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72"/>
  </p:notesMasterIdLst>
  <p:sldIdLst>
    <p:sldId id="312" r:id="rId2"/>
    <p:sldId id="313" r:id="rId3"/>
    <p:sldId id="314" r:id="rId4"/>
    <p:sldId id="315" r:id="rId5"/>
    <p:sldId id="316" r:id="rId6"/>
    <p:sldId id="368" r:id="rId7"/>
    <p:sldId id="372" r:id="rId8"/>
    <p:sldId id="598" r:id="rId9"/>
    <p:sldId id="597" r:id="rId10"/>
    <p:sldId id="373" r:id="rId11"/>
    <p:sldId id="317" r:id="rId12"/>
    <p:sldId id="370" r:id="rId13"/>
    <p:sldId id="318" r:id="rId14"/>
    <p:sldId id="374" r:id="rId15"/>
    <p:sldId id="596" r:id="rId16"/>
    <p:sldId id="375" r:id="rId17"/>
    <p:sldId id="320" r:id="rId18"/>
    <p:sldId id="377" r:id="rId19"/>
    <p:sldId id="379" r:id="rId20"/>
    <p:sldId id="378" r:id="rId21"/>
    <p:sldId id="376" r:id="rId22"/>
    <p:sldId id="321" r:id="rId23"/>
    <p:sldId id="381" r:id="rId24"/>
    <p:sldId id="382" r:id="rId25"/>
    <p:sldId id="383" r:id="rId26"/>
    <p:sldId id="384" r:id="rId27"/>
    <p:sldId id="385" r:id="rId28"/>
    <p:sldId id="386" r:id="rId29"/>
    <p:sldId id="387" r:id="rId30"/>
    <p:sldId id="388" r:id="rId31"/>
    <p:sldId id="584" r:id="rId32"/>
    <p:sldId id="585" r:id="rId33"/>
    <p:sldId id="586" r:id="rId34"/>
    <p:sldId id="588" r:id="rId35"/>
    <p:sldId id="322" r:id="rId36"/>
    <p:sldId id="380" r:id="rId37"/>
    <p:sldId id="589" r:id="rId38"/>
    <p:sldId id="590" r:id="rId39"/>
    <p:sldId id="591" r:id="rId40"/>
    <p:sldId id="592" r:id="rId41"/>
    <p:sldId id="323" r:id="rId42"/>
    <p:sldId id="593" r:id="rId43"/>
    <p:sldId id="594" r:id="rId44"/>
    <p:sldId id="595" r:id="rId45"/>
    <p:sldId id="326" r:id="rId46"/>
    <p:sldId id="327" r:id="rId47"/>
    <p:sldId id="329" r:id="rId48"/>
    <p:sldId id="330" r:id="rId49"/>
    <p:sldId id="331" r:id="rId50"/>
    <p:sldId id="332" r:id="rId51"/>
    <p:sldId id="599" r:id="rId52"/>
    <p:sldId id="601" r:id="rId53"/>
    <p:sldId id="333" r:id="rId54"/>
    <p:sldId id="334" r:id="rId55"/>
    <p:sldId id="335" r:id="rId56"/>
    <p:sldId id="336" r:id="rId57"/>
    <p:sldId id="337" r:id="rId58"/>
    <p:sldId id="340" r:id="rId59"/>
    <p:sldId id="341" r:id="rId60"/>
    <p:sldId id="342" r:id="rId61"/>
    <p:sldId id="343" r:id="rId62"/>
    <p:sldId id="605" r:id="rId63"/>
    <p:sldId id="347" r:id="rId64"/>
    <p:sldId id="349" r:id="rId65"/>
    <p:sldId id="602" r:id="rId66"/>
    <p:sldId id="603" r:id="rId67"/>
    <p:sldId id="604" r:id="rId68"/>
    <p:sldId id="362" r:id="rId69"/>
    <p:sldId id="363" r:id="rId70"/>
    <p:sldId id="367" r:id="rId7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59" autoAdjust="0"/>
    <p:restoredTop sz="77584" autoAdjust="0"/>
  </p:normalViewPr>
  <p:slideViewPr>
    <p:cSldViewPr snapToGrid="0">
      <p:cViewPr varScale="1">
        <p:scale>
          <a:sx n="52" d="100"/>
          <a:sy n="52" d="100"/>
        </p:scale>
        <p:origin x="1572"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7E6CA30-0025-46DA-9AC3-95128E37C53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E6721087-ACD8-4CE2-A329-553EE7A42DA2}"/>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kumimoji="1" sz="1200">
                <a:latin typeface="+mn-lt"/>
                <a:ea typeface="+mn-ea"/>
              </a:defRPr>
            </a:lvl1pPr>
          </a:lstStyle>
          <a:p>
            <a:pPr>
              <a:defRPr/>
            </a:pPr>
            <a:fld id="{E9C30ED2-0104-4A91-835A-6E54D25EC3AF}" type="datetimeFigureOut">
              <a:rPr lang="zh-CN" altLang="en-US"/>
              <a:pPr>
                <a:defRPr/>
              </a:pPr>
              <a:t>2021/12/14</a:t>
            </a:fld>
            <a:endParaRPr lang="zh-CN" altLang="en-US"/>
          </a:p>
        </p:txBody>
      </p:sp>
      <p:sp>
        <p:nvSpPr>
          <p:cNvPr id="4" name="幻灯片图像占位符 3">
            <a:extLst>
              <a:ext uri="{FF2B5EF4-FFF2-40B4-BE49-F238E27FC236}">
                <a16:creationId xmlns:a16="http://schemas.microsoft.com/office/drawing/2014/main" id="{4CED4FDD-9A87-451B-AECD-8B560B4531DD}"/>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E5953882-BB5E-4256-BA62-494429384AB1}"/>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6822F85B-4E14-473B-B45D-4BCF6632E0E2}"/>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60BF03-B737-4798-98CA-DE1107EDF218}"/>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kumimoji="1" sz="1200">
                <a:latin typeface="Calibri" panose="020F0502020204030204" pitchFamily="34" charset="0"/>
              </a:defRPr>
            </a:lvl1pPr>
          </a:lstStyle>
          <a:p>
            <a:pPr>
              <a:defRPr/>
            </a:pPr>
            <a:fld id="{D6D1DCDE-2825-4BC2-9C30-7368E9067B9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507E6A27-0FB8-4CCB-BBE5-7B0E94830D5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a:extLst>
              <a:ext uri="{FF2B5EF4-FFF2-40B4-BE49-F238E27FC236}">
                <a16:creationId xmlns:a16="http://schemas.microsoft.com/office/drawing/2014/main" id="{C11FC88A-B15A-42FA-8007-80FA4B3A55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8196" name="灯片编号占位符 3">
            <a:extLst>
              <a:ext uri="{FF2B5EF4-FFF2-40B4-BE49-F238E27FC236}">
                <a16:creationId xmlns:a16="http://schemas.microsoft.com/office/drawing/2014/main" id="{F92FA8A0-30D4-4BB8-B314-3CBBAD1B91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1A8DA3D-F952-4683-9059-2066C9F02AC1}" type="slidenum">
              <a:rPr kumimoji="0" lang="zh-CN" altLang="en-US" smtClean="0"/>
              <a:pPr>
                <a:spcBef>
                  <a:spcPct val="0"/>
                </a:spcBef>
              </a:pPr>
              <a:t>3</a:t>
            </a:fld>
            <a:endParaRPr kumimoji="0"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9EDC6D4C-E8B0-4B0E-ADD1-288A7515EB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a:extLst>
              <a:ext uri="{FF2B5EF4-FFF2-40B4-BE49-F238E27FC236}">
                <a16:creationId xmlns:a16="http://schemas.microsoft.com/office/drawing/2014/main" id="{454D7609-A9E3-4396-831B-902AB2146EA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26628" name="灯片编号占位符 3">
            <a:extLst>
              <a:ext uri="{FF2B5EF4-FFF2-40B4-BE49-F238E27FC236}">
                <a16:creationId xmlns:a16="http://schemas.microsoft.com/office/drawing/2014/main" id="{96B48518-445B-4CF1-8874-835E07CED1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A4F736E-05F1-417A-B03C-B865FD573E57}" type="slidenum">
              <a:rPr kumimoji="0" lang="zh-CN" altLang="en-US" smtClean="0"/>
              <a:pPr>
                <a:spcBef>
                  <a:spcPct val="0"/>
                </a:spcBef>
              </a:pPr>
              <a:t>12</a:t>
            </a:fld>
            <a:endParaRPr kumimoji="0"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E1B6889-71C6-4280-81A5-7FE21ED2C37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30EFA779-C14E-4A3C-8A09-F301620470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solidFill>
                <a:srgbClr val="121212"/>
              </a:solidFill>
              <a:latin typeface="-apple-system"/>
            </a:endParaRPr>
          </a:p>
        </p:txBody>
      </p:sp>
      <p:sp>
        <p:nvSpPr>
          <p:cNvPr id="29700" name="灯片编号占位符 3">
            <a:extLst>
              <a:ext uri="{FF2B5EF4-FFF2-40B4-BE49-F238E27FC236}">
                <a16:creationId xmlns:a16="http://schemas.microsoft.com/office/drawing/2014/main" id="{289E0647-9914-4CF3-8674-0E9BFDCF450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68AEDDB-AD3F-4B60-8720-D0434137169C}" type="slidenum">
              <a:rPr kumimoji="0" lang="zh-CN" altLang="en-US" smtClean="0"/>
              <a:pPr>
                <a:spcBef>
                  <a:spcPct val="0"/>
                </a:spcBef>
              </a:pPr>
              <a:t>14</a:t>
            </a:fld>
            <a:endParaRPr kumimoji="0"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50E952FC-5E52-4450-989C-40A38FD401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a:extLst>
              <a:ext uri="{FF2B5EF4-FFF2-40B4-BE49-F238E27FC236}">
                <a16:creationId xmlns:a16="http://schemas.microsoft.com/office/drawing/2014/main" id="{02D91E98-36B1-4DBA-A11A-353F08D1F6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solidFill>
                <a:srgbClr val="121212"/>
              </a:solidFill>
              <a:latin typeface="-apple-system"/>
            </a:endParaRPr>
          </a:p>
        </p:txBody>
      </p:sp>
      <p:sp>
        <p:nvSpPr>
          <p:cNvPr id="31748" name="灯片编号占位符 3">
            <a:extLst>
              <a:ext uri="{FF2B5EF4-FFF2-40B4-BE49-F238E27FC236}">
                <a16:creationId xmlns:a16="http://schemas.microsoft.com/office/drawing/2014/main" id="{B89DFD0F-0B64-4F9C-A4CB-ACDCFF37F08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43A82EF-C037-45B6-8FA5-F23E6AD24F91}" type="slidenum">
              <a:rPr kumimoji="0" lang="zh-CN" altLang="en-US" smtClean="0"/>
              <a:pPr>
                <a:spcBef>
                  <a:spcPct val="0"/>
                </a:spcBef>
              </a:pPr>
              <a:t>15</a:t>
            </a:fld>
            <a:endParaRPr kumimoji="0"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F08B8154-EEB5-424F-93F2-A31DA1410AD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a:extLst>
              <a:ext uri="{FF2B5EF4-FFF2-40B4-BE49-F238E27FC236}">
                <a16:creationId xmlns:a16="http://schemas.microsoft.com/office/drawing/2014/main" id="{FE1FDD83-FB28-4E64-9191-3C7C74EAF20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3796" name="灯片编号占位符 3">
            <a:extLst>
              <a:ext uri="{FF2B5EF4-FFF2-40B4-BE49-F238E27FC236}">
                <a16:creationId xmlns:a16="http://schemas.microsoft.com/office/drawing/2014/main" id="{0F727B37-1CEF-45D1-B0AB-1E7D2ABAE2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F40A311-26BF-42A7-9ED0-6E1E612BD908}" type="slidenum">
              <a:rPr kumimoji="0" lang="zh-CN" altLang="en-US" smtClean="0"/>
              <a:pPr>
                <a:spcBef>
                  <a:spcPct val="0"/>
                </a:spcBef>
              </a:pPr>
              <a:t>16</a:t>
            </a:fld>
            <a:endParaRPr kumimoji="0"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F49E84C9-6C8E-415D-A3C8-9E07864563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a:extLst>
              <a:ext uri="{FF2B5EF4-FFF2-40B4-BE49-F238E27FC236}">
                <a16:creationId xmlns:a16="http://schemas.microsoft.com/office/drawing/2014/main" id="{28D1EDEC-C2F0-41C2-BF79-C12A2626A1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5844" name="灯片编号占位符 3">
            <a:extLst>
              <a:ext uri="{FF2B5EF4-FFF2-40B4-BE49-F238E27FC236}">
                <a16:creationId xmlns:a16="http://schemas.microsoft.com/office/drawing/2014/main" id="{9D5E4032-2960-430C-A5CE-2C4C674F2AD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35FEF92-556F-4FC9-8DBA-3B242E9F4483}" type="slidenum">
              <a:rPr kumimoji="0" lang="zh-CN" altLang="en-US" smtClean="0"/>
              <a:pPr>
                <a:spcBef>
                  <a:spcPct val="0"/>
                </a:spcBef>
              </a:pPr>
              <a:t>17</a:t>
            </a:fld>
            <a:endParaRPr kumimoji="0"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9279F1DA-A648-422C-A82E-096EBF38622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a:extLst>
              <a:ext uri="{FF2B5EF4-FFF2-40B4-BE49-F238E27FC236}">
                <a16:creationId xmlns:a16="http://schemas.microsoft.com/office/drawing/2014/main" id="{A6D9EC50-DE60-4872-936B-CCFB6617F6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7892" name="灯片编号占位符 3">
            <a:extLst>
              <a:ext uri="{FF2B5EF4-FFF2-40B4-BE49-F238E27FC236}">
                <a16:creationId xmlns:a16="http://schemas.microsoft.com/office/drawing/2014/main" id="{897E2198-D486-494B-B0E6-D3573CFF983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58470AF-1F51-4A94-BE16-A0D37BAC16AE}" type="slidenum">
              <a:rPr kumimoji="0" lang="zh-CN" altLang="en-US" smtClean="0"/>
              <a:pPr>
                <a:spcBef>
                  <a:spcPct val="0"/>
                </a:spcBef>
              </a:pPr>
              <a:t>18</a:t>
            </a:fld>
            <a:endParaRPr kumimoji="0"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25CF8308-E164-43ED-A574-3AEDBF6208B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a:extLst>
              <a:ext uri="{FF2B5EF4-FFF2-40B4-BE49-F238E27FC236}">
                <a16:creationId xmlns:a16="http://schemas.microsoft.com/office/drawing/2014/main" id="{7EE1F47B-A897-4B32-AC50-531A61E958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9940" name="灯片编号占位符 3">
            <a:extLst>
              <a:ext uri="{FF2B5EF4-FFF2-40B4-BE49-F238E27FC236}">
                <a16:creationId xmlns:a16="http://schemas.microsoft.com/office/drawing/2014/main" id="{4C6EF802-70F1-4CE9-9BE8-E3C09E7DB43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ED841F6-44B9-4DBF-BA72-71B0666899BF}" type="slidenum">
              <a:rPr kumimoji="0" lang="zh-CN" altLang="en-US" smtClean="0"/>
              <a:pPr>
                <a:spcBef>
                  <a:spcPct val="0"/>
                </a:spcBef>
              </a:pPr>
              <a:t>19</a:t>
            </a:fld>
            <a:endParaRPr kumimoji="0"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4DF16BA0-B5DC-480A-8E78-A137D3E6A7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a:extLst>
              <a:ext uri="{FF2B5EF4-FFF2-40B4-BE49-F238E27FC236}">
                <a16:creationId xmlns:a16="http://schemas.microsoft.com/office/drawing/2014/main" id="{E9E27A66-78CB-4754-B748-D7D53478330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1988" name="灯片编号占位符 3">
            <a:extLst>
              <a:ext uri="{FF2B5EF4-FFF2-40B4-BE49-F238E27FC236}">
                <a16:creationId xmlns:a16="http://schemas.microsoft.com/office/drawing/2014/main" id="{AAC1C721-1CBA-477A-BCAE-DC1C3E593E4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C9517EE-E6C2-420D-8AA9-6D0805B07DCE}" type="slidenum">
              <a:rPr kumimoji="0" lang="zh-CN" altLang="en-US" smtClean="0"/>
              <a:pPr>
                <a:spcBef>
                  <a:spcPct val="0"/>
                </a:spcBef>
              </a:pPr>
              <a:t>20</a:t>
            </a:fld>
            <a:endParaRPr kumimoji="0"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9FF23BFB-4A6D-4615-923A-A65CA98DC9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a:extLst>
              <a:ext uri="{FF2B5EF4-FFF2-40B4-BE49-F238E27FC236}">
                <a16:creationId xmlns:a16="http://schemas.microsoft.com/office/drawing/2014/main" id="{EEBD3884-569F-4FCC-9514-35C6A165F15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4036" name="灯片编号占位符 3">
            <a:extLst>
              <a:ext uri="{FF2B5EF4-FFF2-40B4-BE49-F238E27FC236}">
                <a16:creationId xmlns:a16="http://schemas.microsoft.com/office/drawing/2014/main" id="{71E958A3-DFC6-436C-9145-65B76340FA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1878975-2380-48AD-BD6A-29EDDD78D02A}" type="slidenum">
              <a:rPr kumimoji="0" lang="zh-CN" altLang="en-US" smtClean="0"/>
              <a:pPr>
                <a:spcBef>
                  <a:spcPct val="0"/>
                </a:spcBef>
              </a:pPr>
              <a:t>21</a:t>
            </a:fld>
            <a:endParaRPr kumimoji="0"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A2602862-2696-450C-970E-976619F8252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a:extLst>
              <a:ext uri="{FF2B5EF4-FFF2-40B4-BE49-F238E27FC236}">
                <a16:creationId xmlns:a16="http://schemas.microsoft.com/office/drawing/2014/main" id="{4672835C-C50C-4EDC-BF74-7EB660CD7B8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6084" name="灯片编号占位符 3">
            <a:extLst>
              <a:ext uri="{FF2B5EF4-FFF2-40B4-BE49-F238E27FC236}">
                <a16:creationId xmlns:a16="http://schemas.microsoft.com/office/drawing/2014/main" id="{46086F68-553B-4E7E-8479-2254E82D622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BA40827-AB47-41BA-959F-C17422700ED8}" type="slidenum">
              <a:rPr kumimoji="0" lang="zh-CN" altLang="en-US" smtClean="0"/>
              <a:pPr>
                <a:spcBef>
                  <a:spcPct val="0"/>
                </a:spcBef>
              </a:pPr>
              <a:t>22</a:t>
            </a:fld>
            <a:endParaRPr kumimoji="0"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A81F380C-9D36-48C5-B1C0-5FF9913BC03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a:extLst>
              <a:ext uri="{FF2B5EF4-FFF2-40B4-BE49-F238E27FC236}">
                <a16:creationId xmlns:a16="http://schemas.microsoft.com/office/drawing/2014/main" id="{29EEE897-2673-4BEE-B643-ADC7FF2B34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244" name="灯片编号占位符 3">
            <a:extLst>
              <a:ext uri="{FF2B5EF4-FFF2-40B4-BE49-F238E27FC236}">
                <a16:creationId xmlns:a16="http://schemas.microsoft.com/office/drawing/2014/main" id="{88629AEB-2370-496C-8A0B-52686D15E0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C019178-BFAD-4A27-89F3-FDE0803AD891}" type="slidenum">
              <a:rPr kumimoji="0" lang="zh-CN" altLang="en-US" smtClean="0"/>
              <a:pPr>
                <a:spcBef>
                  <a:spcPct val="0"/>
                </a:spcBef>
              </a:pPr>
              <a:t>4</a:t>
            </a:fld>
            <a:endParaRPr kumimoji="0"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B15F59C8-6B30-4A75-8416-ECF797DB5A6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a:extLst>
              <a:ext uri="{FF2B5EF4-FFF2-40B4-BE49-F238E27FC236}">
                <a16:creationId xmlns:a16="http://schemas.microsoft.com/office/drawing/2014/main" id="{C39FCA27-2C54-4A2F-92D0-05D4FFE4E56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8132" name="灯片编号占位符 3">
            <a:extLst>
              <a:ext uri="{FF2B5EF4-FFF2-40B4-BE49-F238E27FC236}">
                <a16:creationId xmlns:a16="http://schemas.microsoft.com/office/drawing/2014/main" id="{948630A8-2CFB-420A-94B8-1CCAF881480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3AB3D8B-49BE-43D7-A069-C53EE39C13A2}" type="slidenum">
              <a:rPr kumimoji="0" lang="zh-CN" altLang="en-US" smtClean="0"/>
              <a:pPr>
                <a:spcBef>
                  <a:spcPct val="0"/>
                </a:spcBef>
              </a:pPr>
              <a:t>23</a:t>
            </a:fld>
            <a:endParaRPr kumimoji="0"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8A1803BC-B8DF-420C-9855-C4274FEF01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a:extLst>
              <a:ext uri="{FF2B5EF4-FFF2-40B4-BE49-F238E27FC236}">
                <a16:creationId xmlns:a16="http://schemas.microsoft.com/office/drawing/2014/main" id="{0DA1255E-2119-4B24-BF0C-3ECC65E3AB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50180" name="灯片编号占位符 3">
            <a:extLst>
              <a:ext uri="{FF2B5EF4-FFF2-40B4-BE49-F238E27FC236}">
                <a16:creationId xmlns:a16="http://schemas.microsoft.com/office/drawing/2014/main" id="{114977FF-7F31-45CF-9758-29AC2B3ABF6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F5620DC-2413-44D9-A924-E85DD2FC65EE}" type="slidenum">
              <a:rPr kumimoji="0" lang="zh-CN" altLang="en-US" smtClean="0"/>
              <a:pPr>
                <a:spcBef>
                  <a:spcPct val="0"/>
                </a:spcBef>
              </a:pPr>
              <a:t>24</a:t>
            </a:fld>
            <a:endParaRPr kumimoji="0"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0394A8CA-DAEC-4681-AC46-3213202870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ACF4CBC4-7060-49BF-8D1E-FE6708FB37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AE30860A-3823-4AFF-B7DB-52EEB9C0763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C936D7E-79C4-48F8-94A3-969623083D05}" type="slidenum">
              <a:rPr kumimoji="0" lang="zh-CN" altLang="en-US" smtClean="0"/>
              <a:pPr>
                <a:spcBef>
                  <a:spcPct val="0"/>
                </a:spcBef>
              </a:pPr>
              <a:t>25</a:t>
            </a:fld>
            <a:endParaRPr kumimoji="0"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DCA3168F-5748-4DCF-9A8D-E5F76013BF8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FA1B7776-842D-4929-B5BB-E180D702E0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54276" name="灯片编号占位符 3">
            <a:extLst>
              <a:ext uri="{FF2B5EF4-FFF2-40B4-BE49-F238E27FC236}">
                <a16:creationId xmlns:a16="http://schemas.microsoft.com/office/drawing/2014/main" id="{0D29712F-D6D1-403C-8752-258A6E06685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BBF3FB3-7F1E-4B2F-BE1E-DD3E672EE0F8}" type="slidenum">
              <a:rPr kumimoji="0" lang="zh-CN" altLang="en-US" smtClean="0"/>
              <a:pPr>
                <a:spcBef>
                  <a:spcPct val="0"/>
                </a:spcBef>
              </a:pPr>
              <a:t>26</a:t>
            </a:fld>
            <a:endParaRPr kumimoji="0"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54F8BD03-3C3D-4C9F-843D-8E5A0C033C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F1E21526-A3D0-4D74-8932-4AFBF19A397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56324" name="灯片编号占位符 3">
            <a:extLst>
              <a:ext uri="{FF2B5EF4-FFF2-40B4-BE49-F238E27FC236}">
                <a16:creationId xmlns:a16="http://schemas.microsoft.com/office/drawing/2014/main" id="{A2F6EE05-CC8C-4014-8380-FF96C5E9FE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D5FF071-0E22-449B-AE96-C54FE74E643B}" type="slidenum">
              <a:rPr kumimoji="0" lang="zh-CN" altLang="en-US" smtClean="0"/>
              <a:pPr>
                <a:spcBef>
                  <a:spcPct val="0"/>
                </a:spcBef>
              </a:pPr>
              <a:t>27</a:t>
            </a:fld>
            <a:endParaRPr kumimoji="0"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36D26150-11A8-4AE9-8CA4-62B31DFE98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235B0CE9-72AD-47B6-8457-917B6193C58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58372" name="灯片编号占位符 3">
            <a:extLst>
              <a:ext uri="{FF2B5EF4-FFF2-40B4-BE49-F238E27FC236}">
                <a16:creationId xmlns:a16="http://schemas.microsoft.com/office/drawing/2014/main" id="{C169B8AF-C045-4856-8EAF-B7A040DF31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6946AF2-90C9-478A-8ECC-042BE3039DC9}" type="slidenum">
              <a:rPr kumimoji="0" lang="zh-CN" altLang="en-US" smtClean="0"/>
              <a:pPr>
                <a:spcBef>
                  <a:spcPct val="0"/>
                </a:spcBef>
              </a:pPr>
              <a:t>28</a:t>
            </a:fld>
            <a:endParaRPr kumimoji="0"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DFC7DBE8-446B-48AB-B634-5500D26A25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2E4C5198-B67B-4541-9A1B-00EA612EC22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0420" name="灯片编号占位符 3">
            <a:extLst>
              <a:ext uri="{FF2B5EF4-FFF2-40B4-BE49-F238E27FC236}">
                <a16:creationId xmlns:a16="http://schemas.microsoft.com/office/drawing/2014/main" id="{9D23837B-39B1-4E2C-B01C-5F73173579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1E53048-53ED-4077-B666-009DA8CB32ED}" type="slidenum">
              <a:rPr kumimoji="0" lang="zh-CN" altLang="en-US" smtClean="0"/>
              <a:pPr>
                <a:spcBef>
                  <a:spcPct val="0"/>
                </a:spcBef>
              </a:pPr>
              <a:t>29</a:t>
            </a:fld>
            <a:endParaRPr kumimoji="0"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D46120F2-00D2-4587-AFD1-AE149722312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F4615A4D-1E04-4960-95E6-7F2DA2C2E87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2468" name="灯片编号占位符 3">
            <a:extLst>
              <a:ext uri="{FF2B5EF4-FFF2-40B4-BE49-F238E27FC236}">
                <a16:creationId xmlns:a16="http://schemas.microsoft.com/office/drawing/2014/main" id="{F47A6CCD-3EDB-4DE9-890F-A1E97C788F1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D4E9F2D-77EA-4580-8D54-498DCFAD83E1}" type="slidenum">
              <a:rPr kumimoji="0" lang="zh-CN" altLang="en-US" smtClean="0"/>
              <a:pPr>
                <a:spcBef>
                  <a:spcPct val="0"/>
                </a:spcBef>
              </a:pPr>
              <a:t>30</a:t>
            </a:fld>
            <a:endParaRPr kumimoji="0"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687DFD07-3537-446C-B562-68B672AA432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5E2BA61F-7C21-4DB9-AC54-150DE1C67E3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p:txBody>
      </p:sp>
      <p:sp>
        <p:nvSpPr>
          <p:cNvPr id="64516" name="Slide Number Placeholder 3">
            <a:extLst>
              <a:ext uri="{FF2B5EF4-FFF2-40B4-BE49-F238E27FC236}">
                <a16:creationId xmlns:a16="http://schemas.microsoft.com/office/drawing/2014/main" id="{6EEDCE01-858D-4CBC-B76C-0F6AC4DE3D7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DD5C680-EF90-4B17-9D2A-5A7CA9190317}" type="slidenum">
              <a:rPr lang="zh-CN" altLang="en-US" smtClean="0">
                <a:latin typeface="Calibri" panose="020F0502020204030204" pitchFamily="34" charset="0"/>
              </a:rPr>
              <a:pPr/>
              <a:t>31</a:t>
            </a:fld>
            <a:endParaRPr lang="zh-CN" altLang="en-US">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5BE5433A-CA95-446C-83E7-8E6CB783C0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a:extLst>
              <a:ext uri="{FF2B5EF4-FFF2-40B4-BE49-F238E27FC236}">
                <a16:creationId xmlns:a16="http://schemas.microsoft.com/office/drawing/2014/main" id="{C5D8861C-5634-4CDF-9E12-1B4F25AA491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p:txBody>
      </p:sp>
      <p:sp>
        <p:nvSpPr>
          <p:cNvPr id="66564" name="Slide Number Placeholder 3">
            <a:extLst>
              <a:ext uri="{FF2B5EF4-FFF2-40B4-BE49-F238E27FC236}">
                <a16:creationId xmlns:a16="http://schemas.microsoft.com/office/drawing/2014/main" id="{6868C294-B4E3-43D6-8041-8C0C4AD176E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AF01BB-D4BD-4904-B6A3-88D4F8B02C5C}" type="slidenum">
              <a:rPr lang="zh-CN" altLang="en-US" smtClean="0">
                <a:latin typeface="Calibri" panose="020F0502020204030204" pitchFamily="34" charset="0"/>
              </a:rPr>
              <a:pPr/>
              <a:t>32</a:t>
            </a:fld>
            <a:endParaRPr lang="zh-CN" altLang="en-US">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F16FBE59-F93B-45B1-8AB1-EA0A7A722EB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a:extLst>
              <a:ext uri="{FF2B5EF4-FFF2-40B4-BE49-F238E27FC236}">
                <a16:creationId xmlns:a16="http://schemas.microsoft.com/office/drawing/2014/main" id="{B212C136-EC77-4950-A18F-E7CC0DAF3D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2292" name="灯片编号占位符 3">
            <a:extLst>
              <a:ext uri="{FF2B5EF4-FFF2-40B4-BE49-F238E27FC236}">
                <a16:creationId xmlns:a16="http://schemas.microsoft.com/office/drawing/2014/main" id="{C94C1E64-927D-4172-B4B5-7902DA5C8B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3C5561D-9C1B-459D-A99B-AB13D98480CB}" type="slidenum">
              <a:rPr kumimoji="0" lang="zh-CN" altLang="en-US" smtClean="0"/>
              <a:pPr>
                <a:spcBef>
                  <a:spcPct val="0"/>
                </a:spcBef>
              </a:pPr>
              <a:t>5</a:t>
            </a:fld>
            <a:endParaRPr kumimoji="0"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9AD05951-58B1-42E9-B0D0-6997A2A960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a:extLst>
              <a:ext uri="{FF2B5EF4-FFF2-40B4-BE49-F238E27FC236}">
                <a16:creationId xmlns:a16="http://schemas.microsoft.com/office/drawing/2014/main" id="{31120707-EBEA-457A-97AF-9122F1D287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p:txBody>
      </p:sp>
      <p:sp>
        <p:nvSpPr>
          <p:cNvPr id="68612" name="Slide Number Placeholder 3">
            <a:extLst>
              <a:ext uri="{FF2B5EF4-FFF2-40B4-BE49-F238E27FC236}">
                <a16:creationId xmlns:a16="http://schemas.microsoft.com/office/drawing/2014/main" id="{1BB1B9FC-3401-4E1E-8341-FBE905616D5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8150B8-7775-4622-B684-F5144C4EF5B0}" type="slidenum">
              <a:rPr lang="zh-CN" altLang="en-US" smtClean="0">
                <a:latin typeface="Calibri" panose="020F0502020204030204" pitchFamily="34" charset="0"/>
              </a:rPr>
              <a:pPr/>
              <a:t>33</a:t>
            </a:fld>
            <a:endParaRPr lang="zh-CN" altLang="en-US">
              <a:latin typeface="Calibri" panose="020F050202020403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B22E403C-5EE6-412F-9703-7BF65F30173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a:extLst>
              <a:ext uri="{FF2B5EF4-FFF2-40B4-BE49-F238E27FC236}">
                <a16:creationId xmlns:a16="http://schemas.microsoft.com/office/drawing/2014/main" id="{73383B36-3436-48EA-8C16-8C9597D188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p:txBody>
      </p:sp>
      <p:sp>
        <p:nvSpPr>
          <p:cNvPr id="70660" name="Slide Number Placeholder 3">
            <a:extLst>
              <a:ext uri="{FF2B5EF4-FFF2-40B4-BE49-F238E27FC236}">
                <a16:creationId xmlns:a16="http://schemas.microsoft.com/office/drawing/2014/main" id="{9C9CDB46-2275-4743-AAEC-D413C00EE56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467FC2-62EC-424B-A0A5-EFF7F57D5539}" type="slidenum">
              <a:rPr lang="zh-CN" altLang="en-US" smtClean="0">
                <a:latin typeface="Calibri" panose="020F0502020204030204" pitchFamily="34" charset="0"/>
              </a:rPr>
              <a:pPr/>
              <a:t>34</a:t>
            </a:fld>
            <a:endParaRPr lang="zh-CN" altLang="en-US">
              <a:latin typeface="Calibri" panose="020F050202020403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4BC1CB48-77A8-43E3-A9E0-D3425DF13E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04EE14C0-94A6-4EEC-9CC7-C2C0FF6D67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72708" name="灯片编号占位符 3">
            <a:extLst>
              <a:ext uri="{FF2B5EF4-FFF2-40B4-BE49-F238E27FC236}">
                <a16:creationId xmlns:a16="http://schemas.microsoft.com/office/drawing/2014/main" id="{A36EEF96-BECF-4E56-8707-FAB99688BC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C948599-AB76-4F96-985C-EC530ED77968}" type="slidenum">
              <a:rPr kumimoji="0" lang="zh-CN" altLang="en-US" smtClean="0"/>
              <a:pPr>
                <a:spcBef>
                  <a:spcPct val="0"/>
                </a:spcBef>
              </a:pPr>
              <a:t>35</a:t>
            </a:fld>
            <a:endParaRPr kumimoji="0"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D4EC0F42-E3DF-49D9-BE3F-95FCA80EE43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7E076669-14DE-4695-B675-2C3862B268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74756" name="灯片编号占位符 3">
            <a:extLst>
              <a:ext uri="{FF2B5EF4-FFF2-40B4-BE49-F238E27FC236}">
                <a16:creationId xmlns:a16="http://schemas.microsoft.com/office/drawing/2014/main" id="{1FA06E29-4CEB-4D3D-BB3B-7B7D589DE5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AC0F818-DC87-4AD2-8575-3040E2443F1F}" type="slidenum">
              <a:rPr kumimoji="0" lang="zh-CN" altLang="en-US" smtClean="0"/>
              <a:pPr>
                <a:spcBef>
                  <a:spcPct val="0"/>
                </a:spcBef>
              </a:pPr>
              <a:t>36</a:t>
            </a:fld>
            <a:endParaRPr kumimoji="0"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a:extLst>
              <a:ext uri="{FF2B5EF4-FFF2-40B4-BE49-F238E27FC236}">
                <a16:creationId xmlns:a16="http://schemas.microsoft.com/office/drawing/2014/main" id="{2F249853-E8D8-483B-A71B-F19D08BA6DD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a:extLst>
              <a:ext uri="{FF2B5EF4-FFF2-40B4-BE49-F238E27FC236}">
                <a16:creationId xmlns:a16="http://schemas.microsoft.com/office/drawing/2014/main" id="{574C9CCF-6A10-4D14-8904-C5687CFE1F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6804" name="灯片编号占位符 3">
            <a:extLst>
              <a:ext uri="{FF2B5EF4-FFF2-40B4-BE49-F238E27FC236}">
                <a16:creationId xmlns:a16="http://schemas.microsoft.com/office/drawing/2014/main" id="{F6BADB2E-10EE-4761-B63B-BF4F278701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E91C33D-08D7-41D5-87B6-1C14CBC065D7}" type="slidenum">
              <a:rPr kumimoji="0" lang="zh-CN" altLang="en-US" smtClean="0"/>
              <a:pPr>
                <a:spcBef>
                  <a:spcPct val="0"/>
                </a:spcBef>
              </a:pPr>
              <a:t>37</a:t>
            </a:fld>
            <a:endParaRPr kumimoji="0"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760C3B79-17EF-4CF3-AF65-5907A9D37A2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a:extLst>
              <a:ext uri="{FF2B5EF4-FFF2-40B4-BE49-F238E27FC236}">
                <a16:creationId xmlns:a16="http://schemas.microsoft.com/office/drawing/2014/main" id="{389A7EB4-7AA2-439B-8FB1-D5022C88FB8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78852" name="灯片编号占位符 3">
            <a:extLst>
              <a:ext uri="{FF2B5EF4-FFF2-40B4-BE49-F238E27FC236}">
                <a16:creationId xmlns:a16="http://schemas.microsoft.com/office/drawing/2014/main" id="{E592BF19-0734-4E8B-84B4-06A3E269536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807AF32-F937-4A61-B8F1-8C56458719C6}" type="slidenum">
              <a:rPr kumimoji="0" lang="zh-CN" altLang="en-US" smtClean="0"/>
              <a:pPr>
                <a:spcBef>
                  <a:spcPct val="0"/>
                </a:spcBef>
              </a:pPr>
              <a:t>38</a:t>
            </a:fld>
            <a:endParaRPr kumimoji="0"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91BF5E9B-106A-4765-8E0E-63D2130EDE8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4E47ABB3-5863-4C9C-8129-2959DFC099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80900" name="灯片编号占位符 3">
            <a:extLst>
              <a:ext uri="{FF2B5EF4-FFF2-40B4-BE49-F238E27FC236}">
                <a16:creationId xmlns:a16="http://schemas.microsoft.com/office/drawing/2014/main" id="{AEA6D2DA-C862-487F-90F7-0A23CCDEF3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FEC642-6482-4C1E-89C8-9C601F6A08D6}" type="slidenum">
              <a:rPr kumimoji="0" lang="zh-CN" altLang="en-US" smtClean="0"/>
              <a:pPr>
                <a:spcBef>
                  <a:spcPct val="0"/>
                </a:spcBef>
              </a:pPr>
              <a:t>39</a:t>
            </a:fld>
            <a:endParaRPr kumimoji="0"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6C2AAA5D-94BA-4699-BFD0-D7DCAA58CC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a:extLst>
              <a:ext uri="{FF2B5EF4-FFF2-40B4-BE49-F238E27FC236}">
                <a16:creationId xmlns:a16="http://schemas.microsoft.com/office/drawing/2014/main" id="{2DE28FA0-75A9-46AA-AF6E-A06C82FA17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82948" name="灯片编号占位符 3">
            <a:extLst>
              <a:ext uri="{FF2B5EF4-FFF2-40B4-BE49-F238E27FC236}">
                <a16:creationId xmlns:a16="http://schemas.microsoft.com/office/drawing/2014/main" id="{DEFDEB97-0FC5-46CB-8CE5-1DCEE8063E6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4F41011-75CB-4DC8-9271-23520D661EB1}" type="slidenum">
              <a:rPr kumimoji="0" lang="zh-CN" altLang="en-US" smtClean="0"/>
              <a:pPr>
                <a:spcBef>
                  <a:spcPct val="0"/>
                </a:spcBef>
              </a:pPr>
              <a:t>40</a:t>
            </a:fld>
            <a:endParaRPr kumimoji="0"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D7857483-78DC-4DAA-BF9A-A9C2E31AEA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a16="http://schemas.microsoft.com/office/drawing/2014/main" id="{F8B22F23-D225-4808-BFB1-D8C3DA1625A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84996" name="灯片编号占位符 3">
            <a:extLst>
              <a:ext uri="{FF2B5EF4-FFF2-40B4-BE49-F238E27FC236}">
                <a16:creationId xmlns:a16="http://schemas.microsoft.com/office/drawing/2014/main" id="{3B3BD09C-3E9E-4F86-A72D-1903C7C60E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56B5D93-1D40-4603-B46B-683E5DCB2EE4}" type="slidenum">
              <a:rPr kumimoji="0" lang="zh-CN" altLang="en-US" smtClean="0"/>
              <a:pPr>
                <a:spcBef>
                  <a:spcPct val="0"/>
                </a:spcBef>
              </a:pPr>
              <a:t>41</a:t>
            </a:fld>
            <a:endParaRPr kumimoji="0"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6C86FB07-F153-4B32-BAC0-98DBDF6087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备注占位符 2">
            <a:extLst>
              <a:ext uri="{FF2B5EF4-FFF2-40B4-BE49-F238E27FC236}">
                <a16:creationId xmlns:a16="http://schemas.microsoft.com/office/drawing/2014/main" id="{D81A2820-F589-4F92-B3CC-08E900B231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87044" name="灯片编号占位符 3">
            <a:extLst>
              <a:ext uri="{FF2B5EF4-FFF2-40B4-BE49-F238E27FC236}">
                <a16:creationId xmlns:a16="http://schemas.microsoft.com/office/drawing/2014/main" id="{93982BEF-3FE0-4AB0-835D-F529A3C492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F3515F0-17E8-4C10-93A0-B120D81E8007}" type="slidenum">
              <a:rPr kumimoji="0" lang="zh-CN" altLang="en-US" smtClean="0"/>
              <a:pPr>
                <a:spcBef>
                  <a:spcPct val="0"/>
                </a:spcBef>
              </a:pPr>
              <a:t>42</a:t>
            </a:fld>
            <a:endParaRPr kumimoji="0"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a:extLst>
              <a:ext uri="{FF2B5EF4-FFF2-40B4-BE49-F238E27FC236}">
                <a16:creationId xmlns:a16="http://schemas.microsoft.com/office/drawing/2014/main" id="{5179FCCC-628D-4F5F-A33E-E75D1F5129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a:extLst>
              <a:ext uri="{FF2B5EF4-FFF2-40B4-BE49-F238E27FC236}">
                <a16:creationId xmlns:a16="http://schemas.microsoft.com/office/drawing/2014/main" id="{D21B0890-4BAA-4A19-B277-B3C4A562682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2800" dirty="0">
              <a:solidFill>
                <a:srgbClr val="121212"/>
              </a:solidFill>
              <a:latin typeface="-apple-system"/>
            </a:endParaRPr>
          </a:p>
        </p:txBody>
      </p:sp>
      <p:sp>
        <p:nvSpPr>
          <p:cNvPr id="14340" name="灯片编号占位符 3">
            <a:extLst>
              <a:ext uri="{FF2B5EF4-FFF2-40B4-BE49-F238E27FC236}">
                <a16:creationId xmlns:a16="http://schemas.microsoft.com/office/drawing/2014/main" id="{1128338F-B33E-47C3-ACCB-0A87EC2757A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E8CED23-0927-4463-9B33-2BCFB2F405CF}" type="slidenum">
              <a:rPr kumimoji="0" lang="zh-CN" altLang="en-US" smtClean="0"/>
              <a:pPr>
                <a:spcBef>
                  <a:spcPct val="0"/>
                </a:spcBef>
              </a:pPr>
              <a:t>6</a:t>
            </a:fld>
            <a:endParaRPr kumimoji="0"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90F01A29-6493-40FE-A2A0-9ADB78AC42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a16="http://schemas.microsoft.com/office/drawing/2014/main" id="{6F9D123B-96E6-4BEE-872F-6F0A2571966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89092" name="灯片编号占位符 3">
            <a:extLst>
              <a:ext uri="{FF2B5EF4-FFF2-40B4-BE49-F238E27FC236}">
                <a16:creationId xmlns:a16="http://schemas.microsoft.com/office/drawing/2014/main" id="{FC6C6DAE-F179-4E3B-A857-19EE98B294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6204AE7-9104-42E7-B6CB-91BAD40633C4}" type="slidenum">
              <a:rPr kumimoji="0" lang="zh-CN" altLang="en-US" smtClean="0"/>
              <a:pPr>
                <a:spcBef>
                  <a:spcPct val="0"/>
                </a:spcBef>
              </a:pPr>
              <a:t>43</a:t>
            </a:fld>
            <a:endParaRPr kumimoji="0"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3716200E-6EF8-4679-B091-4391C38E5D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a:extLst>
              <a:ext uri="{FF2B5EF4-FFF2-40B4-BE49-F238E27FC236}">
                <a16:creationId xmlns:a16="http://schemas.microsoft.com/office/drawing/2014/main" id="{4EB59E34-9D6F-4059-AFDC-54CE7D0507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91140" name="灯片编号占位符 3">
            <a:extLst>
              <a:ext uri="{FF2B5EF4-FFF2-40B4-BE49-F238E27FC236}">
                <a16:creationId xmlns:a16="http://schemas.microsoft.com/office/drawing/2014/main" id="{E2A85338-D5BA-4147-A47F-D9F9D551D46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653AA97-0DA9-4699-AC3D-9DF29BE8CFF8}" type="slidenum">
              <a:rPr kumimoji="0" lang="zh-CN" altLang="en-US" smtClean="0"/>
              <a:pPr>
                <a:spcBef>
                  <a:spcPct val="0"/>
                </a:spcBef>
              </a:pPr>
              <a:t>44</a:t>
            </a:fld>
            <a:endParaRPr kumimoji="0"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EF437997-5F6E-4BA7-91DF-B040E4F4AE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a16="http://schemas.microsoft.com/office/drawing/2014/main" id="{0A82A579-05E7-42D7-9B23-72818F7BAF6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93188" name="灯片编号占位符 3">
            <a:extLst>
              <a:ext uri="{FF2B5EF4-FFF2-40B4-BE49-F238E27FC236}">
                <a16:creationId xmlns:a16="http://schemas.microsoft.com/office/drawing/2014/main" id="{0C33775F-65D6-496D-8125-5109CD50522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39A34CC-2754-440A-9497-73750A2719A2}" type="slidenum">
              <a:rPr kumimoji="0" lang="zh-CN" altLang="en-US" smtClean="0"/>
              <a:pPr>
                <a:spcBef>
                  <a:spcPct val="0"/>
                </a:spcBef>
              </a:pPr>
              <a:t>45</a:t>
            </a:fld>
            <a:endParaRPr kumimoji="0"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FF2039B9-EF22-4490-84E5-212201ECE5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a:extLst>
              <a:ext uri="{FF2B5EF4-FFF2-40B4-BE49-F238E27FC236}">
                <a16:creationId xmlns:a16="http://schemas.microsoft.com/office/drawing/2014/main" id="{052A3DE1-D0C9-4F4C-8207-19BA39F074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95236" name="灯片编号占位符 3">
            <a:extLst>
              <a:ext uri="{FF2B5EF4-FFF2-40B4-BE49-F238E27FC236}">
                <a16:creationId xmlns:a16="http://schemas.microsoft.com/office/drawing/2014/main" id="{1EE0443E-2E96-4EDB-9E8D-30F9132EFE7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8A804D4-0550-4B41-AEB7-571F5AEBF04D}" type="slidenum">
              <a:rPr kumimoji="0" lang="zh-CN" altLang="en-US" smtClean="0"/>
              <a:pPr>
                <a:spcBef>
                  <a:spcPct val="0"/>
                </a:spcBef>
              </a:pPr>
              <a:t>46</a:t>
            </a:fld>
            <a:endParaRPr kumimoji="0"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7D395620-A069-4384-B13E-C861426D64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a:extLst>
              <a:ext uri="{FF2B5EF4-FFF2-40B4-BE49-F238E27FC236}">
                <a16:creationId xmlns:a16="http://schemas.microsoft.com/office/drawing/2014/main" id="{63F38FF5-DD15-4BFC-9C65-D04AB67961D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kumimoji="1" lang="zh-CN" altLang="en-US" dirty="0"/>
          </a:p>
        </p:txBody>
      </p:sp>
      <p:sp>
        <p:nvSpPr>
          <p:cNvPr id="97284" name="幻灯片编号占位符 3">
            <a:extLst>
              <a:ext uri="{FF2B5EF4-FFF2-40B4-BE49-F238E27FC236}">
                <a16:creationId xmlns:a16="http://schemas.microsoft.com/office/drawing/2014/main" id="{5E657626-FEA5-499D-B276-F03623F5F9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9504EC3-F490-4A40-BC55-B90A0260F25B}" type="slidenum">
              <a:rPr kumimoji="0" lang="zh-CN" altLang="en-US" smtClean="0"/>
              <a:pPr>
                <a:spcBef>
                  <a:spcPct val="0"/>
                </a:spcBef>
              </a:pPr>
              <a:t>47</a:t>
            </a:fld>
            <a:endParaRPr kumimoji="0"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a16="http://schemas.microsoft.com/office/drawing/2014/main" id="{9E2F2D0A-3F51-4616-ACF9-237D713F2FA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a:extLst>
              <a:ext uri="{FF2B5EF4-FFF2-40B4-BE49-F238E27FC236}">
                <a16:creationId xmlns:a16="http://schemas.microsoft.com/office/drawing/2014/main" id="{07B1678D-B20A-4D09-87E3-D1CF1CDBBE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99332" name="灯片编号占位符 3">
            <a:extLst>
              <a:ext uri="{FF2B5EF4-FFF2-40B4-BE49-F238E27FC236}">
                <a16:creationId xmlns:a16="http://schemas.microsoft.com/office/drawing/2014/main" id="{C6B9DC18-3ACF-46DF-9171-2FC8F4C26FC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BE63788-023D-4901-80A8-BFF497DFFBD4}" type="slidenum">
              <a:rPr kumimoji="0" lang="zh-CN" altLang="en-US" smtClean="0"/>
              <a:pPr>
                <a:spcBef>
                  <a:spcPct val="0"/>
                </a:spcBef>
              </a:pPr>
              <a:t>48</a:t>
            </a:fld>
            <a:endParaRPr kumimoji="0"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D1DCDE-2825-4BC2-9C30-7368E9067B9A}" type="slidenum">
              <a:rPr lang="zh-CN" altLang="en-US" smtClean="0"/>
              <a:pPr>
                <a:defRPr/>
              </a:pPr>
              <a:t>49</a:t>
            </a:fld>
            <a:endParaRPr lang="zh-CN" altLang="en-US"/>
          </a:p>
        </p:txBody>
      </p:sp>
    </p:spTree>
    <p:extLst>
      <p:ext uri="{BB962C8B-B14F-4D97-AF65-F5344CB8AC3E}">
        <p14:creationId xmlns:p14="http://schemas.microsoft.com/office/powerpoint/2010/main" val="336023604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EDBFDA96-191C-4A93-A9E7-C26ECE5F0E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a:extLst>
              <a:ext uri="{FF2B5EF4-FFF2-40B4-BE49-F238E27FC236}">
                <a16:creationId xmlns:a16="http://schemas.microsoft.com/office/drawing/2014/main" id="{C4F6876B-CDF6-4792-9367-871A030CC06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2404" name="灯片编号占位符 3">
            <a:extLst>
              <a:ext uri="{FF2B5EF4-FFF2-40B4-BE49-F238E27FC236}">
                <a16:creationId xmlns:a16="http://schemas.microsoft.com/office/drawing/2014/main" id="{F4133087-5C1F-446F-A7DC-D818C6C7EB1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F03AB7E-420B-4E69-A56E-FB619AB22487}" type="slidenum">
              <a:rPr kumimoji="0" lang="zh-CN" altLang="en-US" smtClean="0"/>
              <a:pPr>
                <a:spcBef>
                  <a:spcPct val="0"/>
                </a:spcBef>
              </a:pPr>
              <a:t>50</a:t>
            </a:fld>
            <a:endParaRPr kumimoji="0"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B7A9257B-ABD0-4AB2-BD02-7179833CE49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a:extLst>
              <a:ext uri="{FF2B5EF4-FFF2-40B4-BE49-F238E27FC236}">
                <a16:creationId xmlns:a16="http://schemas.microsoft.com/office/drawing/2014/main" id="{D8CA2F3A-7668-4EEE-8C27-33ED788E63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4452" name="灯片编号占位符 3">
            <a:extLst>
              <a:ext uri="{FF2B5EF4-FFF2-40B4-BE49-F238E27FC236}">
                <a16:creationId xmlns:a16="http://schemas.microsoft.com/office/drawing/2014/main" id="{A2EF891C-992A-41A5-A85B-48FE6115C76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ED9E7CC-DD59-4854-90A4-FEE06A964CEB}" type="slidenum">
              <a:rPr kumimoji="0" lang="zh-CN" altLang="en-US" smtClean="0"/>
              <a:pPr>
                <a:spcBef>
                  <a:spcPct val="0"/>
                </a:spcBef>
              </a:pPr>
              <a:t>51</a:t>
            </a:fld>
            <a:endParaRPr kumimoji="0"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98B2BA06-DE60-47F3-A4D1-C7B90CB6D96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a:extLst>
              <a:ext uri="{FF2B5EF4-FFF2-40B4-BE49-F238E27FC236}">
                <a16:creationId xmlns:a16="http://schemas.microsoft.com/office/drawing/2014/main" id="{0623FAFC-DD44-44B0-A48E-C16BF259C3E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6500" name="灯片编号占位符 3">
            <a:extLst>
              <a:ext uri="{FF2B5EF4-FFF2-40B4-BE49-F238E27FC236}">
                <a16:creationId xmlns:a16="http://schemas.microsoft.com/office/drawing/2014/main" id="{EEF1F9F4-4583-4DF3-B118-FE9E713C53A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5EEE85F-5C08-45A7-A918-AE068BF93173}" type="slidenum">
              <a:rPr kumimoji="0" lang="zh-CN" altLang="en-US" smtClean="0"/>
              <a:pPr>
                <a:spcBef>
                  <a:spcPct val="0"/>
                </a:spcBef>
              </a:pPr>
              <a:t>52</a:t>
            </a:fld>
            <a:endParaRPr kumimoji="0"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a:extLst>
              <a:ext uri="{FF2B5EF4-FFF2-40B4-BE49-F238E27FC236}">
                <a16:creationId xmlns:a16="http://schemas.microsoft.com/office/drawing/2014/main" id="{BF16603F-B63E-45AC-8A17-C9F26AC4803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a:extLst>
              <a:ext uri="{FF2B5EF4-FFF2-40B4-BE49-F238E27FC236}">
                <a16:creationId xmlns:a16="http://schemas.microsoft.com/office/drawing/2014/main" id="{64EB40D1-98D7-4830-BB7B-181013CE43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16388" name="灯片编号占位符 3">
            <a:extLst>
              <a:ext uri="{FF2B5EF4-FFF2-40B4-BE49-F238E27FC236}">
                <a16:creationId xmlns:a16="http://schemas.microsoft.com/office/drawing/2014/main" id="{0985DAB7-87C2-4034-81CB-1213A050E7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736BBBC-B11F-446E-B4C5-9F616C5F26ED}" type="slidenum">
              <a:rPr kumimoji="0" lang="zh-CN" altLang="en-US" smtClean="0"/>
              <a:pPr>
                <a:spcBef>
                  <a:spcPct val="0"/>
                </a:spcBef>
              </a:pPr>
              <a:t>7</a:t>
            </a:fld>
            <a:endParaRPr kumimoji="0"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a:extLst>
              <a:ext uri="{FF2B5EF4-FFF2-40B4-BE49-F238E27FC236}">
                <a16:creationId xmlns:a16="http://schemas.microsoft.com/office/drawing/2014/main" id="{A6365BC7-5A42-469D-A6D0-18A98FA108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a:extLst>
              <a:ext uri="{FF2B5EF4-FFF2-40B4-BE49-F238E27FC236}">
                <a16:creationId xmlns:a16="http://schemas.microsoft.com/office/drawing/2014/main" id="{D68E44F9-D902-42D1-96DC-85D87AA54D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8548" name="灯片编号占位符 3">
            <a:extLst>
              <a:ext uri="{FF2B5EF4-FFF2-40B4-BE49-F238E27FC236}">
                <a16:creationId xmlns:a16="http://schemas.microsoft.com/office/drawing/2014/main" id="{129B6242-13F3-45F5-941D-15AACA469C8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D8F24B-E8DD-45F1-A6A1-6187CBAEAA17}" type="slidenum">
              <a:rPr kumimoji="0" lang="zh-CN" altLang="en-US" smtClean="0"/>
              <a:pPr>
                <a:spcBef>
                  <a:spcPct val="0"/>
                </a:spcBef>
              </a:pPr>
              <a:t>53</a:t>
            </a:fld>
            <a:endParaRPr kumimoji="0"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D1DCDE-2825-4BC2-9C30-7368E9067B9A}" type="slidenum">
              <a:rPr lang="zh-CN" altLang="en-US" smtClean="0"/>
              <a:pPr>
                <a:defRPr/>
              </a:pPr>
              <a:t>54</a:t>
            </a:fld>
            <a:endParaRPr lang="zh-CN" altLang="en-US"/>
          </a:p>
        </p:txBody>
      </p:sp>
    </p:spTree>
    <p:extLst>
      <p:ext uri="{BB962C8B-B14F-4D97-AF65-F5344CB8AC3E}">
        <p14:creationId xmlns:p14="http://schemas.microsoft.com/office/powerpoint/2010/main" val="345566153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a:extLst>
              <a:ext uri="{FF2B5EF4-FFF2-40B4-BE49-F238E27FC236}">
                <a16:creationId xmlns:a16="http://schemas.microsoft.com/office/drawing/2014/main" id="{9B963A0D-52C3-4C4F-ABCA-96364380F3B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a:extLst>
              <a:ext uri="{FF2B5EF4-FFF2-40B4-BE49-F238E27FC236}">
                <a16:creationId xmlns:a16="http://schemas.microsoft.com/office/drawing/2014/main" id="{6A243135-22B7-4929-BEA6-5E389BE6C7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11620" name="灯片编号占位符 3">
            <a:extLst>
              <a:ext uri="{FF2B5EF4-FFF2-40B4-BE49-F238E27FC236}">
                <a16:creationId xmlns:a16="http://schemas.microsoft.com/office/drawing/2014/main" id="{4172E031-165A-4451-B79A-9DB8206C3AC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0E520CE-BDC2-4C78-9B6C-82759B655B48}" type="slidenum">
              <a:rPr kumimoji="0" lang="zh-CN" altLang="en-US" smtClean="0"/>
              <a:pPr>
                <a:spcBef>
                  <a:spcPct val="0"/>
                </a:spcBef>
              </a:pPr>
              <a:t>55</a:t>
            </a:fld>
            <a:endParaRPr kumimoji="0"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a:extLst>
              <a:ext uri="{FF2B5EF4-FFF2-40B4-BE49-F238E27FC236}">
                <a16:creationId xmlns:a16="http://schemas.microsoft.com/office/drawing/2014/main" id="{CF31EB6C-F869-4934-AD2F-E350E9F14E8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a:extLst>
              <a:ext uri="{FF2B5EF4-FFF2-40B4-BE49-F238E27FC236}">
                <a16:creationId xmlns:a16="http://schemas.microsoft.com/office/drawing/2014/main" id="{33325F21-5483-488B-AB15-C77AA2D871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13668" name="灯片编号占位符 3">
            <a:extLst>
              <a:ext uri="{FF2B5EF4-FFF2-40B4-BE49-F238E27FC236}">
                <a16:creationId xmlns:a16="http://schemas.microsoft.com/office/drawing/2014/main" id="{CB7BFBA7-1806-4AA3-BE21-AE12331988B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78D033-20C2-40DA-8805-AA742F97648C}" type="slidenum">
              <a:rPr kumimoji="0" lang="zh-CN" altLang="en-US" smtClean="0"/>
              <a:pPr>
                <a:spcBef>
                  <a:spcPct val="0"/>
                </a:spcBef>
              </a:pPr>
              <a:t>56</a:t>
            </a:fld>
            <a:endParaRPr kumimoji="0"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a:extLst>
              <a:ext uri="{FF2B5EF4-FFF2-40B4-BE49-F238E27FC236}">
                <a16:creationId xmlns:a16="http://schemas.microsoft.com/office/drawing/2014/main" id="{1AE997EA-8522-4044-A7E5-6BFA7DCCFB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a:extLst>
              <a:ext uri="{FF2B5EF4-FFF2-40B4-BE49-F238E27FC236}">
                <a16:creationId xmlns:a16="http://schemas.microsoft.com/office/drawing/2014/main" id="{DE545060-DF8D-42A9-8882-8F66FF588E1C}"/>
              </a:ext>
            </a:extLst>
          </p:cNvPr>
          <p:cNvSpPr>
            <a:spLocks noGrp="1"/>
          </p:cNvSpPr>
          <p:nvPr>
            <p:ph type="body" idx="1"/>
          </p:nvPr>
        </p:nvSpPr>
        <p:spPr bwMode="auto"/>
        <p:txBody>
          <a:bodyPr wrap="square" numCol="1" anchor="t" anchorCtr="0" compatLnSpc="1">
            <a:prstTxWarp prst="textNoShape">
              <a:avLst/>
            </a:prstTxWarp>
          </a:bodyPr>
          <a:lstStyle/>
          <a:p>
            <a:pPr eaLnBrk="1" hangingPunct="1">
              <a:spcBef>
                <a:spcPct val="0"/>
              </a:spcBef>
              <a:defRPr/>
            </a:pPr>
            <a:endParaRPr lang="zh-CN" altLang="en-US" dirty="0"/>
          </a:p>
        </p:txBody>
      </p:sp>
      <p:sp>
        <p:nvSpPr>
          <p:cNvPr id="115716" name="灯片编号占位符 3">
            <a:extLst>
              <a:ext uri="{FF2B5EF4-FFF2-40B4-BE49-F238E27FC236}">
                <a16:creationId xmlns:a16="http://schemas.microsoft.com/office/drawing/2014/main" id="{8806AF56-CF64-434B-B96E-D615968D47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542D019-2E1A-4443-A55F-487B9833AE28}" type="slidenum">
              <a:rPr kumimoji="0" lang="zh-CN" altLang="en-US" smtClean="0"/>
              <a:pPr>
                <a:spcBef>
                  <a:spcPct val="0"/>
                </a:spcBef>
              </a:pPr>
              <a:t>57</a:t>
            </a:fld>
            <a:endParaRPr kumimoji="0"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a:extLst>
              <a:ext uri="{FF2B5EF4-FFF2-40B4-BE49-F238E27FC236}">
                <a16:creationId xmlns:a16="http://schemas.microsoft.com/office/drawing/2014/main" id="{C868C418-5D82-4FB5-B87F-C6255732154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a:extLst>
              <a:ext uri="{FF2B5EF4-FFF2-40B4-BE49-F238E27FC236}">
                <a16:creationId xmlns:a16="http://schemas.microsoft.com/office/drawing/2014/main" id="{93A9381E-80AB-4F4E-B342-3A321B19C03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117764" name="灯片编号占位符 3">
            <a:extLst>
              <a:ext uri="{FF2B5EF4-FFF2-40B4-BE49-F238E27FC236}">
                <a16:creationId xmlns:a16="http://schemas.microsoft.com/office/drawing/2014/main" id="{067AD731-8185-4BE6-8589-F6E3B49F682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A580D66-259B-42B9-8593-F7AA2F5DC40C}" type="slidenum">
              <a:rPr kumimoji="0" lang="zh-CN" altLang="en-US" smtClean="0"/>
              <a:pPr>
                <a:spcBef>
                  <a:spcPct val="0"/>
                </a:spcBef>
              </a:pPr>
              <a:t>58</a:t>
            </a:fld>
            <a:endParaRPr kumimoji="0"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a:extLst>
              <a:ext uri="{FF2B5EF4-FFF2-40B4-BE49-F238E27FC236}">
                <a16:creationId xmlns:a16="http://schemas.microsoft.com/office/drawing/2014/main" id="{A4450C78-294A-4D07-BCF2-5938554D044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a:extLst>
              <a:ext uri="{FF2B5EF4-FFF2-40B4-BE49-F238E27FC236}">
                <a16:creationId xmlns:a16="http://schemas.microsoft.com/office/drawing/2014/main" id="{9D62B74D-A098-4BD7-8131-701EF24695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9812" name="灯片编号占位符 3">
            <a:extLst>
              <a:ext uri="{FF2B5EF4-FFF2-40B4-BE49-F238E27FC236}">
                <a16:creationId xmlns:a16="http://schemas.microsoft.com/office/drawing/2014/main" id="{1F3CB56A-7D9A-44D8-B0C3-1F7FE77662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A8603B0-804C-4C1D-AA93-030F125AA94E}" type="slidenum">
              <a:rPr lang="zh-CN" altLang="en-US" smtClean="0"/>
              <a:pPr>
                <a:spcBef>
                  <a:spcPct val="0"/>
                </a:spcBef>
              </a:pPr>
              <a:t>59</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50C5272-017A-4C94-9B21-6BCCC929065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95D4E885-28D2-49D4-8557-1144C564370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21860" name="灯片编号占位符 3">
            <a:extLst>
              <a:ext uri="{FF2B5EF4-FFF2-40B4-BE49-F238E27FC236}">
                <a16:creationId xmlns:a16="http://schemas.microsoft.com/office/drawing/2014/main" id="{88FEA62C-4C0B-47EB-AE7C-87097253DB3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7DB79C4-D55D-46D4-99EA-D02BB21B249F}" type="slidenum">
              <a:rPr kumimoji="0" lang="zh-CN" altLang="en-US" smtClean="0"/>
              <a:pPr>
                <a:spcBef>
                  <a:spcPct val="0"/>
                </a:spcBef>
              </a:pPr>
              <a:t>60</a:t>
            </a:fld>
            <a:endParaRPr kumimoji="0"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a:extLst>
              <a:ext uri="{FF2B5EF4-FFF2-40B4-BE49-F238E27FC236}">
                <a16:creationId xmlns:a16="http://schemas.microsoft.com/office/drawing/2014/main" id="{D4A48675-BF86-403E-A525-A934C054E90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备注占位符 2">
            <a:extLst>
              <a:ext uri="{FF2B5EF4-FFF2-40B4-BE49-F238E27FC236}">
                <a16:creationId xmlns:a16="http://schemas.microsoft.com/office/drawing/2014/main" id="{2A5361B4-1922-459E-868B-0A63184797C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dirty="0"/>
          </a:p>
        </p:txBody>
      </p:sp>
      <p:sp>
        <p:nvSpPr>
          <p:cNvPr id="123908" name="灯片编号占位符 3">
            <a:extLst>
              <a:ext uri="{FF2B5EF4-FFF2-40B4-BE49-F238E27FC236}">
                <a16:creationId xmlns:a16="http://schemas.microsoft.com/office/drawing/2014/main" id="{6ADFAFC5-7F3B-4F8E-9C7D-C131E53C30B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F92CA2B-C329-48F1-91E5-D6DA77537018}" type="slidenum">
              <a:rPr lang="zh-CN" altLang="en-US" smtClean="0">
                <a:latin typeface="Calibri" panose="020F0502020204030204" pitchFamily="34" charset="0"/>
              </a:rPr>
              <a:pPr/>
              <a:t>61</a:t>
            </a:fld>
            <a:endParaRPr lang="zh-CN" altLang="en-US">
              <a:latin typeface="Calibri" panose="020F050202020403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a:extLst>
              <a:ext uri="{FF2B5EF4-FFF2-40B4-BE49-F238E27FC236}">
                <a16:creationId xmlns:a16="http://schemas.microsoft.com/office/drawing/2014/main" id="{ADAFCDB4-40DF-467F-8A7C-007F4969FCA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备注占位符 2">
            <a:extLst>
              <a:ext uri="{FF2B5EF4-FFF2-40B4-BE49-F238E27FC236}">
                <a16:creationId xmlns:a16="http://schemas.microsoft.com/office/drawing/2014/main" id="{DD58E097-548D-48A4-96CF-D940DBC5AFF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25956" name="灯片编号占位符 3">
            <a:extLst>
              <a:ext uri="{FF2B5EF4-FFF2-40B4-BE49-F238E27FC236}">
                <a16:creationId xmlns:a16="http://schemas.microsoft.com/office/drawing/2014/main" id="{05B92324-2891-4C36-B1F1-3D0BF4F467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ABB1E4-29F7-4C57-8D3B-26E7D33FAB22}" type="slidenum">
              <a:rPr lang="zh-CN" altLang="en-US" smtClean="0">
                <a:latin typeface="Calibri" panose="020F0502020204030204" pitchFamily="34" charset="0"/>
              </a:rPr>
              <a:pPr/>
              <a:t>62</a:t>
            </a:fld>
            <a:endParaRPr lang="zh-CN" altLang="en-US">
              <a:latin typeface="Calibri" panose="020F0502020204030204" pitchFamily="34" charset="0"/>
            </a:endParaRPr>
          </a:p>
        </p:txBody>
      </p:sp>
    </p:spTree>
    <p:extLst>
      <p:ext uri="{BB962C8B-B14F-4D97-AF65-F5344CB8AC3E}">
        <p14:creationId xmlns:p14="http://schemas.microsoft.com/office/powerpoint/2010/main" val="2195478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46EA9FA5-B27C-4788-9395-FF556F69E77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26792894-2511-4671-AC9D-F2CF1D4D99D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18436" name="灯片编号占位符 3">
            <a:extLst>
              <a:ext uri="{FF2B5EF4-FFF2-40B4-BE49-F238E27FC236}">
                <a16:creationId xmlns:a16="http://schemas.microsoft.com/office/drawing/2014/main" id="{5505EAD9-88F9-401A-8595-890E9D0A0AD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17CAC3E-1736-46B7-8AFF-434EC0759883}" type="slidenum">
              <a:rPr kumimoji="0" lang="zh-CN" altLang="en-US" smtClean="0"/>
              <a:pPr>
                <a:spcBef>
                  <a:spcPct val="0"/>
                </a:spcBef>
              </a:pPr>
              <a:t>8</a:t>
            </a:fld>
            <a:endParaRPr kumimoji="0"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a:extLst>
              <a:ext uri="{FF2B5EF4-FFF2-40B4-BE49-F238E27FC236}">
                <a16:creationId xmlns:a16="http://schemas.microsoft.com/office/drawing/2014/main" id="{34E7C44E-52B1-40A5-9850-CC0EDD30B0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备注占位符 2">
            <a:extLst>
              <a:ext uri="{FF2B5EF4-FFF2-40B4-BE49-F238E27FC236}">
                <a16:creationId xmlns:a16="http://schemas.microsoft.com/office/drawing/2014/main" id="{44D2580C-431D-429A-8267-5F18A94413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28004" name="灯片编号占位符 3">
            <a:extLst>
              <a:ext uri="{FF2B5EF4-FFF2-40B4-BE49-F238E27FC236}">
                <a16:creationId xmlns:a16="http://schemas.microsoft.com/office/drawing/2014/main" id="{D6135382-72B0-4C4B-BB91-CED6E63EC8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0AF0FA1-4B3B-449F-A2DF-CB2A1F6571BE}" type="slidenum">
              <a:rPr kumimoji="0" lang="zh-CN" altLang="en-US" smtClean="0"/>
              <a:pPr>
                <a:spcBef>
                  <a:spcPct val="0"/>
                </a:spcBef>
              </a:pPr>
              <a:t>63</a:t>
            </a:fld>
            <a:endParaRPr kumimoji="0"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a:extLst>
              <a:ext uri="{FF2B5EF4-FFF2-40B4-BE49-F238E27FC236}">
                <a16:creationId xmlns:a16="http://schemas.microsoft.com/office/drawing/2014/main" id="{59D182DE-F39D-49A9-80B9-5D94217A055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备注占位符 2">
            <a:extLst>
              <a:ext uri="{FF2B5EF4-FFF2-40B4-BE49-F238E27FC236}">
                <a16:creationId xmlns:a16="http://schemas.microsoft.com/office/drawing/2014/main" id="{E38A4139-B0E2-4CD6-9E8A-931BDC8FD35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130052" name="灯片编号占位符 3">
            <a:extLst>
              <a:ext uri="{FF2B5EF4-FFF2-40B4-BE49-F238E27FC236}">
                <a16:creationId xmlns:a16="http://schemas.microsoft.com/office/drawing/2014/main" id="{0C13EA55-C185-492E-AA27-4ED4C5AFEBA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764B4EA-6E88-4328-9A96-2E61790BA903}" type="slidenum">
              <a:rPr lang="zh-CN" altLang="en-US" smtClean="0">
                <a:latin typeface="Calibri" panose="020F0502020204030204" pitchFamily="34" charset="0"/>
              </a:rPr>
              <a:pPr/>
              <a:t>64</a:t>
            </a:fld>
            <a:endParaRPr lang="zh-CN" altLang="en-US">
              <a:latin typeface="Calibri" panose="020F050202020403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a:extLst>
              <a:ext uri="{FF2B5EF4-FFF2-40B4-BE49-F238E27FC236}">
                <a16:creationId xmlns:a16="http://schemas.microsoft.com/office/drawing/2014/main" id="{F42FF14A-A327-4141-9D6F-376CFA9015E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备注占位符 2">
            <a:extLst>
              <a:ext uri="{FF2B5EF4-FFF2-40B4-BE49-F238E27FC236}">
                <a16:creationId xmlns:a16="http://schemas.microsoft.com/office/drawing/2014/main" id="{3E17900F-1BF5-4983-BAB8-2F0ACC956D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
        <p:nvSpPr>
          <p:cNvPr id="132100" name="灯片编号占位符 3">
            <a:extLst>
              <a:ext uri="{FF2B5EF4-FFF2-40B4-BE49-F238E27FC236}">
                <a16:creationId xmlns:a16="http://schemas.microsoft.com/office/drawing/2014/main" id="{7C829117-A034-4A7E-BA76-B606AADECF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FCC2F47-2B27-4EB0-BB00-833FE6DB0AE1}" type="slidenum">
              <a:rPr kumimoji="0" lang="zh-CN" altLang="en-US" smtClean="0"/>
              <a:pPr>
                <a:spcBef>
                  <a:spcPct val="0"/>
                </a:spcBef>
              </a:pPr>
              <a:t>65</a:t>
            </a:fld>
            <a:endParaRPr kumimoji="0"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a:extLst>
              <a:ext uri="{FF2B5EF4-FFF2-40B4-BE49-F238E27FC236}">
                <a16:creationId xmlns:a16="http://schemas.microsoft.com/office/drawing/2014/main" id="{D67638B7-8363-4A5C-A2E5-469C28A457F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a:extLst>
              <a:ext uri="{FF2B5EF4-FFF2-40B4-BE49-F238E27FC236}">
                <a16:creationId xmlns:a16="http://schemas.microsoft.com/office/drawing/2014/main" id="{57ADA4E9-5B2C-4B9F-A71C-AA65348955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34148" name="灯片编号占位符 3">
            <a:extLst>
              <a:ext uri="{FF2B5EF4-FFF2-40B4-BE49-F238E27FC236}">
                <a16:creationId xmlns:a16="http://schemas.microsoft.com/office/drawing/2014/main" id="{A81B2926-5FE3-478C-84D1-E7E0B041ACB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4100511-CBA2-4C78-BCFF-D941AC05E2C8}" type="slidenum">
              <a:rPr kumimoji="0" lang="zh-CN" altLang="en-US" smtClean="0"/>
              <a:pPr>
                <a:spcBef>
                  <a:spcPct val="0"/>
                </a:spcBef>
              </a:pPr>
              <a:t>66</a:t>
            </a:fld>
            <a:endParaRPr kumimoji="0"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a:extLst>
              <a:ext uri="{FF2B5EF4-FFF2-40B4-BE49-F238E27FC236}">
                <a16:creationId xmlns:a16="http://schemas.microsoft.com/office/drawing/2014/main" id="{8D4CD986-4415-4B6D-8216-D8BBE93277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备注占位符 2">
            <a:extLst>
              <a:ext uri="{FF2B5EF4-FFF2-40B4-BE49-F238E27FC236}">
                <a16:creationId xmlns:a16="http://schemas.microsoft.com/office/drawing/2014/main" id="{D1D101A7-434F-4943-87A8-AD218A7B0E0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36196" name="灯片编号占位符 3">
            <a:extLst>
              <a:ext uri="{FF2B5EF4-FFF2-40B4-BE49-F238E27FC236}">
                <a16:creationId xmlns:a16="http://schemas.microsoft.com/office/drawing/2014/main" id="{23D29A47-76EA-4D4F-8EB2-7C77766CBA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025C1B6-BE3A-44F7-91C3-D7E27ECF9B55}" type="slidenum">
              <a:rPr kumimoji="0" lang="zh-CN" altLang="en-US" smtClean="0"/>
              <a:pPr>
                <a:spcBef>
                  <a:spcPct val="0"/>
                </a:spcBef>
              </a:pPr>
              <a:t>67</a:t>
            </a:fld>
            <a:endParaRPr kumimoji="0"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a:extLst>
              <a:ext uri="{FF2B5EF4-FFF2-40B4-BE49-F238E27FC236}">
                <a16:creationId xmlns:a16="http://schemas.microsoft.com/office/drawing/2014/main" id="{3624F695-0D2B-49EF-AA6F-F36308C85F1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备注占位符 2">
            <a:extLst>
              <a:ext uri="{FF2B5EF4-FFF2-40B4-BE49-F238E27FC236}">
                <a16:creationId xmlns:a16="http://schemas.microsoft.com/office/drawing/2014/main" id="{A0A71328-2F8E-40F0-BDB1-DBD18FE2EA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62820" name="灯片编号占位符 3">
            <a:extLst>
              <a:ext uri="{FF2B5EF4-FFF2-40B4-BE49-F238E27FC236}">
                <a16:creationId xmlns:a16="http://schemas.microsoft.com/office/drawing/2014/main" id="{F92C934E-8D69-4E47-AA35-F96AD66D416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38DFB9F-1ABF-40A1-B6FC-B94196DAF03E}" type="slidenum">
              <a:rPr kumimoji="0" lang="zh-CN" altLang="en-US" smtClean="0"/>
              <a:pPr>
                <a:spcBef>
                  <a:spcPct val="0"/>
                </a:spcBef>
              </a:pPr>
              <a:t>68</a:t>
            </a:fld>
            <a:endParaRPr kumimoji="0"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a:extLst>
              <a:ext uri="{FF2B5EF4-FFF2-40B4-BE49-F238E27FC236}">
                <a16:creationId xmlns:a16="http://schemas.microsoft.com/office/drawing/2014/main" id="{4158239F-8B18-47E7-A458-94C6896418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备注占位符 2">
            <a:extLst>
              <a:ext uri="{FF2B5EF4-FFF2-40B4-BE49-F238E27FC236}">
                <a16:creationId xmlns:a16="http://schemas.microsoft.com/office/drawing/2014/main" id="{747014A4-3182-48BE-B041-343EEF5B9DB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64868" name="灯片编号占位符 3">
            <a:extLst>
              <a:ext uri="{FF2B5EF4-FFF2-40B4-BE49-F238E27FC236}">
                <a16:creationId xmlns:a16="http://schemas.microsoft.com/office/drawing/2014/main" id="{A4D08310-DC5C-43CE-8FE3-CF13883E18B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21DBCE6-2F75-46FF-AD82-96E9F2BFC10D}" type="slidenum">
              <a:rPr kumimoji="0" lang="zh-CN" altLang="en-US" smtClean="0"/>
              <a:pPr>
                <a:spcBef>
                  <a:spcPct val="0"/>
                </a:spcBef>
              </a:pPr>
              <a:t>69</a:t>
            </a:fld>
            <a:endParaRPr kumimoji="0"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4D4397D9-7792-422D-B000-41E1348E621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id="{F75C5F0D-1E16-4741-B020-C831C94579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
        <p:nvSpPr>
          <p:cNvPr id="20484" name="灯片编号占位符 3">
            <a:extLst>
              <a:ext uri="{FF2B5EF4-FFF2-40B4-BE49-F238E27FC236}">
                <a16:creationId xmlns:a16="http://schemas.microsoft.com/office/drawing/2014/main" id="{F2670FD9-A991-4CED-8FC0-943E16AD631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E54E68B-81FD-443F-90E6-6A0C1BE8B88C}" type="slidenum">
              <a:rPr kumimoji="0" lang="zh-CN" altLang="en-US" smtClean="0"/>
              <a:pPr>
                <a:spcBef>
                  <a:spcPct val="0"/>
                </a:spcBef>
              </a:pPr>
              <a:t>9</a:t>
            </a:fld>
            <a:endParaRPr kumimoji="0"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02780243-0F92-43DE-BC12-7682C5AFFF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5B085D3A-6193-4B44-88DA-D2A17719AA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z="2800" dirty="0">
              <a:solidFill>
                <a:srgbClr val="4D4D4D"/>
              </a:solidFill>
              <a:latin typeface="-apple-system"/>
            </a:endParaRPr>
          </a:p>
        </p:txBody>
      </p:sp>
      <p:sp>
        <p:nvSpPr>
          <p:cNvPr id="22532" name="灯片编号占位符 3">
            <a:extLst>
              <a:ext uri="{FF2B5EF4-FFF2-40B4-BE49-F238E27FC236}">
                <a16:creationId xmlns:a16="http://schemas.microsoft.com/office/drawing/2014/main" id="{3E739FE5-C769-4EA9-AF3D-87D06BF8170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1F2E844-2E74-4D41-B109-7665C31A7BAA}" type="slidenum">
              <a:rPr kumimoji="0" lang="zh-CN" altLang="en-US" smtClean="0"/>
              <a:pPr>
                <a:spcBef>
                  <a:spcPct val="0"/>
                </a:spcBef>
              </a:pPr>
              <a:t>10</a:t>
            </a:fld>
            <a:endParaRPr kumimoji="0"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D2BD69F-126B-4DCB-A268-84BDBD08986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506E150F-4C64-44C4-A1F3-47148F66055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24580" name="灯片编号占位符 3">
            <a:extLst>
              <a:ext uri="{FF2B5EF4-FFF2-40B4-BE49-F238E27FC236}">
                <a16:creationId xmlns:a16="http://schemas.microsoft.com/office/drawing/2014/main" id="{0D52DB7E-E923-4383-915D-9BA10B5FB91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615E7B3-2CCC-4E67-BC21-C45DA6B96684}" type="slidenum">
              <a:rPr lang="zh-CN" altLang="en-US" smtClean="0">
                <a:latin typeface="Calibri" panose="020F0502020204030204" pitchFamily="34" charset="0"/>
              </a:rPr>
              <a:pPr/>
              <a:t>11</a:t>
            </a:fld>
            <a:endParaRPr lang="zh-CN"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
        <p:nvSpPr>
          <p:cNvPr id="3" name="灯片编号占位符 1">
            <a:extLst>
              <a:ext uri="{FF2B5EF4-FFF2-40B4-BE49-F238E27FC236}">
                <a16:creationId xmlns:a16="http://schemas.microsoft.com/office/drawing/2014/main" id="{78730CA2-742B-4675-8B19-D6B257C54D46}"/>
              </a:ext>
            </a:extLst>
          </p:cNvPr>
          <p:cNvSpPr>
            <a:spLocks noGrp="1"/>
          </p:cNvSpPr>
          <p:nvPr>
            <p:ph type="sldNum" sz="quarter" idx="10"/>
          </p:nvPr>
        </p:nvSpPr>
        <p:spPr/>
        <p:txBody>
          <a:bodyPr/>
          <a:lstStyle>
            <a:lvl1pPr>
              <a:defRPr/>
            </a:lvl1pPr>
          </a:lstStyle>
          <a:p>
            <a:pPr>
              <a:defRPr/>
            </a:pPr>
            <a:fld id="{B73DBF90-4216-413B-AD26-4E7FB09B509E}" type="slidenum">
              <a:rPr lang="zh-CN" altLang="en-US"/>
              <a:pPr>
                <a:defRPr/>
              </a:pPr>
              <a:t>‹#›</a:t>
            </a:fld>
            <a:endParaRPr lang="zh-CN" altLang="en-US"/>
          </a:p>
        </p:txBody>
      </p:sp>
    </p:spTree>
    <p:extLst>
      <p:ext uri="{BB962C8B-B14F-4D97-AF65-F5344CB8AC3E}">
        <p14:creationId xmlns:p14="http://schemas.microsoft.com/office/powerpoint/2010/main" val="1879384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00" algn="l">
              <a:buClr>
                <a:schemeClr val="accent1"/>
              </a:buClr>
              <a:buSzPct val="100000"/>
              <a:buFont typeface="Wingdings" panose="05000000000000000000" pitchFamily="2" charset="2"/>
              <a:buChar char="p"/>
              <a:defRPr lang="zh-CN" altLang="en-US" dirty="0" smtClean="0"/>
            </a:lvl1pPr>
            <a:lvl2pPr marL="685800" indent="-360000">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
        <p:nvSpPr>
          <p:cNvPr id="4" name="灯片编号占位符 1">
            <a:extLst>
              <a:ext uri="{FF2B5EF4-FFF2-40B4-BE49-F238E27FC236}">
                <a16:creationId xmlns:a16="http://schemas.microsoft.com/office/drawing/2014/main" id="{387448DC-BFF8-4050-94D0-56D3674B0880}"/>
              </a:ext>
            </a:extLst>
          </p:cNvPr>
          <p:cNvSpPr>
            <a:spLocks noGrp="1"/>
          </p:cNvSpPr>
          <p:nvPr>
            <p:ph type="sldNum" sz="quarter" idx="10"/>
          </p:nvPr>
        </p:nvSpPr>
        <p:spPr/>
        <p:txBody>
          <a:bodyPr/>
          <a:lstStyle>
            <a:lvl1pPr>
              <a:defRPr/>
            </a:lvl1pPr>
          </a:lstStyle>
          <a:p>
            <a:pPr>
              <a:defRPr/>
            </a:pPr>
            <a:fld id="{D48DE447-BD37-400D-974C-DC47D6EF43E2}" type="slidenum">
              <a:rPr lang="zh-CN" altLang="en-US"/>
              <a:pPr>
                <a:defRPr/>
              </a:pPr>
              <a:t>‹#›</a:t>
            </a:fld>
            <a:endParaRPr lang="zh-CN" altLang="en-US"/>
          </a:p>
        </p:txBody>
      </p:sp>
    </p:spTree>
    <p:extLst>
      <p:ext uri="{BB962C8B-B14F-4D97-AF65-F5344CB8AC3E}">
        <p14:creationId xmlns:p14="http://schemas.microsoft.com/office/powerpoint/2010/main" val="4093573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3114090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5" name="灯片编号占位符 1">
            <a:extLst>
              <a:ext uri="{FF2B5EF4-FFF2-40B4-BE49-F238E27FC236}">
                <a16:creationId xmlns:a16="http://schemas.microsoft.com/office/drawing/2014/main" id="{38ACE9BE-DA34-4840-9149-236B5F31A96B}"/>
              </a:ext>
            </a:extLst>
          </p:cNvPr>
          <p:cNvSpPr>
            <a:spLocks noGrp="1"/>
          </p:cNvSpPr>
          <p:nvPr>
            <p:ph type="sldNum" sz="quarter" idx="10"/>
          </p:nvPr>
        </p:nvSpPr>
        <p:spPr/>
        <p:txBody>
          <a:bodyPr/>
          <a:lstStyle>
            <a:lvl1pPr>
              <a:defRPr/>
            </a:lvl1pPr>
          </a:lstStyle>
          <a:p>
            <a:pPr>
              <a:defRPr/>
            </a:pPr>
            <a:fld id="{B114B56F-D3FA-4AFE-AEAF-E205DB92ED45}" type="slidenum">
              <a:rPr lang="zh-CN" altLang="en-US"/>
              <a:pPr>
                <a:defRPr/>
              </a:pPr>
              <a:t>‹#›</a:t>
            </a:fld>
            <a:endParaRPr lang="zh-CN" altLang="en-US"/>
          </a:p>
        </p:txBody>
      </p:sp>
    </p:spTree>
    <p:extLst>
      <p:ext uri="{BB962C8B-B14F-4D97-AF65-F5344CB8AC3E}">
        <p14:creationId xmlns:p14="http://schemas.microsoft.com/office/powerpoint/2010/main" val="1918105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7" name="灯片编号占位符 1">
            <a:extLst>
              <a:ext uri="{FF2B5EF4-FFF2-40B4-BE49-F238E27FC236}">
                <a16:creationId xmlns:a16="http://schemas.microsoft.com/office/drawing/2014/main" id="{0CB1013A-4454-4041-B0E4-CFFF02A2CE71}"/>
              </a:ext>
            </a:extLst>
          </p:cNvPr>
          <p:cNvSpPr>
            <a:spLocks noGrp="1"/>
          </p:cNvSpPr>
          <p:nvPr>
            <p:ph type="sldNum" sz="quarter" idx="10"/>
          </p:nvPr>
        </p:nvSpPr>
        <p:spPr/>
        <p:txBody>
          <a:bodyPr/>
          <a:lstStyle>
            <a:lvl1pPr>
              <a:defRPr/>
            </a:lvl1pPr>
          </a:lstStyle>
          <a:p>
            <a:pPr>
              <a:defRPr/>
            </a:pPr>
            <a:fld id="{CA76013C-F437-44BE-8636-4CBB83ABEF6B}" type="slidenum">
              <a:rPr lang="zh-CN" altLang="en-US"/>
              <a:pPr>
                <a:defRPr/>
              </a:pPr>
              <a:t>‹#›</a:t>
            </a:fld>
            <a:endParaRPr lang="zh-CN" altLang="en-US"/>
          </a:p>
        </p:txBody>
      </p:sp>
    </p:spTree>
    <p:extLst>
      <p:ext uri="{BB962C8B-B14F-4D97-AF65-F5344CB8AC3E}">
        <p14:creationId xmlns:p14="http://schemas.microsoft.com/office/powerpoint/2010/main" val="1496660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灯片编号占位符 1">
            <a:extLst>
              <a:ext uri="{FF2B5EF4-FFF2-40B4-BE49-F238E27FC236}">
                <a16:creationId xmlns:a16="http://schemas.microsoft.com/office/drawing/2014/main" id="{F8898ADE-8655-4E71-A953-4093A43EEF13}"/>
              </a:ext>
            </a:extLst>
          </p:cNvPr>
          <p:cNvSpPr>
            <a:spLocks noGrp="1"/>
          </p:cNvSpPr>
          <p:nvPr>
            <p:ph type="sldNum" sz="quarter" idx="10"/>
          </p:nvPr>
        </p:nvSpPr>
        <p:spPr/>
        <p:txBody>
          <a:bodyPr/>
          <a:lstStyle>
            <a:lvl1pPr>
              <a:defRPr/>
            </a:lvl1pPr>
          </a:lstStyle>
          <a:p>
            <a:pPr>
              <a:defRPr/>
            </a:pPr>
            <a:fld id="{28D68DD5-6F07-4D91-A1AA-029E7D90001F}" type="slidenum">
              <a:rPr lang="zh-CN" altLang="en-US"/>
              <a:pPr>
                <a:defRPr/>
              </a:pPr>
              <a:t>‹#›</a:t>
            </a:fld>
            <a:endParaRPr lang="zh-CN" altLang="en-US"/>
          </a:p>
        </p:txBody>
      </p:sp>
    </p:spTree>
    <p:extLst>
      <p:ext uri="{BB962C8B-B14F-4D97-AF65-F5344CB8AC3E}">
        <p14:creationId xmlns:p14="http://schemas.microsoft.com/office/powerpoint/2010/main" val="9414702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CB8E4F8-E07E-46E6-AFA3-BF06B1EC0E71}"/>
              </a:ext>
            </a:extLst>
          </p:cNvPr>
          <p:cNvSpPr>
            <a:spLocks noGrp="1"/>
          </p:cNvSpPr>
          <p:nvPr>
            <p:ph type="sldNum" sz="quarter" idx="10"/>
          </p:nvPr>
        </p:nvSpPr>
        <p:spPr/>
        <p:txBody>
          <a:bodyPr/>
          <a:lstStyle>
            <a:lvl1pPr>
              <a:defRPr/>
            </a:lvl1pPr>
          </a:lstStyle>
          <a:p>
            <a:pPr>
              <a:defRPr/>
            </a:pPr>
            <a:fld id="{A329F1A9-D1ED-4FE0-B960-5C286B52D0E8}" type="slidenum">
              <a:rPr lang="zh-CN" altLang="en-US"/>
              <a:pPr>
                <a:defRPr/>
              </a:pPr>
              <a:t>‹#›</a:t>
            </a:fld>
            <a:endParaRPr lang="zh-CN" altLang="en-US"/>
          </a:p>
        </p:txBody>
      </p:sp>
    </p:spTree>
    <p:extLst>
      <p:ext uri="{BB962C8B-B14F-4D97-AF65-F5344CB8AC3E}">
        <p14:creationId xmlns:p14="http://schemas.microsoft.com/office/powerpoint/2010/main" val="25651418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9"/>
          <a:srcRect/>
          <a:stretch>
            <a:fillRect/>
          </a:stretch>
        </a:blipFill>
        <a:effectLst/>
      </p:bgPr>
    </p:bg>
    <p:spTree>
      <p:nvGrpSpPr>
        <p:cNvPr id="1" name=""/>
        <p:cNvGrpSpPr/>
        <p:nvPr/>
      </p:nvGrpSpPr>
      <p:grpSpPr>
        <a:xfrm>
          <a:off x="0" y="0"/>
          <a:ext cx="0" cy="0"/>
          <a:chOff x="0" y="0"/>
          <a:chExt cx="0" cy="0"/>
        </a:xfrm>
      </p:grpSpPr>
      <p:sp>
        <p:nvSpPr>
          <p:cNvPr id="1026" name="Text Placeholder 2">
            <a:extLst>
              <a:ext uri="{FF2B5EF4-FFF2-40B4-BE49-F238E27FC236}">
                <a16:creationId xmlns:a16="http://schemas.microsoft.com/office/drawing/2014/main" id="{737817A4-4441-4F11-9821-06B875B2E950}"/>
              </a:ext>
            </a:extLst>
          </p:cNvPr>
          <p:cNvSpPr>
            <a:spLocks noGrp="1"/>
          </p:cNvSpPr>
          <p:nvPr>
            <p:ph type="body" idx="1"/>
          </p:nvPr>
        </p:nvSpPr>
        <p:spPr bwMode="auto">
          <a:xfrm>
            <a:off x="260350" y="1050925"/>
            <a:ext cx="8629650"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8" name="标题占位符 7">
            <a:extLst>
              <a:ext uri="{FF2B5EF4-FFF2-40B4-BE49-F238E27FC236}">
                <a16:creationId xmlns:a16="http://schemas.microsoft.com/office/drawing/2014/main" id="{77890049-3199-467D-94F7-C79D1E9CE800}"/>
              </a:ext>
            </a:extLst>
          </p:cNvPr>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2" name="灯片编号占位符 1">
            <a:extLst>
              <a:ext uri="{FF2B5EF4-FFF2-40B4-BE49-F238E27FC236}">
                <a16:creationId xmlns:a16="http://schemas.microsoft.com/office/drawing/2014/main" id="{10CDBACD-7133-40D3-9D6B-F36235AA7468}"/>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A956B697-21B6-42FE-94F6-BBCF58517CD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7" r:id="rId3"/>
    <p:sldLayoutId id="2147483764" r:id="rId4"/>
    <p:sldLayoutId id="2147483765" r:id="rId5"/>
    <p:sldLayoutId id="2147483766" r:id="rId6"/>
    <p:sldLayoutId id="2147483768" r:id="rId7"/>
  </p:sldLayoutIdLst>
  <p:hf hdr="0" ftr="0" dt="0"/>
  <p:txStyles>
    <p:titleStyle>
      <a:lvl1pPr algn="l" rtl="0" eaLnBrk="0" fontAlgn="base" hangingPunct="0">
        <a:lnSpc>
          <a:spcPct val="90000"/>
        </a:lnSpc>
        <a:spcBef>
          <a:spcPct val="0"/>
        </a:spcBef>
        <a:spcAft>
          <a:spcPct val="0"/>
        </a:spcAft>
        <a:defRPr sz="3600" b="1" kern="120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a:lvl2pPr algn="l" rtl="0" eaLnBrk="0" fontAlgn="base" hangingPunct="0">
        <a:lnSpc>
          <a:spcPct val="90000"/>
        </a:lnSpc>
        <a:spcBef>
          <a:spcPct val="0"/>
        </a:spcBef>
        <a:spcAft>
          <a:spcPct val="0"/>
        </a:spcAft>
        <a:defRPr sz="3600" b="1">
          <a:solidFill>
            <a:schemeClr val="accent1"/>
          </a:solidFill>
          <a:latin typeface="Verdana" pitchFamily="34" charset="0"/>
          <a:ea typeface="幼圆" pitchFamily="49" charset="-122"/>
        </a:defRPr>
      </a:lvl2pPr>
      <a:lvl3pPr algn="l" rtl="0" eaLnBrk="0" fontAlgn="base" hangingPunct="0">
        <a:lnSpc>
          <a:spcPct val="90000"/>
        </a:lnSpc>
        <a:spcBef>
          <a:spcPct val="0"/>
        </a:spcBef>
        <a:spcAft>
          <a:spcPct val="0"/>
        </a:spcAft>
        <a:defRPr sz="3600" b="1">
          <a:solidFill>
            <a:schemeClr val="accent1"/>
          </a:solidFill>
          <a:latin typeface="Verdana" pitchFamily="34" charset="0"/>
          <a:ea typeface="幼圆" pitchFamily="49" charset="-122"/>
        </a:defRPr>
      </a:lvl3pPr>
      <a:lvl4pPr algn="l" rtl="0" eaLnBrk="0" fontAlgn="base" hangingPunct="0">
        <a:lnSpc>
          <a:spcPct val="90000"/>
        </a:lnSpc>
        <a:spcBef>
          <a:spcPct val="0"/>
        </a:spcBef>
        <a:spcAft>
          <a:spcPct val="0"/>
        </a:spcAft>
        <a:defRPr sz="3600" b="1">
          <a:solidFill>
            <a:schemeClr val="accent1"/>
          </a:solidFill>
          <a:latin typeface="Verdana" pitchFamily="34" charset="0"/>
          <a:ea typeface="幼圆" pitchFamily="49" charset="-122"/>
        </a:defRPr>
      </a:lvl4pPr>
      <a:lvl5pPr algn="l" rtl="0" eaLnBrk="0" fontAlgn="base" hangingPunct="0">
        <a:lnSpc>
          <a:spcPct val="90000"/>
        </a:lnSpc>
        <a:spcBef>
          <a:spcPct val="0"/>
        </a:spcBef>
        <a:spcAft>
          <a:spcPct val="0"/>
        </a:spcAft>
        <a:defRPr sz="3600" b="1">
          <a:solidFill>
            <a:schemeClr val="accent1"/>
          </a:solidFill>
          <a:latin typeface="Verdana" pitchFamily="34" charset="0"/>
          <a:ea typeface="幼圆" pitchFamily="49" charset="-122"/>
        </a:defRPr>
      </a:lvl5pPr>
      <a:lvl6pPr marL="457200" algn="l" rtl="0" fontAlgn="base">
        <a:lnSpc>
          <a:spcPct val="90000"/>
        </a:lnSpc>
        <a:spcBef>
          <a:spcPct val="0"/>
        </a:spcBef>
        <a:spcAft>
          <a:spcPct val="0"/>
        </a:spcAft>
        <a:defRPr sz="3600" b="1">
          <a:solidFill>
            <a:schemeClr val="accent1"/>
          </a:solidFill>
          <a:latin typeface="Verdana" pitchFamily="34" charset="0"/>
          <a:ea typeface="幼圆" pitchFamily="49" charset="-122"/>
        </a:defRPr>
      </a:lvl6pPr>
      <a:lvl7pPr marL="914400" algn="l" rtl="0" fontAlgn="base">
        <a:lnSpc>
          <a:spcPct val="90000"/>
        </a:lnSpc>
        <a:spcBef>
          <a:spcPct val="0"/>
        </a:spcBef>
        <a:spcAft>
          <a:spcPct val="0"/>
        </a:spcAft>
        <a:defRPr sz="3600" b="1">
          <a:solidFill>
            <a:schemeClr val="accent1"/>
          </a:solidFill>
          <a:latin typeface="Verdana" pitchFamily="34" charset="0"/>
          <a:ea typeface="幼圆" pitchFamily="49" charset="-122"/>
        </a:defRPr>
      </a:lvl7pPr>
      <a:lvl8pPr marL="1371600" algn="l" rtl="0" fontAlgn="base">
        <a:lnSpc>
          <a:spcPct val="90000"/>
        </a:lnSpc>
        <a:spcBef>
          <a:spcPct val="0"/>
        </a:spcBef>
        <a:spcAft>
          <a:spcPct val="0"/>
        </a:spcAft>
        <a:defRPr sz="3600" b="1">
          <a:solidFill>
            <a:schemeClr val="accent1"/>
          </a:solidFill>
          <a:latin typeface="Verdana" pitchFamily="34" charset="0"/>
          <a:ea typeface="幼圆" pitchFamily="49" charset="-122"/>
        </a:defRPr>
      </a:lvl8pPr>
      <a:lvl9pPr marL="1828800" algn="l" rtl="0" fontAlgn="base">
        <a:lnSpc>
          <a:spcPct val="90000"/>
        </a:lnSpc>
        <a:spcBef>
          <a:spcPct val="0"/>
        </a:spcBef>
        <a:spcAft>
          <a:spcPct val="0"/>
        </a:spcAft>
        <a:defRPr sz="3600" b="1">
          <a:solidFill>
            <a:schemeClr val="accent1"/>
          </a:solidFill>
          <a:latin typeface="Verdana" pitchFamily="34" charset="0"/>
          <a:ea typeface="幼圆" pitchFamily="49" charset="-122"/>
        </a:defRPr>
      </a:lvl9pPr>
    </p:titleStyle>
    <p:bodyStyle>
      <a:lvl1pPr marL="228600" indent="-358775" algn="l" rtl="0" eaLnBrk="0" fontAlgn="base" hangingPunct="0">
        <a:lnSpc>
          <a:spcPct val="90000"/>
        </a:lnSpc>
        <a:spcBef>
          <a:spcPts val="1000"/>
        </a:spcBef>
        <a:spcAft>
          <a:spcPct val="0"/>
        </a:spcAft>
        <a:buClr>
          <a:schemeClr val="tx2"/>
        </a:buClr>
        <a:buSzPct val="120000"/>
        <a:buFont typeface="Wingdings" panose="05000000000000000000" pitchFamily="2" charset="2"/>
        <a:buChar char="p"/>
        <a:defRPr sz="2200" kern="1200">
          <a:solidFill>
            <a:schemeClr val="tx1"/>
          </a:solidFill>
          <a:latin typeface="Verdana" panose="020B0604030504040204" pitchFamily="34" charset="0"/>
          <a:ea typeface="幼圆" panose="02010509060101010101" pitchFamily="49" charset="-122"/>
          <a:cs typeface="+mn-cs"/>
        </a:defRPr>
      </a:lvl1pPr>
      <a:lvl2pPr marL="6858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2000" kern="1200">
          <a:solidFill>
            <a:schemeClr val="tx1"/>
          </a:solidFill>
          <a:latin typeface="Verdana" panose="020B0604030504040204" pitchFamily="34" charset="0"/>
          <a:ea typeface="幼圆" panose="02010509060101010101" pitchFamily="49" charset="-122"/>
          <a:cs typeface="+mn-cs"/>
        </a:defRPr>
      </a:lvl2pPr>
      <a:lvl3pPr marL="11430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kern="1200">
          <a:solidFill>
            <a:schemeClr val="tx1"/>
          </a:solidFill>
          <a:latin typeface="Verdana" panose="020B0604030504040204" pitchFamily="34" charset="0"/>
          <a:ea typeface="幼圆" panose="02010509060101010101" pitchFamily="49" charset="-122"/>
          <a:cs typeface="+mn-cs"/>
        </a:defRPr>
      </a:lvl3pPr>
      <a:lvl4pPr marL="16002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4pPr>
      <a:lvl5pPr marL="20574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49.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23.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5.png"/><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3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4.png"/><Relationship Id="rId7" Type="http://schemas.openxmlformats.org/officeDocument/2006/relationships/image" Target="../media/image87.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79.png"/><Relationship Id="rId10" Type="http://schemas.openxmlformats.org/officeDocument/2006/relationships/image" Target="../media/image90.png"/><Relationship Id="rId4" Type="http://schemas.openxmlformats.org/officeDocument/2006/relationships/image" Target="../media/image85.png"/><Relationship Id="rId9" Type="http://schemas.openxmlformats.org/officeDocument/2006/relationships/image" Target="../media/image89.png"/></Relationships>
</file>

<file path=ppt/slides/_rels/slide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79.png"/></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94.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79.png"/></Relationships>
</file>

<file path=ppt/slides/_rels/slide3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38.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4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3.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notesSlide" Target="../notesSlides/notesSlide40.xml"/><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9.wmf"/><Relationship Id="rId11" Type="http://schemas.openxmlformats.org/officeDocument/2006/relationships/image" Target="../media/image110.png"/><Relationship Id="rId5" Type="http://schemas.openxmlformats.org/officeDocument/2006/relationships/oleObject" Target="../embeddings/oleObject10.bin"/><Relationship Id="rId10" Type="http://schemas.openxmlformats.org/officeDocument/2006/relationships/image" Target="../media/image109.png"/><Relationship Id="rId4" Type="http://schemas.openxmlformats.org/officeDocument/2006/relationships/image" Target="../media/image105.png"/><Relationship Id="rId9" Type="http://schemas.openxmlformats.org/officeDocument/2006/relationships/image" Target="../media/image108.png"/></Relationships>
</file>

<file path=ppt/slides/_rels/slide4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4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5.wmf"/><Relationship Id="rId3" Type="http://schemas.openxmlformats.org/officeDocument/2006/relationships/notesSlide" Target="../notesSlides/notesSlide3.xml"/><Relationship Id="rId7" Type="http://schemas.openxmlformats.org/officeDocument/2006/relationships/image" Target="../media/image10.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image" Target="../media/image6.wmf"/><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15.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18" Type="http://schemas.openxmlformats.org/officeDocument/2006/relationships/oleObject" Target="../embeddings/oleObject20.bin"/><Relationship Id="rId3" Type="http://schemas.openxmlformats.org/officeDocument/2006/relationships/notesSlide" Target="../notesSlides/notesSlide57.xml"/><Relationship Id="rId21" Type="http://schemas.openxmlformats.org/officeDocument/2006/relationships/oleObject" Target="../embeddings/oleObject22.bin"/><Relationship Id="rId7" Type="http://schemas.openxmlformats.org/officeDocument/2006/relationships/image" Target="../media/image129.wmf"/><Relationship Id="rId12" Type="http://schemas.openxmlformats.org/officeDocument/2006/relationships/oleObject" Target="../embeddings/oleObject15.bin"/><Relationship Id="rId17"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image" Target="../media/image133.wmf"/><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oleObject" Target="../embeddings/oleObject18.bin"/><Relationship Id="rId10" Type="http://schemas.openxmlformats.org/officeDocument/2006/relationships/oleObject" Target="../embeddings/oleObject14.bin"/><Relationship Id="rId19" Type="http://schemas.openxmlformats.org/officeDocument/2006/relationships/oleObject" Target="../embeddings/oleObject21.bin"/><Relationship Id="rId4" Type="http://schemas.openxmlformats.org/officeDocument/2006/relationships/oleObject" Target="../embeddings/oleObject11.bin"/><Relationship Id="rId9" Type="http://schemas.openxmlformats.org/officeDocument/2006/relationships/image" Target="../media/image130.wmf"/><Relationship Id="rId14" Type="http://schemas.openxmlformats.org/officeDocument/2006/relationships/oleObject" Target="../embeddings/oleObject17.bin"/><Relationship Id="rId22" Type="http://schemas.openxmlformats.org/officeDocument/2006/relationships/image" Target="../media/image134.wmf"/></Relationships>
</file>

<file path=ppt/slides/_rels/slide6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62.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6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157FDC-7C52-49BD-8CA3-7945B0EC40AA}"/>
              </a:ext>
            </a:extLst>
          </p:cNvPr>
          <p:cNvSpPr>
            <a:spLocks noGrp="1"/>
          </p:cNvSpPr>
          <p:nvPr>
            <p:ph type="title"/>
          </p:nvPr>
        </p:nvSpPr>
        <p:spPr>
          <a:xfrm>
            <a:off x="628650" y="2841625"/>
            <a:ext cx="7886700" cy="1325563"/>
          </a:xfrm>
        </p:spPr>
        <p:txBody>
          <a:bodyPr/>
          <a:lstStyle/>
          <a:p>
            <a:pPr eaLnBrk="1" fontAlgn="auto" hangingPunct="1">
              <a:spcAft>
                <a:spcPts val="0"/>
              </a:spcAft>
              <a:defRPr/>
            </a:pPr>
            <a:r>
              <a:rPr kumimoji="1" lang="zh-CN" altLang="en-US" dirty="0">
                <a:cs typeface="Verdana" pitchFamily="34" charset="0"/>
              </a:rPr>
              <a:t>第八章</a:t>
            </a:r>
            <a:r>
              <a:rPr kumimoji="1" lang="zh-CN" altLang="en-US">
                <a:cs typeface="Verdana" pitchFamily="34" charset="0"/>
              </a:rPr>
              <a:t>：集成</a:t>
            </a:r>
            <a:r>
              <a:rPr kumimoji="1" lang="zh-CN" altLang="en-US" dirty="0">
                <a:cs typeface="Verdana" pitchFamily="34" charset="0"/>
              </a:rPr>
              <a:t>学习</a:t>
            </a:r>
            <a:endParaRPr lang="zh-CN" altLang="en-US" dirty="0"/>
          </a:p>
        </p:txBody>
      </p:sp>
      <p:sp>
        <p:nvSpPr>
          <p:cNvPr id="5123" name="灯片编号占位符 2">
            <a:extLst>
              <a:ext uri="{FF2B5EF4-FFF2-40B4-BE49-F238E27FC236}">
                <a16:creationId xmlns:a16="http://schemas.microsoft.com/office/drawing/2014/main" id="{8D99A76B-17BA-4140-A162-B5C4CAB46E1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ABCC1C89-8037-46C2-A2C0-2595F8432B2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6">
            <a:extLst>
              <a:ext uri="{FF2B5EF4-FFF2-40B4-BE49-F238E27FC236}">
                <a16:creationId xmlns:a16="http://schemas.microsoft.com/office/drawing/2014/main" id="{02D5A247-7396-44B4-B2AD-1B5B46B2654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81138" y="1949450"/>
            <a:ext cx="488315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7AE0CDF1-38C1-4606-B8B7-208DCAC7012A}"/>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p>
        </p:txBody>
      </p:sp>
      <p:sp>
        <p:nvSpPr>
          <p:cNvPr id="21508" name="内容占位符 4">
            <a:extLst>
              <a:ext uri="{FF2B5EF4-FFF2-40B4-BE49-F238E27FC236}">
                <a16:creationId xmlns:a16="http://schemas.microsoft.com/office/drawing/2014/main" id="{F3111053-B51E-4D8C-81F3-FEFCE008B5F7}"/>
              </a:ext>
            </a:extLst>
          </p:cNvPr>
          <p:cNvSpPr txBox="1">
            <a:spLocks/>
          </p:cNvSpPr>
          <p:nvPr/>
        </p:nvSpPr>
        <p:spPr bwMode="auto">
          <a:xfrm>
            <a:off x="263525" y="1258888"/>
            <a:ext cx="8616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假设基分类器的错误率相互独立，则由</a:t>
            </a:r>
            <a:r>
              <a:rPr lang="en-US" altLang="zh-CN"/>
              <a:t>Hoeffding</a:t>
            </a:r>
            <a:r>
              <a:rPr lang="zh-CN" altLang="en-US"/>
              <a:t>不等式可得集成的错误率为：</a:t>
            </a:r>
            <a:endParaRPr lang="en-US" altLang="en-US"/>
          </a:p>
        </p:txBody>
      </p:sp>
      <p:sp>
        <p:nvSpPr>
          <p:cNvPr id="18" name="内容占位符 4">
            <a:extLst>
              <a:ext uri="{FF2B5EF4-FFF2-40B4-BE49-F238E27FC236}">
                <a16:creationId xmlns:a16="http://schemas.microsoft.com/office/drawing/2014/main" id="{C51460F4-94E7-44CE-9A05-88CF834059DE}"/>
              </a:ext>
            </a:extLst>
          </p:cNvPr>
          <p:cNvSpPr txBox="1">
            <a:spLocks noRot="1" noChangeAspect="1" noMove="1" noResize="1" noEditPoints="1" noAdjustHandles="1" noChangeArrowheads="1" noChangeShapeType="1" noTextEdit="1"/>
          </p:cNvSpPr>
          <p:nvPr/>
        </p:nvSpPr>
        <p:spPr>
          <a:xfrm>
            <a:off x="405225" y="4656496"/>
            <a:ext cx="7630012" cy="1108966"/>
          </a:xfrm>
          <a:prstGeom prst="rect">
            <a:avLst/>
          </a:prstGeom>
          <a:blipFill rotWithShape="0">
            <a:blip r:embed="rId4"/>
            <a:stretch>
              <a:fillRect l="-719" b="-4945"/>
            </a:stretch>
          </a:blipFill>
        </p:spPr>
        <p:txBody>
          <a:bodyPr/>
          <a:lstStyle/>
          <a:p>
            <a:pPr eaLnBrk="1" fontAlgn="auto" hangingPunct="1">
              <a:spcBef>
                <a:spcPts val="0"/>
              </a:spcBef>
              <a:spcAft>
                <a:spcPts val="0"/>
              </a:spcAft>
              <a:defRPr/>
            </a:pPr>
            <a:r>
              <a:rPr lang="zh-CN" altLang="en-US">
                <a:noFill/>
                <a:latin typeface="+mn-lt"/>
                <a:ea typeface="+mn-ea"/>
              </a:rPr>
              <a:t> </a:t>
            </a:r>
          </a:p>
        </p:txBody>
      </p:sp>
      <p:sp>
        <p:nvSpPr>
          <p:cNvPr id="21510" name="灯片编号占位符 1">
            <a:extLst>
              <a:ext uri="{FF2B5EF4-FFF2-40B4-BE49-F238E27FC236}">
                <a16:creationId xmlns:a16="http://schemas.microsoft.com/office/drawing/2014/main" id="{E7325E56-F19F-40EE-AA0A-2B91F3E9863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591EBF3-F1C7-48A2-A018-CA9F634533C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0</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DA926-504C-45F0-A42A-04CA61C734EF}"/>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endParaRPr kumimoji="1" lang="zh-CN" altLang="en-US" dirty="0"/>
          </a:p>
        </p:txBody>
      </p:sp>
      <p:sp>
        <p:nvSpPr>
          <p:cNvPr id="10243" name="内容占位符 2">
            <a:extLst>
              <a:ext uri="{FF2B5EF4-FFF2-40B4-BE49-F238E27FC236}">
                <a16:creationId xmlns:a16="http://schemas.microsoft.com/office/drawing/2014/main" id="{63D134B9-B31A-4AE2-8174-88AC00A52813}"/>
              </a:ext>
            </a:extLst>
          </p:cNvPr>
          <p:cNvSpPr>
            <a:spLocks noGrp="1"/>
          </p:cNvSpPr>
          <p:nvPr>
            <p:ph idx="1"/>
          </p:nvPr>
        </p:nvSpPr>
        <p:spPr>
          <a:xfrm>
            <a:off x="260350" y="1158875"/>
            <a:ext cx="8616950" cy="4930775"/>
          </a:xfrm>
        </p:spPr>
        <p:txBody>
          <a:bodyPr/>
          <a:lstStyle/>
          <a:p>
            <a:pPr indent="-358775" eaLnBrk="1" hangingPunct="1"/>
            <a:r>
              <a:rPr kumimoji="1"/>
              <a:t>上面的分析有一个关键假设：基学习器的误差相互独立</a:t>
            </a:r>
          </a:p>
          <a:p>
            <a:pPr indent="-358775" eaLnBrk="1" hangingPunct="1"/>
            <a:endParaRPr kumimoji="1"/>
          </a:p>
          <a:p>
            <a:pPr indent="-358775" eaLnBrk="1" hangingPunct="1"/>
            <a:r>
              <a:rPr kumimoji="1"/>
              <a:t>现实任务中，个体学习器是为解决同一个问题训练出来的，显然不可能互相独立</a:t>
            </a:r>
          </a:p>
          <a:p>
            <a:pPr indent="-358775" eaLnBrk="1" hangingPunct="1"/>
            <a:endParaRPr kumimoji="1"/>
          </a:p>
          <a:p>
            <a:pPr indent="-358775" eaLnBrk="1" hangingPunct="1"/>
            <a:r>
              <a:rPr kumimoji="1"/>
              <a:t>个体学习器的“准确性”和“多样性”本身存在冲突</a:t>
            </a:r>
          </a:p>
          <a:p>
            <a:pPr lvl="1" indent="-358775" eaLnBrk="1" hangingPunct="1"/>
            <a:r>
              <a:rPr lang="zh-CN" altLang="en-US">
                <a:solidFill>
                  <a:srgbClr val="4D4D4D"/>
                </a:solidFill>
                <a:latin typeface="-apple-system"/>
              </a:rPr>
              <a:t>当增加多样性会提高准确性，但当多样性增加到一定程度时，准确性会下降。</a:t>
            </a:r>
            <a:endParaRPr kumimoji="1" lang="zh-CN" altLang="zh-CN"/>
          </a:p>
          <a:p>
            <a:pPr indent="-358775" eaLnBrk="1" hangingPunct="1"/>
            <a:r>
              <a:rPr kumimoji="1"/>
              <a:t>如何产生“好而不同”的个体学习器是集成学习研究的核心</a:t>
            </a:r>
          </a:p>
          <a:p>
            <a:pPr indent="-358775" eaLnBrk="1" hangingPunct="1"/>
            <a:endParaRPr kumimoji="1"/>
          </a:p>
          <a:p>
            <a:pPr indent="-358775" eaLnBrk="1" hangingPunct="1"/>
            <a:r>
              <a:rPr kumimoji="1"/>
              <a:t>集成学习大致可分为两大类：序列化方法，并行化方法</a:t>
            </a:r>
          </a:p>
          <a:p>
            <a:pPr indent="-358775" eaLnBrk="1" hangingPunct="1"/>
            <a:endParaRPr kumimoji="1"/>
          </a:p>
        </p:txBody>
      </p:sp>
      <p:sp>
        <p:nvSpPr>
          <p:cNvPr id="23556" name="灯片编号占位符 2">
            <a:extLst>
              <a:ext uri="{FF2B5EF4-FFF2-40B4-BE49-F238E27FC236}">
                <a16:creationId xmlns:a16="http://schemas.microsoft.com/office/drawing/2014/main" id="{4115952B-047F-4542-8C3F-5C7D211C1C9E}"/>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5059323-CE19-4F70-ADD8-F840356F8C9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1</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6493815E-13D9-45D6-9E92-F372BC1D761F}"/>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a:t>
            </a:r>
          </a:p>
        </p:txBody>
      </p:sp>
      <p:sp>
        <p:nvSpPr>
          <p:cNvPr id="6147" name="内容占位符 3">
            <a:extLst>
              <a:ext uri="{FF2B5EF4-FFF2-40B4-BE49-F238E27FC236}">
                <a16:creationId xmlns:a16="http://schemas.microsoft.com/office/drawing/2014/main" id="{097274A6-DDA1-44A3-AAF8-9AC47D39A8D8}"/>
              </a:ext>
            </a:extLst>
          </p:cNvPr>
          <p:cNvSpPr>
            <a:spLocks noGrp="1"/>
          </p:cNvSpPr>
          <p:nvPr>
            <p:ph idx="1"/>
          </p:nvPr>
        </p:nvSpPr>
        <p:spPr>
          <a:xfrm>
            <a:off x="168275" y="1163638"/>
            <a:ext cx="8616950" cy="1616075"/>
          </a:xfrm>
        </p:spPr>
        <p:txBody>
          <a:bodyPr/>
          <a:lstStyle/>
          <a:p>
            <a:pPr indent="-358775" eaLnBrk="1" hangingPunct="1">
              <a:lnSpc>
                <a:spcPct val="100000"/>
              </a:lnSpc>
              <a:defRPr/>
            </a:pPr>
            <a:r>
              <a:t>集成学习</a:t>
            </a:r>
            <a:r>
              <a:rPr lang="en-US" altLang="zh-CN"/>
              <a:t>(ensemble</a:t>
            </a:r>
            <a:r>
              <a:t> </a:t>
            </a:r>
            <a:r>
              <a:rPr lang="en-US" altLang="zh-CN"/>
              <a:t>learning)</a:t>
            </a:r>
            <a:r>
              <a:t>通过构建并结合多个学习器来</a:t>
            </a:r>
            <a:r>
              <a:rPr>
                <a:solidFill>
                  <a:srgbClr val="121212"/>
                </a:solidFill>
                <a:latin typeface="-apple-system"/>
              </a:rPr>
              <a:t>完成学习任务，通常可获得比单一学习器更良好的泛化性能。</a:t>
            </a:r>
            <a:endParaRPr lang="en-US" altLang="zh-CN">
              <a:solidFill>
                <a:srgbClr val="121212"/>
              </a:solidFill>
              <a:latin typeface="-apple-system"/>
            </a:endParaRPr>
          </a:p>
          <a:p>
            <a:pPr indent="-358775" eaLnBrk="1" hangingPunct="1">
              <a:defRPr/>
            </a:pPr>
            <a:endParaRPr>
              <a:solidFill>
                <a:srgbClr val="121212"/>
              </a:solidFill>
              <a:latin typeface="-apple-system"/>
            </a:endParaRPr>
          </a:p>
          <a:p>
            <a:pPr>
              <a:defRPr/>
            </a:pPr>
            <a:r>
              <a:rPr>
                <a:solidFill>
                  <a:srgbClr val="121212"/>
                </a:solidFill>
                <a:latin typeface="-apple-system"/>
              </a:rPr>
              <a:t>目前集成学习主要分为</a:t>
            </a:r>
            <a:r>
              <a:rPr lang="en-US" altLang="zh-CN">
                <a:solidFill>
                  <a:srgbClr val="121212"/>
                </a:solidFill>
                <a:latin typeface="-apple-system"/>
              </a:rPr>
              <a:t>2</a:t>
            </a:r>
            <a:r>
              <a:rPr>
                <a:solidFill>
                  <a:srgbClr val="121212"/>
                </a:solidFill>
                <a:latin typeface="-apple-system"/>
              </a:rPr>
              <a:t>大类：</a:t>
            </a:r>
          </a:p>
          <a:p>
            <a:pPr>
              <a:defRPr/>
            </a:pPr>
            <a:r>
              <a:rPr>
                <a:solidFill>
                  <a:srgbClr val="121212"/>
                </a:solidFill>
                <a:latin typeface="-apple-system"/>
              </a:rPr>
              <a:t>一类是以</a:t>
            </a:r>
            <a:r>
              <a:rPr lang="en-US" altLang="zh-CN">
                <a:solidFill>
                  <a:srgbClr val="121212"/>
                </a:solidFill>
                <a:latin typeface="-apple-system"/>
              </a:rPr>
              <a:t>boosting</a:t>
            </a:r>
            <a:r>
              <a:rPr>
                <a:solidFill>
                  <a:srgbClr val="121212"/>
                </a:solidFill>
                <a:latin typeface="-apple-system"/>
              </a:rPr>
              <a:t>、</a:t>
            </a:r>
            <a:r>
              <a:rPr lang="en-US" altLang="zh-CN" err="1">
                <a:solidFill>
                  <a:srgbClr val="121212"/>
                </a:solidFill>
                <a:latin typeface="-apple-system"/>
              </a:rPr>
              <a:t>Adaboost</a:t>
            </a:r>
            <a:r>
              <a:rPr>
                <a:solidFill>
                  <a:srgbClr val="121212"/>
                </a:solidFill>
                <a:latin typeface="-apple-system"/>
              </a:rPr>
              <a:t>等算法为代表的，</a:t>
            </a:r>
            <a:r>
              <a:rPr b="1">
                <a:solidFill>
                  <a:srgbClr val="121212"/>
                </a:solidFill>
                <a:latin typeface="-apple-system"/>
              </a:rPr>
              <a:t>个体学习器是串行序列化生成的、具有依赖关系</a:t>
            </a:r>
            <a:r>
              <a:rPr>
                <a:solidFill>
                  <a:srgbClr val="121212"/>
                </a:solidFill>
                <a:latin typeface="-apple-system"/>
              </a:rPr>
              <a:t>，它试图不断增强单个学习器的学习能力。</a:t>
            </a:r>
            <a:endParaRPr lang="en-US" altLang="zh-CN">
              <a:solidFill>
                <a:srgbClr val="121212"/>
              </a:solidFill>
              <a:latin typeface="-apple-system"/>
            </a:endParaRPr>
          </a:p>
          <a:p>
            <a:pPr>
              <a:defRPr/>
            </a:pPr>
            <a:r>
              <a:rPr>
                <a:solidFill>
                  <a:srgbClr val="121212"/>
                </a:solidFill>
                <a:latin typeface="-apple-system"/>
              </a:rPr>
              <a:t>一类是以</a:t>
            </a:r>
            <a:r>
              <a:rPr lang="en-US" altLang="zh-CN">
                <a:solidFill>
                  <a:srgbClr val="121212"/>
                </a:solidFill>
                <a:latin typeface="-apple-system"/>
              </a:rPr>
              <a:t>bagging</a:t>
            </a:r>
            <a:r>
              <a:rPr>
                <a:solidFill>
                  <a:srgbClr val="121212"/>
                </a:solidFill>
                <a:latin typeface="-apple-system"/>
              </a:rPr>
              <a:t>、</a:t>
            </a:r>
            <a:r>
              <a:rPr lang="en-US" altLang="zh-CN">
                <a:solidFill>
                  <a:srgbClr val="121212"/>
                </a:solidFill>
                <a:latin typeface="-apple-system"/>
              </a:rPr>
              <a:t>Random Forest</a:t>
            </a:r>
            <a:r>
              <a:rPr>
                <a:solidFill>
                  <a:srgbClr val="121212"/>
                </a:solidFill>
                <a:latin typeface="-apple-system"/>
              </a:rPr>
              <a:t>等算法为代表的，</a:t>
            </a:r>
            <a:r>
              <a:rPr b="1">
                <a:solidFill>
                  <a:srgbClr val="121212"/>
                </a:solidFill>
                <a:latin typeface="-apple-system"/>
              </a:rPr>
              <a:t>各个学习器之间相互独立、可同时生成</a:t>
            </a:r>
            <a:r>
              <a:rPr>
                <a:solidFill>
                  <a:srgbClr val="121212"/>
                </a:solidFill>
                <a:latin typeface="-apple-system"/>
              </a:rPr>
              <a:t>的并行化方法；</a:t>
            </a:r>
          </a:p>
          <a:p>
            <a:pPr indent="-358775" eaLnBrk="1" hangingPunct="1">
              <a:defRPr/>
            </a:pPr>
            <a:endParaRPr/>
          </a:p>
        </p:txBody>
      </p:sp>
      <p:sp>
        <p:nvSpPr>
          <p:cNvPr id="25604" name="灯片编号占位符 1">
            <a:extLst>
              <a:ext uri="{FF2B5EF4-FFF2-40B4-BE49-F238E27FC236}">
                <a16:creationId xmlns:a16="http://schemas.microsoft.com/office/drawing/2014/main" id="{3CD6AFCC-FAE1-4C6B-84D3-F6844F042F28}"/>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DC4260A2-2124-462F-8489-D16ADE20D4EA}"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2</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298BFB3-D6E0-472E-B688-F8048E25F546}"/>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集成学习</a:t>
            </a:r>
          </a:p>
        </p:txBody>
      </p:sp>
      <p:sp>
        <p:nvSpPr>
          <p:cNvPr id="6" name="内容占位符 2">
            <a:extLst>
              <a:ext uri="{FF2B5EF4-FFF2-40B4-BE49-F238E27FC236}">
                <a16:creationId xmlns:a16="http://schemas.microsoft.com/office/drawing/2014/main" id="{611D4FD2-08E9-4892-B066-F047CD2FDBA6}"/>
              </a:ext>
            </a:extLst>
          </p:cNvPr>
          <p:cNvSpPr>
            <a:spLocks noGrp="1"/>
          </p:cNvSpPr>
          <p:nvPr>
            <p:ph idx="1"/>
          </p:nvPr>
        </p:nvSpPr>
        <p:spPr>
          <a:xfrm>
            <a:off x="377825" y="893763"/>
            <a:ext cx="8616950" cy="5175250"/>
          </a:xfrm>
        </p:spPr>
        <p:txBody>
          <a:bodyPr rtlCol="0">
            <a:normAutofit fontScale="92500" lnSpcReduction="10000"/>
          </a:bodyPr>
          <a:lstStyle/>
          <a:p>
            <a:pPr marL="0" indent="0" eaLnBrk="1" fontAlgn="auto" hangingPunct="1">
              <a:spcAft>
                <a:spcPts val="0"/>
              </a:spcAft>
              <a:buFont typeface="Wingdings" panose="05000000000000000000" pitchFamily="2" charset="2"/>
              <a:buNone/>
              <a:defRPr/>
            </a:pPr>
            <a:endParaRPr lang="en-US" altLang="zh-CN" sz="2800">
              <a:latin typeface="+mn-ea"/>
              <a:ea typeface="+mn-ea"/>
            </a:endParaRPr>
          </a:p>
          <a:p>
            <a:pPr eaLnBrk="1" fontAlgn="auto" hangingPunct="1">
              <a:spcAft>
                <a:spcPts val="0"/>
              </a:spcAft>
              <a:defRPr/>
            </a:pPr>
            <a:r>
              <a:rPr sz="2800">
                <a:solidFill>
                  <a:schemeClr val="bg1">
                    <a:lumMod val="75000"/>
                  </a:schemeClr>
                </a:solidFill>
                <a:latin typeface="+mn-ea"/>
                <a:ea typeface="+mn-ea"/>
              </a:rPr>
              <a:t> 个体与集成</a:t>
            </a:r>
            <a:endParaRPr lang="en-US" altLang="zh-CN">
              <a:solidFill>
                <a:schemeClr val="bg1">
                  <a:lumMod val="75000"/>
                </a:schemeClr>
              </a:solidFill>
            </a:endParaRPr>
          </a:p>
          <a:p>
            <a:pPr eaLnBrk="1" fontAlgn="auto" hangingPunct="1">
              <a:spcAft>
                <a:spcPts val="0"/>
              </a:spcAft>
              <a:defRPr/>
            </a:pPr>
            <a:r>
              <a:rPr sz="2800">
                <a:latin typeface="+mn-ea"/>
                <a:ea typeface="+mn-ea"/>
              </a:rPr>
              <a:t> </a:t>
            </a:r>
            <a:r>
              <a:rPr lang="en-US" altLang="zh-CN" sz="2800">
                <a:latin typeface="+mn-ea"/>
                <a:ea typeface="+mn-ea"/>
              </a:rPr>
              <a:t>Boosting</a:t>
            </a:r>
          </a:p>
          <a:p>
            <a:pPr lvl="1" eaLnBrk="1" fontAlgn="auto" hangingPunct="1">
              <a:spcAft>
                <a:spcPts val="0"/>
              </a:spcAft>
              <a:defRPr/>
            </a:pPr>
            <a:r>
              <a:rPr lang="en-US" altLang="zh-CN" dirty="0" err="1"/>
              <a:t>Adaboost</a:t>
            </a:r>
            <a:r>
              <a:rPr lang="zh-CN" altLang="en-US" dirty="0"/>
              <a:t> </a:t>
            </a:r>
            <a:r>
              <a:rPr lang="en-US" altLang="zh-CN" dirty="0"/>
              <a:t> </a:t>
            </a:r>
          </a:p>
          <a:p>
            <a:pPr eaLnBrk="1" fontAlgn="auto" hangingPunct="1">
              <a:spcAft>
                <a:spcPts val="0"/>
              </a:spcAft>
              <a:defRPr/>
            </a:pPr>
            <a:r>
              <a:rPr sz="2800">
                <a:solidFill>
                  <a:schemeClr val="bg1">
                    <a:lumMod val="75000"/>
                  </a:schemeClr>
                </a:solidFill>
                <a:latin typeface="+mn-ea"/>
                <a:ea typeface="+mn-ea"/>
              </a:rPr>
              <a:t> </a:t>
            </a:r>
            <a:r>
              <a:rPr lang="en-US" altLang="zh-CN" sz="2800">
                <a:solidFill>
                  <a:schemeClr val="bg1">
                    <a:lumMod val="75000"/>
                  </a:schemeClr>
                </a:solidFill>
                <a:latin typeface="+mn-ea"/>
                <a:ea typeface="+mn-ea"/>
              </a:rPr>
              <a:t>Bagging</a:t>
            </a:r>
            <a:r>
              <a:rPr sz="2800">
                <a:solidFill>
                  <a:schemeClr val="bg1">
                    <a:lumMod val="75000"/>
                  </a:schemeClr>
                </a:solidFill>
                <a:latin typeface="+mn-ea"/>
                <a:ea typeface="+mn-ea"/>
              </a:rPr>
              <a:t>与随机森林</a:t>
            </a:r>
            <a:endParaRPr lang="en-US" altLang="zh-CN">
              <a:solidFill>
                <a:schemeClr val="bg1">
                  <a:lumMod val="75000"/>
                </a:schemeClr>
              </a:solidFill>
            </a:endParaRPr>
          </a:p>
          <a:p>
            <a:pPr eaLnBrk="1" fontAlgn="auto" hangingPunct="1">
              <a:spcAft>
                <a:spcPts val="0"/>
              </a:spcAft>
              <a:defRPr/>
            </a:pPr>
            <a:r>
              <a:rPr sz="2800">
                <a:solidFill>
                  <a:schemeClr val="bg1">
                    <a:lumMod val="75000"/>
                  </a:schemeClr>
                </a:solidFill>
                <a:latin typeface="+mn-ea"/>
                <a:ea typeface="+mn-ea"/>
              </a:rPr>
              <a:t> 结合策略</a:t>
            </a:r>
            <a:endParaRPr lang="en-US" altLang="zh-CN" sz="280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平均法</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投票法</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学习法</a:t>
            </a:r>
            <a:endParaRPr lang="en-US" altLang="zh-CN" sz="2600" dirty="0">
              <a:solidFill>
                <a:schemeClr val="bg1">
                  <a:lumMod val="75000"/>
                </a:schemeClr>
              </a:solidFill>
              <a:latin typeface="+mn-ea"/>
              <a:ea typeface="+mn-ea"/>
            </a:endParaRPr>
          </a:p>
          <a:p>
            <a:pPr eaLnBrk="1" fontAlgn="auto" hangingPunct="1">
              <a:spcAft>
                <a:spcPts val="0"/>
              </a:spcAft>
              <a:defRPr/>
            </a:pPr>
            <a:r>
              <a:rPr sz="2800">
                <a:solidFill>
                  <a:schemeClr val="bg1">
                    <a:lumMod val="75000"/>
                  </a:schemeClr>
                </a:solidFill>
                <a:latin typeface="+mn-ea"/>
                <a:ea typeface="+mn-ea"/>
              </a:rPr>
              <a:t>多样性</a:t>
            </a:r>
            <a:endParaRPr lang="en-US" altLang="zh-CN" sz="280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误差</a:t>
            </a:r>
            <a:r>
              <a:rPr lang="en-US" altLang="zh-CN" sz="2600" dirty="0">
                <a:solidFill>
                  <a:schemeClr val="bg1">
                    <a:lumMod val="75000"/>
                  </a:schemeClr>
                </a:solidFill>
                <a:latin typeface="+mn-ea"/>
                <a:ea typeface="+mn-ea"/>
              </a:rPr>
              <a:t>-</a:t>
            </a:r>
            <a:r>
              <a:rPr lang="zh-CN" altLang="en-US" sz="2600" dirty="0">
                <a:solidFill>
                  <a:schemeClr val="bg1">
                    <a:lumMod val="75000"/>
                  </a:schemeClr>
                </a:solidFill>
                <a:latin typeface="+mn-ea"/>
                <a:ea typeface="+mn-ea"/>
              </a:rPr>
              <a:t>分歧分解</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多样性度量</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多样性扰动</a:t>
            </a:r>
            <a:endParaRPr lang="en-US" altLang="zh-CN" sz="2600" dirty="0">
              <a:solidFill>
                <a:schemeClr val="bg1">
                  <a:lumMod val="75000"/>
                </a:schemeClr>
              </a:solidFill>
              <a:latin typeface="+mn-ea"/>
              <a:ea typeface="+mn-ea"/>
            </a:endParaRPr>
          </a:p>
          <a:p>
            <a:pPr eaLnBrk="1" fontAlgn="auto" hangingPunct="1">
              <a:spcAft>
                <a:spcPts val="0"/>
              </a:spcAft>
              <a:defRPr/>
            </a:pPr>
            <a:endParaRPr sz="2800">
              <a:latin typeface="+mn-ea"/>
              <a:ea typeface="+mn-ea"/>
            </a:endParaRPr>
          </a:p>
          <a:p>
            <a:pPr marL="1697400" lvl="4" indent="0" eaLnBrk="1" fontAlgn="auto" hangingPunct="1">
              <a:spcAft>
                <a:spcPts val="0"/>
              </a:spcAft>
              <a:buFont typeface="Wingdings" panose="05000000000000000000" pitchFamily="2" charset="2"/>
              <a:buNone/>
              <a:defRPr/>
            </a:pPr>
            <a:endParaRPr lang="en-US" altLang="zh-CN" dirty="0"/>
          </a:p>
        </p:txBody>
      </p:sp>
      <p:sp>
        <p:nvSpPr>
          <p:cNvPr id="27652" name="灯片编号占位符 1">
            <a:extLst>
              <a:ext uri="{FF2B5EF4-FFF2-40B4-BE49-F238E27FC236}">
                <a16:creationId xmlns:a16="http://schemas.microsoft.com/office/drawing/2014/main" id="{76D4FD8A-B84A-4E26-9AC7-D7EA2D31B7EE}"/>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9083FD0-8E93-4541-80B8-5B09870D096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3</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图片 6">
            <a:extLst>
              <a:ext uri="{FF2B5EF4-FFF2-40B4-BE49-F238E27FC236}">
                <a16:creationId xmlns:a16="http://schemas.microsoft.com/office/drawing/2014/main" id="{B73BC714-FF82-4DCD-9D80-EDFAF5B1699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916238"/>
            <a:ext cx="5838825"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BB6437C4-3BD5-40EA-8FD2-E96F81CBC2D0}"/>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endParaRPr lang="zh-CN" altLang="en-US" dirty="0"/>
          </a:p>
        </p:txBody>
      </p:sp>
      <p:sp>
        <p:nvSpPr>
          <p:cNvPr id="12291" name="内容占位符 4">
            <a:extLst>
              <a:ext uri="{FF2B5EF4-FFF2-40B4-BE49-F238E27FC236}">
                <a16:creationId xmlns:a16="http://schemas.microsoft.com/office/drawing/2014/main" id="{4CBADE57-318F-4A6A-85C2-550DBDB9025A}"/>
              </a:ext>
            </a:extLst>
          </p:cNvPr>
          <p:cNvSpPr>
            <a:spLocks noGrp="1"/>
          </p:cNvSpPr>
          <p:nvPr>
            <p:ph idx="1"/>
          </p:nvPr>
        </p:nvSpPr>
        <p:spPr>
          <a:xfrm>
            <a:off x="149225" y="1012825"/>
            <a:ext cx="8616950" cy="1625600"/>
          </a:xfrm>
        </p:spPr>
        <p:txBody>
          <a:bodyPr/>
          <a:lstStyle/>
          <a:p>
            <a:pPr indent="-358775" eaLnBrk="1" hangingPunct="1"/>
            <a:r>
              <a:rPr lang="en-US" altLang="zh-CN"/>
              <a:t>Boosting</a:t>
            </a:r>
            <a:r>
              <a:t>是一族可将弱学习器提升为强学习器的算法。</a:t>
            </a:r>
            <a:endParaRPr lang="en-US" altLang="zh-CN"/>
          </a:p>
          <a:p>
            <a:pPr indent="-358775" eaLnBrk="1" hangingPunct="1"/>
            <a:r>
              <a:t>工作机制</a:t>
            </a:r>
            <a:r>
              <a:rPr lang="en-US" altLang="zh-CN">
                <a:sym typeface="Wingdings" panose="05000000000000000000" pitchFamily="2" charset="2"/>
              </a:rPr>
              <a:t>:(1)</a:t>
            </a:r>
            <a:r>
              <a:t>先从初始训练集训练出一个基学习器，（</a:t>
            </a:r>
            <a:r>
              <a:rPr lang="en-US" altLang="zh-CN"/>
              <a:t>2</a:t>
            </a:r>
            <a:r>
              <a:t>）再根据基学习器的表现对训练样本分布进行调整，使得先前基学习器分错的训练样本在后续得到更多关注，然后再基于调整后的样本分布来训练下一个基学习器；（</a:t>
            </a:r>
            <a:r>
              <a:rPr lang="en-US" altLang="zh-CN"/>
              <a:t>3</a:t>
            </a:r>
            <a:r>
              <a:t>）重复（</a:t>
            </a:r>
            <a:r>
              <a:rPr lang="en-US" altLang="zh-CN"/>
              <a:t>2</a:t>
            </a:r>
            <a:r>
              <a:t>），直到基学习器数目达到指定的值</a:t>
            </a:r>
            <a:r>
              <a:rPr lang="en-US" altLang="zh-CN"/>
              <a:t>T</a:t>
            </a:r>
            <a:r>
              <a:t>，最终将这</a:t>
            </a:r>
            <a:r>
              <a:rPr lang="en-US" altLang="zh-CN"/>
              <a:t>T</a:t>
            </a:r>
            <a:r>
              <a:t>个基学习器进行加权组合。</a:t>
            </a:r>
            <a:endParaRPr lang="en-US" altLang="zh-CN"/>
          </a:p>
        </p:txBody>
      </p:sp>
      <p:sp>
        <p:nvSpPr>
          <p:cNvPr id="28677" name="灯片编号占位符 1">
            <a:extLst>
              <a:ext uri="{FF2B5EF4-FFF2-40B4-BE49-F238E27FC236}">
                <a16:creationId xmlns:a16="http://schemas.microsoft.com/office/drawing/2014/main" id="{4C58D6C2-5092-49D0-9FE7-A3CBF3F3E7D4}"/>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3928AB9-FCD3-486D-A5A7-8AC15B77B4EE}"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4</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a:extLst>
              <a:ext uri="{FF2B5EF4-FFF2-40B4-BE49-F238E27FC236}">
                <a16:creationId xmlns:a16="http://schemas.microsoft.com/office/drawing/2014/main" id="{973DDA0F-C4CF-4369-856D-A89E6EC831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73338"/>
            <a:ext cx="602932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AAD8FF22-9169-4559-A7F4-9EA64CCD7022}"/>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endParaRPr lang="zh-CN" altLang="en-US" dirty="0"/>
          </a:p>
        </p:txBody>
      </p:sp>
      <p:sp>
        <p:nvSpPr>
          <p:cNvPr id="12291" name="内容占位符 4">
            <a:extLst>
              <a:ext uri="{FF2B5EF4-FFF2-40B4-BE49-F238E27FC236}">
                <a16:creationId xmlns:a16="http://schemas.microsoft.com/office/drawing/2014/main" id="{E9FD6724-CB9A-41FA-8151-407DAB5A0903}"/>
              </a:ext>
            </a:extLst>
          </p:cNvPr>
          <p:cNvSpPr>
            <a:spLocks noGrp="1"/>
          </p:cNvSpPr>
          <p:nvPr>
            <p:ph idx="1"/>
          </p:nvPr>
        </p:nvSpPr>
        <p:spPr>
          <a:xfrm>
            <a:off x="69850" y="884238"/>
            <a:ext cx="8616950" cy="1625600"/>
          </a:xfrm>
        </p:spPr>
        <p:txBody>
          <a:bodyPr/>
          <a:lstStyle/>
          <a:p>
            <a:pPr indent="-358775" eaLnBrk="1" hangingPunct="1"/>
            <a:r>
              <a:rPr lang="en-US" altLang="zh-CN"/>
              <a:t>Boosting</a:t>
            </a:r>
            <a:r>
              <a:t>是一族可将弱学习器提升为强学习器的算法。</a:t>
            </a:r>
            <a:endParaRPr lang="en-US" altLang="zh-CN"/>
          </a:p>
          <a:p>
            <a:pPr indent="-358775" eaLnBrk="1" hangingPunct="1"/>
            <a:r>
              <a:t>工作机制</a:t>
            </a:r>
            <a:r>
              <a:rPr lang="en-US" altLang="zh-CN">
                <a:sym typeface="Wingdings" panose="05000000000000000000" pitchFamily="2" charset="2"/>
              </a:rPr>
              <a:t>:(1)</a:t>
            </a:r>
            <a:r>
              <a:t>先从初始训练集训练出一个基学习器，（</a:t>
            </a:r>
            <a:r>
              <a:rPr lang="en-US" altLang="zh-CN"/>
              <a:t>2</a:t>
            </a:r>
            <a:r>
              <a:t>）再根据基学习器的表现对训练样本分布进行调整，使得先前基学习器分错的训练样本在后续得到更多关注，然后再基于调整后的样本分布来训练下一个基学习器；（</a:t>
            </a:r>
            <a:r>
              <a:rPr lang="en-US" altLang="zh-CN"/>
              <a:t>3</a:t>
            </a:r>
            <a:r>
              <a:t>）重复（</a:t>
            </a:r>
            <a:r>
              <a:rPr lang="en-US" altLang="zh-CN"/>
              <a:t>2</a:t>
            </a:r>
            <a:r>
              <a:t>），直到基学习器数目达到指定的值</a:t>
            </a:r>
            <a:r>
              <a:rPr lang="en-US" altLang="zh-CN"/>
              <a:t>T</a:t>
            </a:r>
            <a:r>
              <a:t>，最终将这</a:t>
            </a:r>
            <a:r>
              <a:rPr lang="en-US" altLang="zh-CN"/>
              <a:t>T</a:t>
            </a:r>
            <a:r>
              <a:t>个基学习器进行加权组合。</a:t>
            </a:r>
            <a:endParaRPr lang="en-US" altLang="zh-CN"/>
          </a:p>
        </p:txBody>
      </p:sp>
      <p:sp>
        <p:nvSpPr>
          <p:cNvPr id="30725" name="灯片编号占位符 1">
            <a:extLst>
              <a:ext uri="{FF2B5EF4-FFF2-40B4-BE49-F238E27FC236}">
                <a16:creationId xmlns:a16="http://schemas.microsoft.com/office/drawing/2014/main" id="{A83C68CF-4D23-441C-9E51-31A6D3C268AC}"/>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6B17E026-99FE-4361-9486-C05A28A40F0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5</a:t>
            </a:fld>
            <a:endParaRPr lang="zh-CN" altLang="en-US" sz="1200">
              <a:solidFill>
                <a:srgbClr val="898989"/>
              </a:solidFill>
              <a:latin typeface="Arial" panose="020B0604020202020204" pitchFamily="34" charset="0"/>
              <a:ea typeface="宋体" panose="02010600030101010101" pitchFamily="2" charset="-122"/>
            </a:endParaRPr>
          </a:p>
        </p:txBody>
      </p:sp>
      <p:sp>
        <p:nvSpPr>
          <p:cNvPr id="6" name="内容占位符 4">
            <a:extLst>
              <a:ext uri="{FF2B5EF4-FFF2-40B4-BE49-F238E27FC236}">
                <a16:creationId xmlns:a16="http://schemas.microsoft.com/office/drawing/2014/main" id="{BE2790A5-1450-49C9-BB31-18A3FA2F0446}"/>
              </a:ext>
            </a:extLst>
          </p:cNvPr>
          <p:cNvSpPr txBox="1">
            <a:spLocks/>
          </p:cNvSpPr>
          <p:nvPr/>
        </p:nvSpPr>
        <p:spPr bwMode="auto">
          <a:xfrm>
            <a:off x="5124450" y="5495925"/>
            <a:ext cx="39338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70000"/>
              </a:lnSpc>
              <a:buClr>
                <a:schemeClr val="accent1"/>
              </a:buClr>
              <a:buSzPct val="100000"/>
            </a:pPr>
            <a:r>
              <a:rPr lang="zh-CN" altLang="en-US" sz="2000"/>
              <a:t>个体学习器存在强依赖关系</a:t>
            </a:r>
          </a:p>
          <a:p>
            <a:pPr eaLnBrk="1" hangingPunct="1">
              <a:lnSpc>
                <a:spcPct val="70000"/>
              </a:lnSpc>
              <a:buClr>
                <a:schemeClr val="accent1"/>
              </a:buClr>
              <a:buSzPct val="100000"/>
            </a:pPr>
            <a:r>
              <a:rPr lang="zh-CN" altLang="en-US" sz="2000"/>
              <a:t>串行生成</a:t>
            </a:r>
          </a:p>
          <a:p>
            <a:pPr eaLnBrk="1" hangingPunct="1">
              <a:lnSpc>
                <a:spcPct val="70000"/>
              </a:lnSpc>
              <a:buClr>
                <a:schemeClr val="accent1"/>
              </a:buClr>
              <a:buSzPct val="100000"/>
            </a:pPr>
            <a:r>
              <a:rPr lang="zh-CN" altLang="en-US" sz="2000"/>
              <a:t>每次调整训练数据的样本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08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363548C-408C-4583-9B1F-1AC82BF71366}"/>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endParaRPr lang="zh-CN" altLang="en-US" dirty="0"/>
          </a:p>
        </p:txBody>
      </p:sp>
      <p:sp>
        <p:nvSpPr>
          <p:cNvPr id="32771" name="内容占位符 4">
            <a:extLst>
              <a:ext uri="{FF2B5EF4-FFF2-40B4-BE49-F238E27FC236}">
                <a16:creationId xmlns:a16="http://schemas.microsoft.com/office/drawing/2014/main" id="{F7D392D0-82FD-4521-82AE-180D7B98510A}"/>
              </a:ext>
            </a:extLst>
          </p:cNvPr>
          <p:cNvSpPr>
            <a:spLocks noGrp="1"/>
          </p:cNvSpPr>
          <p:nvPr>
            <p:ph idx="1"/>
          </p:nvPr>
        </p:nvSpPr>
        <p:spPr>
          <a:xfrm>
            <a:off x="149225" y="1012825"/>
            <a:ext cx="8616950" cy="1625600"/>
          </a:xfrm>
        </p:spPr>
        <p:txBody>
          <a:bodyPr/>
          <a:lstStyle/>
          <a:p>
            <a:pPr indent="-358775" eaLnBrk="1" hangingPunct="1"/>
            <a:r>
              <a:rPr lang="en-US" altLang="zh-CN">
                <a:solidFill>
                  <a:srgbClr val="4D4D4D"/>
                </a:solidFill>
                <a:latin typeface="-apple-system"/>
              </a:rPr>
              <a:t>AdaBoost</a:t>
            </a:r>
            <a:r>
              <a:rPr>
                <a:solidFill>
                  <a:srgbClr val="4D4D4D"/>
                </a:solidFill>
                <a:latin typeface="-apple-system"/>
              </a:rPr>
              <a:t>：从弱学习算法出发，反复学习得到一系列弱分类器</a:t>
            </a:r>
            <a:r>
              <a:rPr lang="en-US" altLang="zh-CN">
                <a:solidFill>
                  <a:srgbClr val="4D4D4D"/>
                </a:solidFill>
                <a:latin typeface="-apple-system"/>
              </a:rPr>
              <a:t>(</a:t>
            </a:r>
            <a:r>
              <a:rPr>
                <a:solidFill>
                  <a:srgbClr val="4D4D4D"/>
                </a:solidFill>
                <a:latin typeface="-apple-system"/>
              </a:rPr>
              <a:t>又称基本分类器</a:t>
            </a:r>
            <a:r>
              <a:rPr lang="en-US" altLang="zh-CN">
                <a:solidFill>
                  <a:srgbClr val="4D4D4D"/>
                </a:solidFill>
                <a:latin typeface="-apple-system"/>
              </a:rPr>
              <a:t>)</a:t>
            </a:r>
            <a:r>
              <a:rPr>
                <a:solidFill>
                  <a:srgbClr val="4D4D4D"/>
                </a:solidFill>
                <a:latin typeface="-apple-system"/>
              </a:rPr>
              <a:t>，然后组合这些弱分类器构成一个强分类器。</a:t>
            </a:r>
          </a:p>
          <a:p>
            <a:pPr indent="-358775" eaLnBrk="1" hangingPunct="1"/>
            <a:endParaRPr lang="en-US" altLang="zh-CN">
              <a:solidFill>
                <a:srgbClr val="4D4D4D"/>
              </a:solidFill>
              <a:latin typeface="-apple-system"/>
            </a:endParaRPr>
          </a:p>
          <a:p>
            <a:pPr indent="-358775" eaLnBrk="1" hangingPunct="1"/>
            <a:r>
              <a:rPr>
                <a:solidFill>
                  <a:srgbClr val="4D4D4D"/>
                </a:solidFill>
                <a:latin typeface="-apple-system"/>
              </a:rPr>
              <a:t>要解决的两个问题：</a:t>
            </a:r>
          </a:p>
          <a:p>
            <a:pPr indent="-358775" eaLnBrk="1" hangingPunct="1"/>
            <a:r>
              <a:rPr lang="en-US" altLang="zh-CN">
                <a:solidFill>
                  <a:srgbClr val="4D4D4D"/>
                </a:solidFill>
                <a:latin typeface="-apple-system"/>
              </a:rPr>
              <a:t>1.</a:t>
            </a:r>
            <a:r>
              <a:rPr>
                <a:solidFill>
                  <a:srgbClr val="4D4D4D"/>
                </a:solidFill>
                <a:latin typeface="-apple-system"/>
              </a:rPr>
              <a:t> 每一轮如何改变训练数据的权值或概率分布：提高那些被前一轮错误分类样本的权值，降低那些被正确分类样本的权值。</a:t>
            </a:r>
          </a:p>
          <a:p>
            <a:pPr indent="-358775" eaLnBrk="1" hangingPunct="1"/>
            <a:r>
              <a:rPr lang="en-US" altLang="zh-CN">
                <a:solidFill>
                  <a:srgbClr val="4D4D4D"/>
                </a:solidFill>
                <a:latin typeface="-apple-system"/>
              </a:rPr>
              <a:t>2. </a:t>
            </a:r>
            <a:r>
              <a:rPr>
                <a:solidFill>
                  <a:srgbClr val="4D4D4D"/>
                </a:solidFill>
                <a:latin typeface="-apple-system"/>
              </a:rPr>
              <a:t>如何将弱分类器组合成一个强分类器：加大分类误差小的弱分类器权值，减小分类误差率大的弱分类器权值。</a:t>
            </a:r>
            <a:endParaRPr lang="en-US" altLang="zh-CN"/>
          </a:p>
        </p:txBody>
      </p:sp>
      <p:sp>
        <p:nvSpPr>
          <p:cNvPr id="32772" name="灯片编号占位符 1">
            <a:extLst>
              <a:ext uri="{FF2B5EF4-FFF2-40B4-BE49-F238E27FC236}">
                <a16:creationId xmlns:a16="http://schemas.microsoft.com/office/drawing/2014/main" id="{A6CF7147-F9F2-4BFB-AEE2-809F897A0CAC}"/>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DCBCA2BD-DBBB-4204-8562-A6096682E34F}"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6</a:t>
            </a:fld>
            <a:endParaRPr lang="zh-CN" altLang="en-US" sz="1200">
              <a:solidFill>
                <a:srgbClr val="898989"/>
              </a:solidFill>
              <a:latin typeface="Arial" panose="020B0604020202020204" pitchFamily="34" charset="0"/>
              <a:ea typeface="宋体" panose="02010600030101010101" pitchFamily="2" charset="-122"/>
            </a:endParaRPr>
          </a:p>
        </p:txBody>
      </p:sp>
      <p:sp>
        <p:nvSpPr>
          <p:cNvPr id="32773" name="矩形 2">
            <a:extLst>
              <a:ext uri="{FF2B5EF4-FFF2-40B4-BE49-F238E27FC236}">
                <a16:creationId xmlns:a16="http://schemas.microsoft.com/office/drawing/2014/main" id="{C5683492-E170-471E-A8B4-6CBF65ED414B}"/>
              </a:ext>
            </a:extLst>
          </p:cNvPr>
          <p:cNvSpPr>
            <a:spLocks noChangeArrowheads="1"/>
          </p:cNvSpPr>
          <p:nvPr/>
        </p:nvSpPr>
        <p:spPr bwMode="auto">
          <a:xfrm>
            <a:off x="149225" y="5165725"/>
            <a:ext cx="5854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pPr>
            <a:r>
              <a:rPr lang="en-US" altLang="zh-CN"/>
              <a:t>Boosting</a:t>
            </a:r>
            <a:r>
              <a:rPr lang="zh-CN" altLang="en-US"/>
              <a:t>族算法最著名的代表是</a:t>
            </a:r>
            <a:r>
              <a:rPr lang="en-US" altLang="zh-CN"/>
              <a:t>AdaBoost</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E116993-238B-4713-8434-8D304B7E2B89}"/>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a:t>
            </a:r>
            <a:r>
              <a:rPr lang="zh-CN" altLang="en-US" dirty="0"/>
              <a:t> </a:t>
            </a:r>
            <a:r>
              <a:rPr lang="en-US" altLang="zh-CN" dirty="0"/>
              <a:t>Boosting</a:t>
            </a:r>
            <a:r>
              <a:rPr lang="zh-CN" altLang="en-US" dirty="0"/>
              <a:t>算法</a:t>
            </a:r>
          </a:p>
        </p:txBody>
      </p:sp>
      <p:sp>
        <p:nvSpPr>
          <p:cNvPr id="34819" name="灯片编号占位符 1">
            <a:extLst>
              <a:ext uri="{FF2B5EF4-FFF2-40B4-BE49-F238E27FC236}">
                <a16:creationId xmlns:a16="http://schemas.microsoft.com/office/drawing/2014/main" id="{1CD663BB-4516-4CA8-9668-AE441710C35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C26F20C-268D-443B-9FB3-BF09314E0ECF}"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7</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34820" name="图片 4">
            <a:extLst>
              <a:ext uri="{FF2B5EF4-FFF2-40B4-BE49-F238E27FC236}">
                <a16:creationId xmlns:a16="http://schemas.microsoft.com/office/drawing/2014/main" id="{8D8A11EA-9278-4CBE-B26F-CC83DF9FC0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 y="941388"/>
            <a:ext cx="89789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F14C2385-7B40-4081-92AF-8E76E7DD28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2333625"/>
            <a:ext cx="83629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64E212F6-538A-4D61-8E16-0FA55D0568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8" y="4225925"/>
            <a:ext cx="87725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933C49F-4DA4-49F4-88D9-D839568963EA}"/>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a:t>
            </a:r>
            <a:r>
              <a:rPr lang="zh-CN" altLang="en-US" dirty="0"/>
              <a:t> </a:t>
            </a:r>
            <a:r>
              <a:rPr lang="en-US" altLang="zh-CN" dirty="0"/>
              <a:t>Boosting</a:t>
            </a:r>
            <a:r>
              <a:rPr lang="zh-CN" altLang="en-US" dirty="0"/>
              <a:t>算法</a:t>
            </a:r>
          </a:p>
        </p:txBody>
      </p:sp>
      <p:sp>
        <p:nvSpPr>
          <p:cNvPr id="36867" name="灯片编号占位符 1">
            <a:extLst>
              <a:ext uri="{FF2B5EF4-FFF2-40B4-BE49-F238E27FC236}">
                <a16:creationId xmlns:a16="http://schemas.microsoft.com/office/drawing/2014/main" id="{B4D1273A-0466-4DAC-A430-84242BE115B0}"/>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9728AEDC-25F9-4917-B5FC-76C62ADC550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8</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36868" name="图片 5">
            <a:extLst>
              <a:ext uri="{FF2B5EF4-FFF2-40B4-BE49-F238E27FC236}">
                <a16:creationId xmlns:a16="http://schemas.microsoft.com/office/drawing/2014/main" id="{E79D1FED-1B5B-451A-971A-B44A4AB670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 y="1411288"/>
            <a:ext cx="7281863"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a:extLst>
              <a:ext uri="{FF2B5EF4-FFF2-40B4-BE49-F238E27FC236}">
                <a16:creationId xmlns:a16="http://schemas.microsoft.com/office/drawing/2014/main" id="{6261AC66-2064-41D4-9073-EC3CCA9B1063}"/>
              </a:ext>
            </a:extLst>
          </p:cNvPr>
          <p:cNvGrpSpPr>
            <a:grpSpLocks/>
          </p:cNvGrpSpPr>
          <p:nvPr/>
        </p:nvGrpSpPr>
        <p:grpSpPr bwMode="auto">
          <a:xfrm>
            <a:off x="306388" y="3116263"/>
            <a:ext cx="7794625" cy="944562"/>
            <a:chOff x="352425" y="4017574"/>
            <a:chExt cx="7794625" cy="945766"/>
          </a:xfrm>
        </p:grpSpPr>
        <p:pic>
          <p:nvPicPr>
            <p:cNvPr id="36870" name="图片 18">
              <a:extLst>
                <a:ext uri="{FF2B5EF4-FFF2-40B4-BE49-F238E27FC236}">
                  <a16:creationId xmlns:a16="http://schemas.microsoft.com/office/drawing/2014/main" id="{5CECCA8E-231A-4A2C-BEB7-1CA33F50FF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 y="4017574"/>
              <a:ext cx="7772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图片 19">
              <a:extLst>
                <a:ext uri="{FF2B5EF4-FFF2-40B4-BE49-F238E27FC236}">
                  <a16:creationId xmlns:a16="http://schemas.microsoft.com/office/drawing/2014/main" id="{4D910455-B127-401A-99C9-93B0EE1956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4591865"/>
              <a:ext cx="7267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100DFFC-7D96-49B6-926D-C7CAF3D0D1B3}"/>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a:t>
            </a:r>
            <a:r>
              <a:rPr lang="zh-CN" altLang="en-US" dirty="0"/>
              <a:t> </a:t>
            </a:r>
            <a:r>
              <a:rPr lang="en-US" altLang="zh-CN" dirty="0"/>
              <a:t>Boosting</a:t>
            </a:r>
            <a:r>
              <a:rPr lang="zh-CN" altLang="en-US" dirty="0"/>
              <a:t>算法</a:t>
            </a:r>
          </a:p>
        </p:txBody>
      </p:sp>
      <p:sp>
        <p:nvSpPr>
          <p:cNvPr id="38915" name="灯片编号占位符 1">
            <a:extLst>
              <a:ext uri="{FF2B5EF4-FFF2-40B4-BE49-F238E27FC236}">
                <a16:creationId xmlns:a16="http://schemas.microsoft.com/office/drawing/2014/main" id="{D7026743-97F8-4599-9345-F25A0BB55FF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E0DE35E-AF48-4093-BEA7-157EB64DEF4D}"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19</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38916" name="图片 11">
            <a:extLst>
              <a:ext uri="{FF2B5EF4-FFF2-40B4-BE49-F238E27FC236}">
                <a16:creationId xmlns:a16="http://schemas.microsoft.com/office/drawing/2014/main" id="{2F1B9B08-CCF4-4B86-B572-F40157CC1B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5" y="1360488"/>
            <a:ext cx="8764588"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a:extLst>
              <a:ext uri="{FF2B5EF4-FFF2-40B4-BE49-F238E27FC236}">
                <a16:creationId xmlns:a16="http://schemas.microsoft.com/office/drawing/2014/main" id="{E4A90263-3D6C-4445-8AFE-9BBEA3EE2B73}"/>
              </a:ext>
            </a:extLst>
          </p:cNvPr>
          <p:cNvGrpSpPr>
            <a:grpSpLocks/>
          </p:cNvGrpSpPr>
          <p:nvPr/>
        </p:nvGrpSpPr>
        <p:grpSpPr bwMode="auto">
          <a:xfrm>
            <a:off x="249238" y="4922838"/>
            <a:ext cx="8166100" cy="811212"/>
            <a:chOff x="217743" y="5353089"/>
            <a:chExt cx="7967663" cy="795214"/>
          </a:xfrm>
        </p:grpSpPr>
        <p:pic>
          <p:nvPicPr>
            <p:cNvPr id="38918" name="图片 13">
              <a:extLst>
                <a:ext uri="{FF2B5EF4-FFF2-40B4-BE49-F238E27FC236}">
                  <a16:creationId xmlns:a16="http://schemas.microsoft.com/office/drawing/2014/main" id="{AF044993-E847-4BBC-A215-7481E0F769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43" y="5353089"/>
              <a:ext cx="78867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图片 15">
              <a:extLst>
                <a:ext uri="{FF2B5EF4-FFF2-40B4-BE49-F238E27FC236}">
                  <a16:creationId xmlns:a16="http://schemas.microsoft.com/office/drawing/2014/main" id="{1F8C9244-6E49-438E-AE22-5F369D16B5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9531" y="5767303"/>
              <a:ext cx="12858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A1D4711-8890-4A0F-9160-0B8B7F72DC1C}"/>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集成学习</a:t>
            </a:r>
          </a:p>
        </p:txBody>
      </p:sp>
      <p:sp>
        <p:nvSpPr>
          <p:cNvPr id="6" name="内容占位符 2">
            <a:extLst>
              <a:ext uri="{FF2B5EF4-FFF2-40B4-BE49-F238E27FC236}">
                <a16:creationId xmlns:a16="http://schemas.microsoft.com/office/drawing/2014/main" id="{1B41E487-6899-4EAC-A994-E45B02F66FEB}"/>
              </a:ext>
            </a:extLst>
          </p:cNvPr>
          <p:cNvSpPr>
            <a:spLocks noGrp="1"/>
          </p:cNvSpPr>
          <p:nvPr>
            <p:ph idx="1"/>
          </p:nvPr>
        </p:nvSpPr>
        <p:spPr>
          <a:xfrm>
            <a:off x="377825" y="893763"/>
            <a:ext cx="8616950" cy="5175250"/>
          </a:xfrm>
        </p:spPr>
        <p:txBody>
          <a:bodyPr rtlCol="0">
            <a:normAutofit fontScale="92500" lnSpcReduction="10000"/>
          </a:bodyPr>
          <a:lstStyle/>
          <a:p>
            <a:pPr marL="0" indent="0" eaLnBrk="1" fontAlgn="auto" hangingPunct="1">
              <a:spcAft>
                <a:spcPts val="0"/>
              </a:spcAft>
              <a:buFont typeface="Wingdings" panose="05000000000000000000" pitchFamily="2" charset="2"/>
              <a:buNone/>
              <a:defRPr/>
            </a:pPr>
            <a:endParaRPr lang="en-US" altLang="zh-CN" sz="2800">
              <a:latin typeface="+mn-ea"/>
              <a:ea typeface="+mn-ea"/>
            </a:endParaRPr>
          </a:p>
          <a:p>
            <a:pPr eaLnBrk="1" fontAlgn="auto" hangingPunct="1">
              <a:spcAft>
                <a:spcPts val="0"/>
              </a:spcAft>
              <a:defRPr/>
            </a:pPr>
            <a:r>
              <a:rPr sz="2800">
                <a:latin typeface="+mn-ea"/>
                <a:ea typeface="+mn-ea"/>
              </a:rPr>
              <a:t> 个体与集成</a:t>
            </a:r>
            <a:endParaRPr lang="en-US" altLang="zh-CN"/>
          </a:p>
          <a:p>
            <a:pPr eaLnBrk="1" fontAlgn="auto" hangingPunct="1">
              <a:spcAft>
                <a:spcPts val="0"/>
              </a:spcAft>
              <a:defRPr/>
            </a:pPr>
            <a:r>
              <a:rPr sz="2800">
                <a:latin typeface="+mn-ea"/>
                <a:ea typeface="+mn-ea"/>
              </a:rPr>
              <a:t> </a:t>
            </a:r>
            <a:r>
              <a:rPr lang="en-US" altLang="zh-CN" sz="2800">
                <a:latin typeface="+mn-lt"/>
                <a:ea typeface="+mn-ea"/>
              </a:rPr>
              <a:t>Boosting</a:t>
            </a:r>
          </a:p>
          <a:p>
            <a:pPr lvl="1" eaLnBrk="1" fontAlgn="auto" hangingPunct="1">
              <a:spcAft>
                <a:spcPts val="0"/>
              </a:spcAft>
              <a:defRPr/>
            </a:pPr>
            <a:r>
              <a:rPr lang="en-US" altLang="zh-CN" dirty="0" err="1"/>
              <a:t>Adaboost</a:t>
            </a:r>
            <a:r>
              <a:rPr lang="zh-CN" altLang="en-US" dirty="0"/>
              <a:t> </a:t>
            </a:r>
            <a:r>
              <a:rPr lang="en-US" altLang="zh-CN" dirty="0"/>
              <a:t> </a:t>
            </a:r>
          </a:p>
          <a:p>
            <a:pPr eaLnBrk="1" fontAlgn="auto" hangingPunct="1">
              <a:spcAft>
                <a:spcPts val="0"/>
              </a:spcAft>
              <a:defRPr/>
            </a:pPr>
            <a:r>
              <a:rPr sz="2800">
                <a:latin typeface="+mn-ea"/>
                <a:ea typeface="+mn-ea"/>
              </a:rPr>
              <a:t> </a:t>
            </a:r>
            <a:r>
              <a:rPr lang="en-US" altLang="zh-CN" sz="2800">
                <a:latin typeface="+mn-lt"/>
                <a:ea typeface="+mn-ea"/>
              </a:rPr>
              <a:t>Bagging</a:t>
            </a:r>
            <a:r>
              <a:rPr sz="2800">
                <a:latin typeface="+mn-ea"/>
                <a:ea typeface="+mn-ea"/>
              </a:rPr>
              <a:t>与随机森林</a:t>
            </a:r>
            <a:endParaRPr lang="en-US" altLang="zh-CN"/>
          </a:p>
          <a:p>
            <a:pPr eaLnBrk="1" fontAlgn="auto" hangingPunct="1">
              <a:spcAft>
                <a:spcPts val="0"/>
              </a:spcAft>
              <a:defRPr/>
            </a:pPr>
            <a:r>
              <a:rPr sz="2800">
                <a:latin typeface="+mn-ea"/>
                <a:ea typeface="+mn-ea"/>
              </a:rPr>
              <a:t> 结合策略</a:t>
            </a:r>
            <a:endParaRPr lang="en-US" altLang="zh-CN" sz="2800">
              <a:latin typeface="+mn-ea"/>
              <a:ea typeface="+mn-ea"/>
            </a:endParaRPr>
          </a:p>
          <a:p>
            <a:pPr lvl="1" eaLnBrk="1" fontAlgn="auto" hangingPunct="1">
              <a:spcAft>
                <a:spcPts val="0"/>
              </a:spcAft>
              <a:defRPr/>
            </a:pPr>
            <a:r>
              <a:rPr lang="zh-CN" altLang="en-US" sz="2600" dirty="0">
                <a:latin typeface="+mn-ea"/>
                <a:ea typeface="+mn-ea"/>
              </a:rPr>
              <a:t>平均法</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投票法</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学习法</a:t>
            </a:r>
            <a:endParaRPr lang="en-US" altLang="zh-CN" sz="2600" dirty="0">
              <a:latin typeface="+mn-ea"/>
              <a:ea typeface="+mn-ea"/>
            </a:endParaRPr>
          </a:p>
          <a:p>
            <a:pPr eaLnBrk="1" fontAlgn="auto" hangingPunct="1">
              <a:spcAft>
                <a:spcPts val="0"/>
              </a:spcAft>
              <a:defRPr/>
            </a:pPr>
            <a:r>
              <a:rPr sz="2800">
                <a:latin typeface="+mn-ea"/>
                <a:ea typeface="+mn-ea"/>
              </a:rPr>
              <a:t>多样性</a:t>
            </a:r>
            <a:endParaRPr lang="en-US" altLang="zh-CN" sz="2800">
              <a:latin typeface="+mn-ea"/>
              <a:ea typeface="+mn-ea"/>
            </a:endParaRPr>
          </a:p>
          <a:p>
            <a:pPr lvl="1" eaLnBrk="1" fontAlgn="auto" hangingPunct="1">
              <a:spcAft>
                <a:spcPts val="0"/>
              </a:spcAft>
              <a:defRPr/>
            </a:pPr>
            <a:r>
              <a:rPr lang="zh-CN" altLang="en-US" sz="2600" dirty="0">
                <a:latin typeface="+mn-ea"/>
                <a:ea typeface="+mn-ea"/>
              </a:rPr>
              <a:t>误差</a:t>
            </a:r>
            <a:r>
              <a:rPr lang="en-US" altLang="zh-CN" sz="2600" dirty="0">
                <a:latin typeface="+mn-ea"/>
                <a:ea typeface="+mn-ea"/>
              </a:rPr>
              <a:t>-</a:t>
            </a:r>
            <a:r>
              <a:rPr lang="zh-CN" altLang="en-US" sz="2600" dirty="0">
                <a:latin typeface="+mn-ea"/>
                <a:ea typeface="+mn-ea"/>
              </a:rPr>
              <a:t>分歧分解</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多样性度量</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多样性扰动</a:t>
            </a:r>
            <a:endParaRPr lang="en-US" altLang="zh-CN" sz="2600" dirty="0">
              <a:latin typeface="+mn-ea"/>
              <a:ea typeface="+mn-ea"/>
            </a:endParaRPr>
          </a:p>
          <a:p>
            <a:pPr eaLnBrk="1" fontAlgn="auto" hangingPunct="1">
              <a:spcAft>
                <a:spcPts val="0"/>
              </a:spcAft>
              <a:defRPr/>
            </a:pPr>
            <a:endParaRPr sz="2800">
              <a:latin typeface="+mn-ea"/>
              <a:ea typeface="+mn-ea"/>
            </a:endParaRPr>
          </a:p>
          <a:p>
            <a:pPr marL="1697400" lvl="4" indent="0" eaLnBrk="1" fontAlgn="auto" hangingPunct="1">
              <a:spcAft>
                <a:spcPts val="0"/>
              </a:spcAft>
              <a:buFont typeface="Wingdings" panose="05000000000000000000" pitchFamily="2" charset="2"/>
              <a:buNone/>
              <a:defRPr/>
            </a:pPr>
            <a:endParaRPr lang="en-US" altLang="zh-CN" dirty="0"/>
          </a:p>
        </p:txBody>
      </p:sp>
      <p:sp>
        <p:nvSpPr>
          <p:cNvPr id="6148" name="灯片编号占位符 1">
            <a:extLst>
              <a:ext uri="{FF2B5EF4-FFF2-40B4-BE49-F238E27FC236}">
                <a16:creationId xmlns:a16="http://schemas.microsoft.com/office/drawing/2014/main" id="{BF439AC6-FE31-4C8F-A2AD-A893942432BC}"/>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D1178E5E-57FB-4A79-918E-8AEECE8C969D}"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1EAE2D0-505E-4DD6-BB96-6A8996DA5B31}"/>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a:t>
            </a:r>
            <a:r>
              <a:rPr lang="zh-CN" altLang="en-US" dirty="0"/>
              <a:t> </a:t>
            </a:r>
            <a:r>
              <a:rPr lang="en-US" altLang="zh-CN" dirty="0"/>
              <a:t>Boosting</a:t>
            </a:r>
            <a:r>
              <a:rPr lang="zh-CN" altLang="en-US" dirty="0"/>
              <a:t>算法</a:t>
            </a:r>
          </a:p>
        </p:txBody>
      </p:sp>
      <p:sp>
        <p:nvSpPr>
          <p:cNvPr id="40963" name="灯片编号占位符 1">
            <a:extLst>
              <a:ext uri="{FF2B5EF4-FFF2-40B4-BE49-F238E27FC236}">
                <a16:creationId xmlns:a16="http://schemas.microsoft.com/office/drawing/2014/main" id="{A439F10B-5D13-4713-8934-97B004E9BF8A}"/>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53220EC5-98F8-47A5-B524-628762CDE00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0</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40964" name="图片 4">
            <a:extLst>
              <a:ext uri="{FF2B5EF4-FFF2-40B4-BE49-F238E27FC236}">
                <a16:creationId xmlns:a16="http://schemas.microsoft.com/office/drawing/2014/main" id="{B54B9822-B7F0-4A3D-847A-BEB949AA6B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 y="1127125"/>
            <a:ext cx="898525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C982AF66-798A-455C-ACAC-551211D86F34}"/>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a:t>
            </a:r>
            <a:r>
              <a:rPr lang="zh-CN" altLang="en-US" dirty="0"/>
              <a:t> </a:t>
            </a:r>
            <a:r>
              <a:rPr lang="en-US" altLang="zh-CN" dirty="0"/>
              <a:t>Boosting</a:t>
            </a:r>
            <a:r>
              <a:rPr lang="zh-CN" altLang="en-US" dirty="0"/>
              <a:t>算法</a:t>
            </a:r>
          </a:p>
        </p:txBody>
      </p:sp>
      <p:sp>
        <p:nvSpPr>
          <p:cNvPr id="43011" name="矩形 2">
            <a:extLst>
              <a:ext uri="{FF2B5EF4-FFF2-40B4-BE49-F238E27FC236}">
                <a16:creationId xmlns:a16="http://schemas.microsoft.com/office/drawing/2014/main" id="{0A18703D-0802-4838-921C-837A7FF394BE}"/>
              </a:ext>
            </a:extLst>
          </p:cNvPr>
          <p:cNvSpPr>
            <a:spLocks noChangeArrowheads="1"/>
          </p:cNvSpPr>
          <p:nvPr/>
        </p:nvSpPr>
        <p:spPr bwMode="auto">
          <a:xfrm>
            <a:off x="631825" y="5573713"/>
            <a:ext cx="58547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pPr>
            <a:r>
              <a:rPr lang="en-US" altLang="zh-CN"/>
              <a:t>Boosting</a:t>
            </a:r>
            <a:r>
              <a:rPr lang="zh-CN" altLang="en-US"/>
              <a:t>族算法最著名的代表是</a:t>
            </a:r>
            <a:r>
              <a:rPr lang="en-US" altLang="zh-CN"/>
              <a:t>AdaBoost</a:t>
            </a:r>
            <a:endParaRPr lang="zh-CN" altLang="en-US"/>
          </a:p>
        </p:txBody>
      </p:sp>
      <p:pic>
        <p:nvPicPr>
          <p:cNvPr id="43012" name="图片 7">
            <a:extLst>
              <a:ext uri="{FF2B5EF4-FFF2-40B4-BE49-F238E27FC236}">
                <a16:creationId xmlns:a16="http://schemas.microsoft.com/office/drawing/2014/main" id="{0F2D3BD7-26AC-47BF-B2AB-3EDAB7266C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825" y="1260475"/>
            <a:ext cx="8085138"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灯片编号占位符 1">
            <a:extLst>
              <a:ext uri="{FF2B5EF4-FFF2-40B4-BE49-F238E27FC236}">
                <a16:creationId xmlns:a16="http://schemas.microsoft.com/office/drawing/2014/main" id="{F6158E06-0D22-4E80-BB06-1BEF1FB021E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6C261962-3E16-4572-9AA5-7361592F56F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1</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DE884D-CE5F-436F-8691-4F44DDEEE0F9}"/>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pic>
        <p:nvPicPr>
          <p:cNvPr id="45059" name="图片 3">
            <a:extLst>
              <a:ext uri="{FF2B5EF4-FFF2-40B4-BE49-F238E27FC236}">
                <a16:creationId xmlns:a16="http://schemas.microsoft.com/office/drawing/2014/main" id="{9007DA18-BD85-476A-90EB-7F036A05452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7838" y="941388"/>
            <a:ext cx="7578725" cy="544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灯片编号占位符 2">
            <a:extLst>
              <a:ext uri="{FF2B5EF4-FFF2-40B4-BE49-F238E27FC236}">
                <a16:creationId xmlns:a16="http://schemas.microsoft.com/office/drawing/2014/main" id="{2A001A97-15C3-4212-9ED3-C72594E3937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38768580-F4F2-4B62-B778-762B05F0C8CD}"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2</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E2D9A4-706C-408C-BF93-B46601C94366}"/>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47107" name="灯片编号占位符 2">
            <a:extLst>
              <a:ext uri="{FF2B5EF4-FFF2-40B4-BE49-F238E27FC236}">
                <a16:creationId xmlns:a16="http://schemas.microsoft.com/office/drawing/2014/main" id="{4C519B3F-9D9E-4EA5-9DD2-20D36F2B5905}"/>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E18DC1FC-C68E-4429-8F3F-20A71CE8949F}"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3</a:t>
            </a:fld>
            <a:endParaRPr lang="zh-CN" altLang="en-US" sz="1200">
              <a:solidFill>
                <a:srgbClr val="898989"/>
              </a:solidFill>
              <a:latin typeface="Arial" panose="020B0604020202020204" pitchFamily="34" charset="0"/>
              <a:ea typeface="宋体" panose="02010600030101010101" pitchFamily="2" charset="-122"/>
            </a:endParaRPr>
          </a:p>
        </p:txBody>
      </p:sp>
      <p:sp>
        <p:nvSpPr>
          <p:cNvPr id="47108" name="内容占位符 4">
            <a:extLst>
              <a:ext uri="{FF2B5EF4-FFF2-40B4-BE49-F238E27FC236}">
                <a16:creationId xmlns:a16="http://schemas.microsoft.com/office/drawing/2014/main" id="{5AFC512D-757F-4D44-BCDC-CB23624F214D}"/>
              </a:ext>
            </a:extLst>
          </p:cNvPr>
          <p:cNvSpPr>
            <a:spLocks noGrp="1"/>
          </p:cNvSpPr>
          <p:nvPr>
            <p:ph idx="1"/>
          </p:nvPr>
        </p:nvSpPr>
        <p:spPr>
          <a:xfrm>
            <a:off x="69850" y="957263"/>
            <a:ext cx="8616950" cy="574675"/>
          </a:xfrm>
        </p:spPr>
        <p:txBody>
          <a:bodyPr/>
          <a:lstStyle/>
          <a:p>
            <a:pPr indent="-358775" eaLnBrk="1" hangingPunct="1"/>
            <a:r>
              <a:t>前向分步算法</a:t>
            </a:r>
          </a:p>
        </p:txBody>
      </p:sp>
      <p:pic>
        <p:nvPicPr>
          <p:cNvPr id="47109" name="图片 5">
            <a:extLst>
              <a:ext uri="{FF2B5EF4-FFF2-40B4-BE49-F238E27FC236}">
                <a16:creationId xmlns:a16="http://schemas.microsoft.com/office/drawing/2014/main" id="{B5418B8F-1FAE-4DE2-889D-358DC32235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1409700"/>
            <a:ext cx="7504112"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内容占位符 4">
            <a:extLst>
              <a:ext uri="{FF2B5EF4-FFF2-40B4-BE49-F238E27FC236}">
                <a16:creationId xmlns:a16="http://schemas.microsoft.com/office/drawing/2014/main" id="{F98D7C70-272B-48BC-9987-9371DD1332AB}"/>
              </a:ext>
            </a:extLst>
          </p:cNvPr>
          <p:cNvSpPr txBox="1">
            <a:spLocks/>
          </p:cNvSpPr>
          <p:nvPr/>
        </p:nvSpPr>
        <p:spPr bwMode="auto">
          <a:xfrm>
            <a:off x="168275" y="3844925"/>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Clr>
                <a:schemeClr val="accent1"/>
              </a:buClr>
              <a:buSzPct val="100000"/>
            </a:pPr>
            <a:r>
              <a:rPr lang="zh-CN" altLang="en-US">
                <a:solidFill>
                  <a:srgbClr val="121212"/>
                </a:solidFill>
                <a:latin typeface="-apple-system"/>
              </a:rPr>
              <a:t>希望这个模型在训练集上的经验误差最小，即</a:t>
            </a:r>
            <a:endParaRPr lang="zh-CN" altLang="en-US"/>
          </a:p>
        </p:txBody>
      </p:sp>
      <p:pic>
        <p:nvPicPr>
          <p:cNvPr id="47111" name="图片 8">
            <a:extLst>
              <a:ext uri="{FF2B5EF4-FFF2-40B4-BE49-F238E27FC236}">
                <a16:creationId xmlns:a16="http://schemas.microsoft.com/office/drawing/2014/main" id="{19129209-0F2C-487E-A817-A70ADFCC20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4365625"/>
            <a:ext cx="7048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D80510-DF04-4A27-8CF1-94743E69AED0}"/>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49155" name="灯片编号占位符 2">
            <a:extLst>
              <a:ext uri="{FF2B5EF4-FFF2-40B4-BE49-F238E27FC236}">
                <a16:creationId xmlns:a16="http://schemas.microsoft.com/office/drawing/2014/main" id="{4C46896C-9CEA-47C6-85EB-2F4E96D87B0A}"/>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AC54C83A-4C7D-4EC6-9C39-3118D6FB05B3}"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4</a:t>
            </a:fld>
            <a:endParaRPr lang="zh-CN" altLang="en-US" sz="1200">
              <a:solidFill>
                <a:srgbClr val="898989"/>
              </a:solidFill>
              <a:latin typeface="Arial" panose="020B0604020202020204" pitchFamily="34" charset="0"/>
              <a:ea typeface="宋体" panose="02010600030101010101" pitchFamily="2" charset="-122"/>
            </a:endParaRPr>
          </a:p>
        </p:txBody>
      </p:sp>
      <p:sp>
        <p:nvSpPr>
          <p:cNvPr id="5" name="内容占位符 4">
            <a:extLst>
              <a:ext uri="{FF2B5EF4-FFF2-40B4-BE49-F238E27FC236}">
                <a16:creationId xmlns:a16="http://schemas.microsoft.com/office/drawing/2014/main" id="{5715AE1D-B0F0-4503-9A95-19D2C46872E6}"/>
              </a:ext>
            </a:extLst>
          </p:cNvPr>
          <p:cNvSpPr>
            <a:spLocks noGrp="1" noRot="1" noChangeAspect="1" noMove="1" noResize="1" noEditPoints="1" noAdjustHandles="1" noChangeArrowheads="1" noChangeShapeType="1" noTextEdit="1"/>
          </p:cNvSpPr>
          <p:nvPr>
            <p:ph idx="1"/>
          </p:nvPr>
        </p:nvSpPr>
        <p:spPr>
          <a:xfrm>
            <a:off x="69849" y="1045298"/>
            <a:ext cx="8925869" cy="1574334"/>
          </a:xfrm>
          <a:blipFill>
            <a:blip r:embed="rId3"/>
            <a:stretch>
              <a:fillRect l="-751" t="-3089" r="-341" b="-6178"/>
            </a:stretch>
          </a:blipFill>
        </p:spPr>
        <p:txBody>
          <a:bodyPr/>
          <a:lstStyle/>
          <a:p>
            <a:pPr>
              <a:defRPr/>
            </a:pPr>
            <a:r>
              <a:rPr>
                <a:noFill/>
              </a:rPr>
              <a:t> </a:t>
            </a:r>
          </a:p>
        </p:txBody>
      </p:sp>
      <p:sp>
        <p:nvSpPr>
          <p:cNvPr id="49157" name="内容占位符 4">
            <a:extLst>
              <a:ext uri="{FF2B5EF4-FFF2-40B4-BE49-F238E27FC236}">
                <a16:creationId xmlns:a16="http://schemas.microsoft.com/office/drawing/2014/main" id="{199362A5-975B-49ED-9FB0-559AABD982A4}"/>
              </a:ext>
            </a:extLst>
          </p:cNvPr>
          <p:cNvSpPr txBox="1">
            <a:spLocks/>
          </p:cNvSpPr>
          <p:nvPr/>
        </p:nvSpPr>
        <p:spPr bwMode="auto">
          <a:xfrm>
            <a:off x="69850" y="3663950"/>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Clr>
                <a:schemeClr val="accent1"/>
              </a:buClr>
              <a:buSzPct val="100000"/>
            </a:pPr>
            <a:r>
              <a:rPr lang="zh-CN" altLang="en-US">
                <a:solidFill>
                  <a:srgbClr val="121212"/>
                </a:solidFill>
                <a:latin typeface="-apple-system"/>
              </a:rPr>
              <a:t>所以此轮优化目标就为</a:t>
            </a:r>
            <a:endParaRPr lang="zh-CN" altLang="en-US"/>
          </a:p>
        </p:txBody>
      </p:sp>
      <p:pic>
        <p:nvPicPr>
          <p:cNvPr id="49158" name="图片 32">
            <a:extLst>
              <a:ext uri="{FF2B5EF4-FFF2-40B4-BE49-F238E27FC236}">
                <a16:creationId xmlns:a16="http://schemas.microsoft.com/office/drawing/2014/main" id="{E834A57E-A2EC-44D9-8600-BB97EC1BE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8" y="2671763"/>
            <a:ext cx="40195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图片 34">
            <a:extLst>
              <a:ext uri="{FF2B5EF4-FFF2-40B4-BE49-F238E27FC236}">
                <a16:creationId xmlns:a16="http://schemas.microsoft.com/office/drawing/2014/main" id="{F573C546-38F5-4322-BD75-3DA1E06BF5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4225" y="4238625"/>
            <a:ext cx="4648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内容占位符 4">
            <a:extLst>
              <a:ext uri="{FF2B5EF4-FFF2-40B4-BE49-F238E27FC236}">
                <a16:creationId xmlns:a16="http://schemas.microsoft.com/office/drawing/2014/main" id="{384FA063-461A-4D3E-AA0F-9F65092FBA99}"/>
              </a:ext>
            </a:extLst>
          </p:cNvPr>
          <p:cNvSpPr txBox="1">
            <a:spLocks noRot="1" noChangeAspect="1" noMove="1" noResize="1" noEditPoints="1" noAdjustHandles="1" noChangeArrowheads="1" noChangeShapeType="1" noTextEdit="1"/>
          </p:cNvSpPr>
          <p:nvPr/>
        </p:nvSpPr>
        <p:spPr bwMode="auto">
          <a:xfrm>
            <a:off x="69850" y="5389775"/>
            <a:ext cx="8616950" cy="574675"/>
          </a:xfrm>
          <a:prstGeom prst="rect">
            <a:avLst/>
          </a:prstGeom>
          <a:blipFill>
            <a:blip r:embed="rId6"/>
            <a:stretch>
              <a:fillRect l="-778" t="-14894"/>
            </a:stretch>
          </a:blipFill>
          <a:ln>
            <a:noFill/>
          </a:ln>
        </p:spPr>
        <p:txBody>
          <a:bodyPr/>
          <a:lstStyle/>
          <a:p>
            <a:pPr>
              <a:defRPr/>
            </a:pPr>
            <a:r>
              <a:rPr lang="zh-CN" altLang="en-US">
                <a:noFill/>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188543-881B-4EB3-94DB-FC61F155464F}"/>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51203" name="灯片编号占位符 2">
            <a:extLst>
              <a:ext uri="{FF2B5EF4-FFF2-40B4-BE49-F238E27FC236}">
                <a16:creationId xmlns:a16="http://schemas.microsoft.com/office/drawing/2014/main" id="{19EBD402-9176-4240-87BD-0AD79E2C6F69}"/>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0F0615F7-1071-44B1-9D96-5A4F4326D67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5</a:t>
            </a:fld>
            <a:endParaRPr lang="zh-CN" altLang="en-US" sz="1200">
              <a:solidFill>
                <a:srgbClr val="898989"/>
              </a:solidFill>
              <a:latin typeface="Arial" panose="020B0604020202020204" pitchFamily="34" charset="0"/>
              <a:ea typeface="宋体" panose="02010600030101010101" pitchFamily="2" charset="-122"/>
            </a:endParaRPr>
          </a:p>
        </p:txBody>
      </p:sp>
      <p:sp>
        <p:nvSpPr>
          <p:cNvPr id="51204" name="内容占位符 4">
            <a:extLst>
              <a:ext uri="{FF2B5EF4-FFF2-40B4-BE49-F238E27FC236}">
                <a16:creationId xmlns:a16="http://schemas.microsoft.com/office/drawing/2014/main" id="{511D5B01-DFA2-409E-9630-142D865755A0}"/>
              </a:ext>
            </a:extLst>
          </p:cNvPr>
          <p:cNvSpPr>
            <a:spLocks noGrp="1"/>
          </p:cNvSpPr>
          <p:nvPr>
            <p:ph idx="1"/>
          </p:nvPr>
        </p:nvSpPr>
        <p:spPr>
          <a:xfrm>
            <a:off x="57150" y="957263"/>
            <a:ext cx="8616950" cy="574675"/>
          </a:xfrm>
        </p:spPr>
        <p:txBody>
          <a:bodyPr/>
          <a:lstStyle/>
          <a:p>
            <a:pPr indent="-358775" eaLnBrk="1" hangingPunct="1"/>
            <a:r>
              <a:rPr lang="en-US" altLang="zh-CN"/>
              <a:t>AdaBoost</a:t>
            </a:r>
            <a:r>
              <a:t>算法证明</a:t>
            </a:r>
            <a:endParaRPr lang="en-US" altLang="zh-CN"/>
          </a:p>
          <a:p>
            <a:pPr lvl="1" indent="-358775" eaLnBrk="1" hangingPunct="1"/>
            <a:r>
              <a:rPr lang="zh-CN" altLang="en-US">
                <a:solidFill>
                  <a:srgbClr val="121212"/>
                </a:solidFill>
                <a:latin typeface="-apple-system"/>
              </a:rPr>
              <a:t>前向分步算法逐一学习基学习器，这一过程也即</a:t>
            </a:r>
            <a:r>
              <a:rPr lang="en-US" altLang="zh-CN">
                <a:solidFill>
                  <a:srgbClr val="121212"/>
                </a:solidFill>
                <a:latin typeface="-apple-system"/>
              </a:rPr>
              <a:t>AdaBoost</a:t>
            </a:r>
            <a:r>
              <a:rPr lang="zh-CN" altLang="en-US">
                <a:solidFill>
                  <a:srgbClr val="121212"/>
                </a:solidFill>
                <a:latin typeface="-apple-system"/>
              </a:rPr>
              <a:t>算法逐一学习基学习器的过程。</a:t>
            </a:r>
            <a:endParaRPr lang="zh-CN" altLang="en-US"/>
          </a:p>
        </p:txBody>
      </p:sp>
      <p:sp>
        <p:nvSpPr>
          <p:cNvPr id="51205" name="内容占位符 4">
            <a:extLst>
              <a:ext uri="{FF2B5EF4-FFF2-40B4-BE49-F238E27FC236}">
                <a16:creationId xmlns:a16="http://schemas.microsoft.com/office/drawing/2014/main" id="{927EAA44-9831-4CEE-811C-2A0B67280403}"/>
              </a:ext>
            </a:extLst>
          </p:cNvPr>
          <p:cNvSpPr txBox="1">
            <a:spLocks/>
          </p:cNvSpPr>
          <p:nvPr/>
        </p:nvSpPr>
        <p:spPr bwMode="auto">
          <a:xfrm>
            <a:off x="69850" y="3859213"/>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Clr>
                <a:schemeClr val="accent1"/>
              </a:buClr>
              <a:buSzPct val="100000"/>
            </a:pPr>
            <a:r>
              <a:rPr lang="zh-CN" altLang="en-US">
                <a:solidFill>
                  <a:srgbClr val="121212"/>
                </a:solidFill>
                <a:latin typeface="-apple-system"/>
              </a:rPr>
              <a:t>将指数损失函数代入，则优化目标为：</a:t>
            </a:r>
            <a:endParaRPr lang="zh-CN" altLang="en-US"/>
          </a:p>
        </p:txBody>
      </p:sp>
      <p:pic>
        <p:nvPicPr>
          <p:cNvPr id="51206" name="图片 6">
            <a:extLst>
              <a:ext uri="{FF2B5EF4-FFF2-40B4-BE49-F238E27FC236}">
                <a16:creationId xmlns:a16="http://schemas.microsoft.com/office/drawing/2014/main" id="{C5185A73-2D0C-4888-AE5A-C4B8388695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600" y="3113088"/>
            <a:ext cx="49815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图片 10">
            <a:extLst>
              <a:ext uri="{FF2B5EF4-FFF2-40B4-BE49-F238E27FC236}">
                <a16:creationId xmlns:a16="http://schemas.microsoft.com/office/drawing/2014/main" id="{BF2E8EEC-9DBC-44D3-A31C-60C405E4C0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463" y="4327525"/>
            <a:ext cx="56483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图片 15">
            <a:extLst>
              <a:ext uri="{FF2B5EF4-FFF2-40B4-BE49-F238E27FC236}">
                <a16:creationId xmlns:a16="http://schemas.microsoft.com/office/drawing/2014/main" id="{3729899C-79BE-4D87-8AAD-555EDF7197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1998663"/>
            <a:ext cx="4648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图片 17">
            <a:extLst>
              <a:ext uri="{FF2B5EF4-FFF2-40B4-BE49-F238E27FC236}">
                <a16:creationId xmlns:a16="http://schemas.microsoft.com/office/drawing/2014/main" id="{4FDCE361-BD46-42C8-9F6D-16B670090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350" y="5424488"/>
            <a:ext cx="6619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F95AFA-F098-4048-8E74-55A90627F691}"/>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53251" name="灯片编号占位符 2">
            <a:extLst>
              <a:ext uri="{FF2B5EF4-FFF2-40B4-BE49-F238E27FC236}">
                <a16:creationId xmlns:a16="http://schemas.microsoft.com/office/drawing/2014/main" id="{F42D84A5-7D37-4B06-B698-C6642D64850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31A9077C-3D59-4BCE-BD18-435C1ECD9A62}"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6</a:t>
            </a:fld>
            <a:endParaRPr lang="zh-CN" altLang="en-US" sz="1200">
              <a:solidFill>
                <a:srgbClr val="898989"/>
              </a:solidFill>
              <a:latin typeface="Arial" panose="020B0604020202020204" pitchFamily="34" charset="0"/>
              <a:ea typeface="宋体" panose="02010600030101010101" pitchFamily="2" charset="-122"/>
            </a:endParaRPr>
          </a:p>
        </p:txBody>
      </p:sp>
      <p:sp>
        <p:nvSpPr>
          <p:cNvPr id="53252" name="内容占位符 4">
            <a:extLst>
              <a:ext uri="{FF2B5EF4-FFF2-40B4-BE49-F238E27FC236}">
                <a16:creationId xmlns:a16="http://schemas.microsoft.com/office/drawing/2014/main" id="{7742745B-544A-4D4F-963D-45B778A98398}"/>
              </a:ext>
            </a:extLst>
          </p:cNvPr>
          <p:cNvSpPr>
            <a:spLocks noGrp="1"/>
          </p:cNvSpPr>
          <p:nvPr>
            <p:ph idx="1"/>
          </p:nvPr>
        </p:nvSpPr>
        <p:spPr>
          <a:xfrm>
            <a:off x="57150" y="957263"/>
            <a:ext cx="8616950" cy="574675"/>
          </a:xfrm>
        </p:spPr>
        <p:txBody>
          <a:bodyPr/>
          <a:lstStyle/>
          <a:p>
            <a:pPr indent="-358775" eaLnBrk="1" hangingPunct="1"/>
            <a:r>
              <a:rPr lang="en-US" altLang="zh-CN"/>
              <a:t>AdaBoost</a:t>
            </a:r>
            <a:r>
              <a:t>算法证明</a:t>
            </a:r>
            <a:endParaRPr lang="en-US" altLang="zh-CN"/>
          </a:p>
          <a:p>
            <a:pPr lvl="1" indent="-358775" eaLnBrk="1" hangingPunct="1"/>
            <a:r>
              <a:rPr lang="zh-CN" altLang="en-US">
                <a:solidFill>
                  <a:srgbClr val="121212"/>
                </a:solidFill>
                <a:latin typeface="-apple-system"/>
              </a:rPr>
              <a:t>前向分步算法逐一学习基学习器，这一过程也即</a:t>
            </a:r>
            <a:r>
              <a:rPr lang="en-US" altLang="zh-CN">
                <a:solidFill>
                  <a:srgbClr val="121212"/>
                </a:solidFill>
                <a:latin typeface="-apple-system"/>
              </a:rPr>
              <a:t>AdaBoost</a:t>
            </a:r>
            <a:r>
              <a:rPr lang="zh-CN" altLang="en-US">
                <a:solidFill>
                  <a:srgbClr val="121212"/>
                </a:solidFill>
                <a:latin typeface="-apple-system"/>
              </a:rPr>
              <a:t>算法逐一学习基学习器的过程。</a:t>
            </a:r>
            <a:endParaRPr lang="zh-CN" altLang="en-US"/>
          </a:p>
        </p:txBody>
      </p:sp>
      <p:sp>
        <p:nvSpPr>
          <p:cNvPr id="53253" name="内容占位符 4">
            <a:extLst>
              <a:ext uri="{FF2B5EF4-FFF2-40B4-BE49-F238E27FC236}">
                <a16:creationId xmlns:a16="http://schemas.microsoft.com/office/drawing/2014/main" id="{C11860CF-E1A2-4880-91CA-69348794E517}"/>
              </a:ext>
            </a:extLst>
          </p:cNvPr>
          <p:cNvSpPr txBox="1">
            <a:spLocks/>
          </p:cNvSpPr>
          <p:nvPr/>
        </p:nvSpPr>
        <p:spPr bwMode="auto">
          <a:xfrm>
            <a:off x="57150" y="2192338"/>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Clr>
                <a:schemeClr val="accent1"/>
              </a:buClr>
              <a:buSzPct val="100000"/>
            </a:pPr>
            <a:r>
              <a:rPr lang="zh-CN" altLang="en-US">
                <a:solidFill>
                  <a:srgbClr val="121212"/>
                </a:solidFill>
                <a:latin typeface="-apple-system"/>
              </a:rPr>
              <a:t>将指数损失函数代入，则优化目标为：</a:t>
            </a:r>
            <a:endParaRPr lang="zh-CN" altLang="en-US"/>
          </a:p>
        </p:txBody>
      </p:sp>
      <p:pic>
        <p:nvPicPr>
          <p:cNvPr id="53254" name="图片 10">
            <a:extLst>
              <a:ext uri="{FF2B5EF4-FFF2-40B4-BE49-F238E27FC236}">
                <a16:creationId xmlns:a16="http://schemas.microsoft.com/office/drawing/2014/main" id="{9B5F68BF-CF74-409F-807C-18B38AD4C0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225" y="2767013"/>
            <a:ext cx="56483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图片 17">
            <a:extLst>
              <a:ext uri="{FF2B5EF4-FFF2-40B4-BE49-F238E27FC236}">
                <a16:creationId xmlns:a16="http://schemas.microsoft.com/office/drawing/2014/main" id="{050CAE20-1E98-466A-9963-D7F5C8943B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3802063"/>
            <a:ext cx="6619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图片 8">
            <a:extLst>
              <a:ext uri="{FF2B5EF4-FFF2-40B4-BE49-F238E27FC236}">
                <a16:creationId xmlns:a16="http://schemas.microsoft.com/office/drawing/2014/main" id="{A66A5E4F-1D18-4B15-AEDE-D7C30D7F45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225" y="4829175"/>
            <a:ext cx="47148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7" name="对象 9">
            <a:extLst>
              <a:ext uri="{FF2B5EF4-FFF2-40B4-BE49-F238E27FC236}">
                <a16:creationId xmlns:a16="http://schemas.microsoft.com/office/drawing/2014/main" id="{AC6BE637-3CB7-4B78-A10C-8BFE48B597D4}"/>
              </a:ext>
            </a:extLst>
          </p:cNvPr>
          <p:cNvGraphicFramePr>
            <a:graphicFrameLocks noChangeAspect="1"/>
          </p:cNvGraphicFramePr>
          <p:nvPr/>
        </p:nvGraphicFramePr>
        <p:xfrm>
          <a:off x="163513" y="5991225"/>
          <a:ext cx="4854575" cy="455613"/>
        </p:xfrm>
        <a:graphic>
          <a:graphicData uri="http://schemas.openxmlformats.org/presentationml/2006/ole">
            <mc:AlternateContent xmlns:mc="http://schemas.openxmlformats.org/markup-compatibility/2006">
              <mc:Choice xmlns:v="urn:schemas-microsoft-com:vml" Requires="v">
                <p:oleObj spid="_x0000_s4102" name="BMP 图像" r:id="rId7" imgW="0" imgH="0" progId="Paint.Picture">
                  <p:embed/>
                </p:oleObj>
              </mc:Choice>
              <mc:Fallback>
                <p:oleObj name="BMP 图像" r:id="rId7" imgW="0" imgH="0" progId="Paint.Picture">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13" y="5991225"/>
                        <a:ext cx="48545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1EAF74-7432-4451-8A51-3107DFCB29AD}"/>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55299" name="灯片编号占位符 2">
            <a:extLst>
              <a:ext uri="{FF2B5EF4-FFF2-40B4-BE49-F238E27FC236}">
                <a16:creationId xmlns:a16="http://schemas.microsoft.com/office/drawing/2014/main" id="{B15F3EE6-F8DE-4599-BC11-D18DA7DF74C9}"/>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4A52594-6E9A-401C-A072-5B0B3D10CC04}"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7</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55300" name="图片 8">
            <a:extLst>
              <a:ext uri="{FF2B5EF4-FFF2-40B4-BE49-F238E27FC236}">
                <a16:creationId xmlns:a16="http://schemas.microsoft.com/office/drawing/2014/main" id="{80804EED-C7A3-41D3-AB5F-DD5C135B33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713" y="993775"/>
            <a:ext cx="483552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图片 12">
            <a:extLst>
              <a:ext uri="{FF2B5EF4-FFF2-40B4-BE49-F238E27FC236}">
                <a16:creationId xmlns:a16="http://schemas.microsoft.com/office/drawing/2014/main" id="{CD69D705-5E84-45DF-BB19-6142E18C58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8" y="2132013"/>
            <a:ext cx="8707437"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D47554-263D-465E-A5EF-D6CCBE1A6D00}"/>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57347" name="灯片编号占位符 2">
            <a:extLst>
              <a:ext uri="{FF2B5EF4-FFF2-40B4-BE49-F238E27FC236}">
                <a16:creationId xmlns:a16="http://schemas.microsoft.com/office/drawing/2014/main" id="{A4472C38-7D12-42E9-A2F3-2ED4703A14D3}"/>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D281C5F1-15C5-4F01-ABD2-9B568FB247A0}"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8</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57348" name="图片 8">
            <a:extLst>
              <a:ext uri="{FF2B5EF4-FFF2-40B4-BE49-F238E27FC236}">
                <a16:creationId xmlns:a16="http://schemas.microsoft.com/office/drawing/2014/main" id="{3ED756D4-DDE3-41FD-B29F-5649E2E46C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944563"/>
            <a:ext cx="47148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图片 4">
            <a:extLst>
              <a:ext uri="{FF2B5EF4-FFF2-40B4-BE49-F238E27FC236}">
                <a16:creationId xmlns:a16="http://schemas.microsoft.com/office/drawing/2014/main" id="{E3055A27-37AF-4C98-89F3-61EA725B51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 y="2030413"/>
            <a:ext cx="17795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图片 7">
            <a:extLst>
              <a:ext uri="{FF2B5EF4-FFF2-40B4-BE49-F238E27FC236}">
                <a16:creationId xmlns:a16="http://schemas.microsoft.com/office/drawing/2014/main" id="{BA35283C-8091-42AE-BA02-755D4E026A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5" y="2695575"/>
            <a:ext cx="87344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图片 10">
            <a:extLst>
              <a:ext uri="{FF2B5EF4-FFF2-40B4-BE49-F238E27FC236}">
                <a16:creationId xmlns:a16="http://schemas.microsoft.com/office/drawing/2014/main" id="{2DAA6918-FECF-4900-8BDE-11E4AD2E01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121275"/>
            <a:ext cx="72961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25F122-862C-4289-8A14-A66C10B5A2C7}"/>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59395" name="灯片编号占位符 2">
            <a:extLst>
              <a:ext uri="{FF2B5EF4-FFF2-40B4-BE49-F238E27FC236}">
                <a16:creationId xmlns:a16="http://schemas.microsoft.com/office/drawing/2014/main" id="{32106E09-B411-47A4-9976-75471D1C8A66}"/>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9462327-8DCA-447A-A0F6-2A9C6ADF824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29</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59396" name="图片 8">
            <a:extLst>
              <a:ext uri="{FF2B5EF4-FFF2-40B4-BE49-F238E27FC236}">
                <a16:creationId xmlns:a16="http://schemas.microsoft.com/office/drawing/2014/main" id="{9465860F-682B-4AEF-BFC2-C27E654436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944563"/>
            <a:ext cx="47148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图片 4">
            <a:extLst>
              <a:ext uri="{FF2B5EF4-FFF2-40B4-BE49-F238E27FC236}">
                <a16:creationId xmlns:a16="http://schemas.microsoft.com/office/drawing/2014/main" id="{AE9200E9-A371-4A2A-A52A-EDF36610E2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 y="2030413"/>
            <a:ext cx="17795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图片 5">
            <a:extLst>
              <a:ext uri="{FF2B5EF4-FFF2-40B4-BE49-F238E27FC236}">
                <a16:creationId xmlns:a16="http://schemas.microsoft.com/office/drawing/2014/main" id="{829C3DE2-F359-4B5F-8A32-819B4DE019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5" y="2574925"/>
            <a:ext cx="8772525"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854F3694-9CA7-41A2-966E-CB22F1C7DF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 y="5053013"/>
            <a:ext cx="71056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DCA1BC3-D095-4FEA-B3F7-F22AEFA7761B}"/>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a:t>
            </a:r>
          </a:p>
        </p:txBody>
      </p:sp>
      <p:sp>
        <p:nvSpPr>
          <p:cNvPr id="7171" name="内容占位符 3">
            <a:extLst>
              <a:ext uri="{FF2B5EF4-FFF2-40B4-BE49-F238E27FC236}">
                <a16:creationId xmlns:a16="http://schemas.microsoft.com/office/drawing/2014/main" id="{7ED12268-937F-4C14-8DF8-FEF6CCF2F4D0}"/>
              </a:ext>
            </a:extLst>
          </p:cNvPr>
          <p:cNvSpPr>
            <a:spLocks noGrp="1"/>
          </p:cNvSpPr>
          <p:nvPr>
            <p:ph idx="1"/>
          </p:nvPr>
        </p:nvSpPr>
        <p:spPr>
          <a:xfrm>
            <a:off x="201613" y="1338263"/>
            <a:ext cx="8616950" cy="1616075"/>
          </a:xfrm>
        </p:spPr>
        <p:txBody>
          <a:bodyPr/>
          <a:lstStyle/>
          <a:p>
            <a:pPr indent="-358775" eaLnBrk="1" hangingPunct="1">
              <a:lnSpc>
                <a:spcPct val="100000"/>
              </a:lnSpc>
            </a:pPr>
            <a:r>
              <a:t>集成学习</a:t>
            </a:r>
            <a:r>
              <a:rPr lang="en-US" altLang="zh-CN"/>
              <a:t>(ensemble</a:t>
            </a:r>
            <a:r>
              <a:t> </a:t>
            </a:r>
            <a:r>
              <a:rPr lang="en-US" altLang="zh-CN"/>
              <a:t>learning)</a:t>
            </a:r>
            <a:r>
              <a:t>通过构建并结合多个学习器来</a:t>
            </a:r>
            <a:r>
              <a:rPr>
                <a:solidFill>
                  <a:srgbClr val="121212"/>
                </a:solidFill>
                <a:latin typeface="-apple-system"/>
              </a:rPr>
              <a:t>完成学习任务，通常可获得比单一学习器更良好的泛化性能。</a:t>
            </a:r>
          </a:p>
        </p:txBody>
      </p:sp>
      <p:pic>
        <p:nvPicPr>
          <p:cNvPr id="7172" name="图片 1">
            <a:extLst>
              <a:ext uri="{FF2B5EF4-FFF2-40B4-BE49-F238E27FC236}">
                <a16:creationId xmlns:a16="http://schemas.microsoft.com/office/drawing/2014/main" id="{D4B852EB-BBF8-47DF-B57C-378AEAE9B0F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6438" y="2203450"/>
            <a:ext cx="5030787"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a:extLst>
              <a:ext uri="{FF2B5EF4-FFF2-40B4-BE49-F238E27FC236}">
                <a16:creationId xmlns:a16="http://schemas.microsoft.com/office/drawing/2014/main" id="{AA1509C7-AB9A-46FF-B074-EEBF5D5F459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FC85B3E-03A4-4E72-AD94-6043413E843D}"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F79DE1-BAE5-419F-81C9-FE012FD7A37B}"/>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
        <p:nvSpPr>
          <p:cNvPr id="61443" name="灯片编号占位符 2">
            <a:extLst>
              <a:ext uri="{FF2B5EF4-FFF2-40B4-BE49-F238E27FC236}">
                <a16:creationId xmlns:a16="http://schemas.microsoft.com/office/drawing/2014/main" id="{28533059-8F22-485A-BD9A-3B3418F889B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2C7B536-E7CE-4ABD-BB53-CDB418BCEFC3}"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0</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61444" name="图片 8">
            <a:extLst>
              <a:ext uri="{FF2B5EF4-FFF2-40B4-BE49-F238E27FC236}">
                <a16:creationId xmlns:a16="http://schemas.microsoft.com/office/drawing/2014/main" id="{39158A5B-BD0E-41F5-8382-A13930D8B2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944563"/>
            <a:ext cx="47148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图片 12">
            <a:extLst>
              <a:ext uri="{FF2B5EF4-FFF2-40B4-BE49-F238E27FC236}">
                <a16:creationId xmlns:a16="http://schemas.microsoft.com/office/drawing/2014/main" id="{6B4BCF69-9DDC-4A0F-A367-EF075A09FE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2230438"/>
            <a:ext cx="471487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内容占位符 4">
            <a:extLst>
              <a:ext uri="{FF2B5EF4-FFF2-40B4-BE49-F238E27FC236}">
                <a16:creationId xmlns:a16="http://schemas.microsoft.com/office/drawing/2014/main" id="{A3E79163-2542-4E1A-959A-AF92E682DA59}"/>
              </a:ext>
            </a:extLst>
          </p:cNvPr>
          <p:cNvSpPr>
            <a:spLocks noGrp="1"/>
          </p:cNvSpPr>
          <p:nvPr>
            <p:ph idx="1"/>
          </p:nvPr>
        </p:nvSpPr>
        <p:spPr>
          <a:xfrm>
            <a:off x="141288" y="3751263"/>
            <a:ext cx="8616950" cy="574675"/>
          </a:xfrm>
        </p:spPr>
        <p:txBody>
          <a:bodyPr/>
          <a:lstStyle/>
          <a:p>
            <a:pPr indent="-358775"/>
            <a:r>
              <a:rPr>
                <a:solidFill>
                  <a:srgbClr val="121212"/>
                </a:solidFill>
                <a:latin typeface="-apple-system"/>
              </a:rPr>
              <a:t>由此可见，</a:t>
            </a:r>
            <a:r>
              <a:rPr lang="en-US" altLang="zh-CN">
                <a:solidFill>
                  <a:srgbClr val="121212"/>
                </a:solidFill>
                <a:latin typeface="-apple-system"/>
              </a:rPr>
              <a:t>AdaBoost</a:t>
            </a:r>
            <a:r>
              <a:rPr>
                <a:solidFill>
                  <a:srgbClr val="121212"/>
                </a:solidFill>
                <a:latin typeface="-apple-system"/>
              </a:rPr>
              <a:t>算法步骤是可以经过严密推导得来的。推导有如下关键点</a:t>
            </a:r>
            <a:r>
              <a:rPr lang="en-US" altLang="zh-CN">
                <a:solidFill>
                  <a:srgbClr val="121212"/>
                </a:solidFill>
                <a:latin typeface="-apple-system"/>
              </a:rPr>
              <a:t>:</a:t>
            </a:r>
          </a:p>
          <a:p>
            <a:pPr indent="-358775">
              <a:buFont typeface="Arial" panose="020B0604020202020204" pitchFamily="34" charset="0"/>
              <a:buChar char="•"/>
            </a:pPr>
            <a:r>
              <a:rPr lang="en-US" altLang="zh-CN">
                <a:solidFill>
                  <a:srgbClr val="121212"/>
                </a:solidFill>
                <a:latin typeface="-apple-system"/>
              </a:rPr>
              <a:t>AdaBoost</a:t>
            </a:r>
            <a:r>
              <a:rPr>
                <a:solidFill>
                  <a:srgbClr val="121212"/>
                </a:solidFill>
                <a:latin typeface="-apple-system"/>
              </a:rPr>
              <a:t>算法是一个加性模型，将其简化成</a:t>
            </a:r>
            <a:r>
              <a:rPr b="1">
                <a:solidFill>
                  <a:srgbClr val="121212"/>
                </a:solidFill>
                <a:latin typeface="-apple-system"/>
              </a:rPr>
              <a:t>前向分步算法求解</a:t>
            </a:r>
            <a:r>
              <a:rPr>
                <a:solidFill>
                  <a:srgbClr val="121212"/>
                </a:solidFill>
                <a:latin typeface="-apple-system"/>
              </a:rPr>
              <a:t>；</a:t>
            </a:r>
          </a:p>
          <a:p>
            <a:pPr indent="-358775">
              <a:buFont typeface="Arial" panose="020B0604020202020204" pitchFamily="34" charset="0"/>
              <a:buChar char="•"/>
            </a:pPr>
            <a:r>
              <a:rPr>
                <a:solidFill>
                  <a:srgbClr val="121212"/>
                </a:solidFill>
                <a:latin typeface="-apple-system"/>
              </a:rPr>
              <a:t>将</a:t>
            </a:r>
            <a:r>
              <a:rPr lang="en-US" altLang="zh-CN">
                <a:solidFill>
                  <a:srgbClr val="121212"/>
                </a:solidFill>
                <a:latin typeface="-apple-system"/>
              </a:rPr>
              <a:t>0/1</a:t>
            </a:r>
            <a:r>
              <a:rPr>
                <a:solidFill>
                  <a:srgbClr val="121212"/>
                </a:solidFill>
                <a:latin typeface="-apple-system"/>
              </a:rPr>
              <a:t>损失函数用数学性质更好的</a:t>
            </a:r>
            <a:r>
              <a:rPr b="1">
                <a:solidFill>
                  <a:srgbClr val="121212"/>
                </a:solidFill>
                <a:latin typeface="-apple-system"/>
              </a:rPr>
              <a:t>指数损失函数</a:t>
            </a:r>
            <a:r>
              <a:rPr>
                <a:solidFill>
                  <a:srgbClr val="121212"/>
                </a:solidFill>
                <a:latin typeface="-apple-system"/>
              </a:rPr>
              <a:t>替代。</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内容占位符 2">
            <a:extLst>
              <a:ext uri="{FF2B5EF4-FFF2-40B4-BE49-F238E27FC236}">
                <a16:creationId xmlns:a16="http://schemas.microsoft.com/office/drawing/2014/main" id="{6DB15782-2F6D-4295-AB2E-1B86E1509355}"/>
              </a:ext>
            </a:extLst>
          </p:cNvPr>
          <p:cNvSpPr>
            <a:spLocks noGrp="1"/>
          </p:cNvSpPr>
          <p:nvPr>
            <p:ph idx="1"/>
          </p:nvPr>
        </p:nvSpPr>
        <p:spPr>
          <a:xfrm>
            <a:off x="628650" y="2533650"/>
            <a:ext cx="7886700" cy="3263900"/>
          </a:xfrm>
        </p:spPr>
        <p:txBody>
          <a:bodyPr/>
          <a:lstStyle/>
          <a:p>
            <a:pPr indent="-358775"/>
            <a:r>
              <a:rPr sz="2000"/>
              <a:t>初始化</a:t>
            </a:r>
            <a:endParaRPr lang="en-US" altLang="zh-CN" sz="2000"/>
          </a:p>
          <a:p>
            <a:pPr indent="-358775"/>
            <a:endParaRPr lang="en-US" altLang="zh-CN" sz="2000"/>
          </a:p>
          <a:p>
            <a:pPr indent="-358775"/>
            <a:r>
              <a:rPr sz="2000"/>
              <a:t>对</a:t>
            </a:r>
            <a:r>
              <a:rPr lang="en-US" altLang="zh-CN" sz="2000"/>
              <a:t>m=1</a:t>
            </a:r>
          </a:p>
          <a:p>
            <a:pPr indent="-358775"/>
            <a:r>
              <a:rPr lang="en-US" altLang="zh-CN" sz="2000"/>
              <a:t> a</a:t>
            </a:r>
            <a:r>
              <a:rPr sz="2000"/>
              <a:t>、在权值分布为</a:t>
            </a:r>
            <a:r>
              <a:rPr lang="en-US" altLang="zh-CN" sz="2000"/>
              <a:t>D1</a:t>
            </a:r>
            <a:r>
              <a:rPr sz="2000"/>
              <a:t>的数据集上，阈值取</a:t>
            </a:r>
            <a:r>
              <a:rPr lang="en-US" altLang="zh-CN" sz="2000"/>
              <a:t>2.5</a:t>
            </a:r>
            <a:r>
              <a:rPr sz="2000"/>
              <a:t>，分类误差率最小，基本弱分类器：</a:t>
            </a:r>
            <a:endParaRPr lang="en-US" altLang="zh-CN" sz="2000"/>
          </a:p>
          <a:p>
            <a:pPr indent="-358775"/>
            <a:endParaRPr lang="en-US" altLang="zh-CN" sz="2000"/>
          </a:p>
          <a:p>
            <a:pPr indent="-358775"/>
            <a:r>
              <a:rPr lang="en-US" altLang="zh-CN" sz="2000"/>
              <a:t> b</a:t>
            </a:r>
            <a:r>
              <a:rPr sz="2000"/>
              <a:t>、</a:t>
            </a:r>
            <a:r>
              <a:rPr lang="en-US" altLang="zh-CN" sz="2000"/>
              <a:t>G1(x)</a:t>
            </a:r>
            <a:r>
              <a:rPr sz="2000"/>
              <a:t>的误差率 ：</a:t>
            </a:r>
            <a:endParaRPr lang="en-GB" altLang="zh-CN" sz="2000"/>
          </a:p>
          <a:p>
            <a:pPr indent="-358775"/>
            <a:endParaRPr lang="en-US" altLang="zh-CN" sz="2000"/>
          </a:p>
          <a:p>
            <a:pPr indent="-358775"/>
            <a:r>
              <a:rPr lang="en-US" altLang="zh-CN" sz="2000"/>
              <a:t> c</a:t>
            </a:r>
            <a:r>
              <a:rPr sz="2000"/>
              <a:t>、</a:t>
            </a:r>
            <a:r>
              <a:rPr lang="en-US" altLang="zh-CN" sz="2000"/>
              <a:t>G1(x)</a:t>
            </a:r>
            <a:r>
              <a:rPr sz="2000"/>
              <a:t>的系数：</a:t>
            </a:r>
            <a:r>
              <a:rPr lang="en-US" altLang="zh-CN" sz="2000"/>
              <a:t>	</a:t>
            </a:r>
          </a:p>
        </p:txBody>
      </p:sp>
      <p:pic>
        <p:nvPicPr>
          <p:cNvPr id="63491" name="Picture 2">
            <a:extLst>
              <a:ext uri="{FF2B5EF4-FFF2-40B4-BE49-F238E27FC236}">
                <a16:creationId xmlns:a16="http://schemas.microsoft.com/office/drawing/2014/main" id="{BD124503-51B8-4475-BF6D-79B476F018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4775" y="1743075"/>
            <a:ext cx="658971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3">
            <a:extLst>
              <a:ext uri="{FF2B5EF4-FFF2-40B4-BE49-F238E27FC236}">
                <a16:creationId xmlns:a16="http://schemas.microsoft.com/office/drawing/2014/main" id="{182D5DB4-0C6B-4AF3-8234-0F44EABB30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606675"/>
            <a:ext cx="24733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3" name="Picture 4">
            <a:extLst>
              <a:ext uri="{FF2B5EF4-FFF2-40B4-BE49-F238E27FC236}">
                <a16:creationId xmlns:a16="http://schemas.microsoft.com/office/drawing/2014/main" id="{ED2ED38A-3C54-4D6F-ABE4-0F0538CCE0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5163" y="4152900"/>
            <a:ext cx="20224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4" name="Picture 6">
            <a:extLst>
              <a:ext uri="{FF2B5EF4-FFF2-40B4-BE49-F238E27FC236}">
                <a16:creationId xmlns:a16="http://schemas.microsoft.com/office/drawing/2014/main" id="{D3CDB326-8E8B-4620-B70E-2CBB22940C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5591175"/>
            <a:ext cx="21526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5" name="标题 1">
            <a:extLst>
              <a:ext uri="{FF2B5EF4-FFF2-40B4-BE49-F238E27FC236}">
                <a16:creationId xmlns:a16="http://schemas.microsoft.com/office/drawing/2014/main" id="{4C0BC017-E3DF-4F51-B645-5438FEAA1F43}"/>
              </a:ext>
            </a:extLst>
          </p:cNvPr>
          <p:cNvSpPr txBox="1">
            <a:spLocks noChangeArrowheads="1"/>
          </p:cNvSpPr>
          <p:nvPr/>
        </p:nvSpPr>
        <p:spPr bwMode="auto">
          <a:xfrm>
            <a:off x="260350" y="882650"/>
            <a:ext cx="8501063"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a:solidFill>
                  <a:srgbClr val="000000"/>
                </a:solidFill>
                <a:latin typeface="微软雅黑" panose="020B0503020204020204" pitchFamily="34" charset="-122"/>
                <a:ea typeface="微软雅黑" panose="020B0503020204020204" pitchFamily="34" charset="-122"/>
              </a:rPr>
              <a:t>例：假设弱分类器由</a:t>
            </a:r>
            <a:r>
              <a:rPr lang="en-US" altLang="zh-CN" sz="2200">
                <a:solidFill>
                  <a:srgbClr val="000000"/>
                </a:solidFill>
                <a:latin typeface="微软雅黑" panose="020B0503020204020204" pitchFamily="34" charset="-122"/>
                <a:ea typeface="微软雅黑" panose="020B0503020204020204" pitchFamily="34" charset="-122"/>
              </a:rPr>
              <a:t>x&lt;v</a:t>
            </a:r>
            <a:r>
              <a:rPr lang="zh-CN" altLang="en-US" sz="2200">
                <a:solidFill>
                  <a:srgbClr val="000000"/>
                </a:solidFill>
                <a:latin typeface="微软雅黑" panose="020B0503020204020204" pitchFamily="34" charset="-122"/>
                <a:ea typeface="微软雅黑" panose="020B0503020204020204" pitchFamily="34" charset="-122"/>
              </a:rPr>
              <a:t>或</a:t>
            </a:r>
            <a:r>
              <a:rPr lang="en-US" altLang="zh-CN" sz="2200">
                <a:solidFill>
                  <a:srgbClr val="000000"/>
                </a:solidFill>
                <a:latin typeface="微软雅黑" panose="020B0503020204020204" pitchFamily="34" charset="-122"/>
                <a:ea typeface="微软雅黑" panose="020B0503020204020204" pitchFamily="34" charset="-122"/>
              </a:rPr>
              <a:t>x&gt;v</a:t>
            </a:r>
            <a:r>
              <a:rPr lang="zh-CN" altLang="en-US" sz="2200">
                <a:solidFill>
                  <a:srgbClr val="000000"/>
                </a:solidFill>
                <a:latin typeface="微软雅黑" panose="020B0503020204020204" pitchFamily="34" charset="-122"/>
                <a:ea typeface="微软雅黑" panose="020B0503020204020204" pitchFamily="34" charset="-122"/>
              </a:rPr>
              <a:t>产生，其阈值</a:t>
            </a:r>
            <a:r>
              <a:rPr lang="en-US" altLang="zh-CN" sz="2200">
                <a:solidFill>
                  <a:srgbClr val="000000"/>
                </a:solidFill>
                <a:latin typeface="微软雅黑" panose="020B0503020204020204" pitchFamily="34" charset="-122"/>
                <a:ea typeface="微软雅黑" panose="020B0503020204020204" pitchFamily="34" charset="-122"/>
              </a:rPr>
              <a:t>v</a:t>
            </a:r>
            <a:r>
              <a:rPr lang="zh-CN" altLang="en-US" sz="2200">
                <a:solidFill>
                  <a:srgbClr val="000000"/>
                </a:solidFill>
                <a:latin typeface="微软雅黑" panose="020B0503020204020204" pitchFamily="34" charset="-122"/>
                <a:ea typeface="微软雅黑" panose="020B0503020204020204" pitchFamily="34" charset="-122"/>
              </a:rPr>
              <a:t>使该分类器在训练集上的分类误差率最低。</a:t>
            </a:r>
            <a:endParaRPr lang="zh-CN" altLang="en-US" sz="2200">
              <a:latin typeface="Verdana" panose="020B0604030504040204" pitchFamily="34" charset="0"/>
              <a:ea typeface="幼圆" panose="02010509060101010101" pitchFamily="49" charset="-122"/>
            </a:endParaRPr>
          </a:p>
        </p:txBody>
      </p:sp>
      <p:sp>
        <p:nvSpPr>
          <p:cNvPr id="10" name="标题 1">
            <a:extLst>
              <a:ext uri="{FF2B5EF4-FFF2-40B4-BE49-F238E27FC236}">
                <a16:creationId xmlns:a16="http://schemas.microsoft.com/office/drawing/2014/main" id="{4919738C-87D5-4672-AB86-BCB91E9058E8}"/>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pic>
        <p:nvPicPr>
          <p:cNvPr id="63497" name="图片 3">
            <a:extLst>
              <a:ext uri="{FF2B5EF4-FFF2-40B4-BE49-F238E27FC236}">
                <a16:creationId xmlns:a16="http://schemas.microsoft.com/office/drawing/2014/main" id="{A9F29419-A0D7-4E23-A0E8-44FBCE6C91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25" y="4802188"/>
            <a:ext cx="37084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a:extLst>
              <a:ext uri="{FF2B5EF4-FFF2-40B4-BE49-F238E27FC236}">
                <a16:creationId xmlns:a16="http://schemas.microsoft.com/office/drawing/2014/main" id="{F495C5D8-AF8E-4FD5-B7C9-A594AE8DC277}"/>
              </a:ext>
            </a:extLst>
          </p:cNvPr>
          <p:cNvSpPr>
            <a:spLocks noGrp="1"/>
          </p:cNvSpPr>
          <p:nvPr>
            <p:ph idx="1"/>
          </p:nvPr>
        </p:nvSpPr>
        <p:spPr>
          <a:xfrm>
            <a:off x="763588" y="1974850"/>
            <a:ext cx="7886700" cy="3941763"/>
          </a:xfrm>
        </p:spPr>
        <p:txBody>
          <a:bodyPr/>
          <a:lstStyle/>
          <a:p>
            <a:pPr indent="-358775"/>
            <a:r>
              <a:rPr lang="en-US" altLang="zh-CN"/>
              <a:t> d</a:t>
            </a:r>
            <a:r>
              <a:t>、更新训练数据的权值分布</a:t>
            </a:r>
            <a:endParaRPr lang="en-US" altLang="zh-CN"/>
          </a:p>
          <a:p>
            <a:pPr indent="-358775"/>
            <a:endParaRPr lang="en-US" altLang="zh-CN"/>
          </a:p>
          <a:p>
            <a:pPr indent="-358775"/>
            <a:endParaRPr lang="en-US" altLang="zh-CN"/>
          </a:p>
          <a:p>
            <a:pPr indent="-358775"/>
            <a:endParaRPr lang="en-US" altLang="zh-CN"/>
          </a:p>
          <a:p>
            <a:pPr indent="-358775"/>
            <a:endParaRPr lang="en-US" altLang="zh-CN"/>
          </a:p>
          <a:p>
            <a:pPr indent="-358775"/>
            <a:endParaRPr lang="en-US" altLang="zh-CN"/>
          </a:p>
          <a:p>
            <a:pPr indent="-358775"/>
            <a:endParaRPr lang="en-US" altLang="zh-CN"/>
          </a:p>
          <a:p>
            <a:pPr indent="-358775"/>
            <a:r>
              <a:t>弱基本分类器</a:t>
            </a:r>
            <a:r>
              <a:rPr lang="en-US" altLang="zh-CN"/>
              <a:t>G1(x)=sign[f1(x)]</a:t>
            </a:r>
            <a:r>
              <a:t>在更新的数据集上有</a:t>
            </a:r>
            <a:r>
              <a:rPr lang="en-US" altLang="zh-CN"/>
              <a:t>3</a:t>
            </a:r>
            <a:r>
              <a:t>个误分类点</a:t>
            </a:r>
            <a:endParaRPr lang="en-US" altLang="zh-CN"/>
          </a:p>
        </p:txBody>
      </p:sp>
      <p:pic>
        <p:nvPicPr>
          <p:cNvPr id="65539" name="Picture 2">
            <a:extLst>
              <a:ext uri="{FF2B5EF4-FFF2-40B4-BE49-F238E27FC236}">
                <a16:creationId xmlns:a16="http://schemas.microsoft.com/office/drawing/2014/main" id="{D5C270AD-F4B5-4170-9E69-DA7EC7BB00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6138" y="2586038"/>
            <a:ext cx="4911725"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标题 1">
            <a:extLst>
              <a:ext uri="{FF2B5EF4-FFF2-40B4-BE49-F238E27FC236}">
                <a16:creationId xmlns:a16="http://schemas.microsoft.com/office/drawing/2014/main" id="{94502045-9032-44A2-BF4F-8BB56F615272}"/>
              </a:ext>
            </a:extLst>
          </p:cNvPr>
          <p:cNvSpPr txBox="1">
            <a:spLocks noChangeArrowheads="1"/>
          </p:cNvSpPr>
          <p:nvPr/>
        </p:nvSpPr>
        <p:spPr bwMode="auto">
          <a:xfrm>
            <a:off x="260350" y="94138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sz="3300">
                <a:latin typeface="Verdana" panose="020B0604030504040204" pitchFamily="34" charset="0"/>
                <a:ea typeface="幼圆" panose="02010509060101010101" pitchFamily="49" charset="-122"/>
              </a:rPr>
              <a:t>例子：</a:t>
            </a:r>
          </a:p>
        </p:txBody>
      </p:sp>
      <p:sp>
        <p:nvSpPr>
          <p:cNvPr id="6" name="标题 1">
            <a:extLst>
              <a:ext uri="{FF2B5EF4-FFF2-40B4-BE49-F238E27FC236}">
                <a16:creationId xmlns:a16="http://schemas.microsoft.com/office/drawing/2014/main" id="{6F94DA0B-8965-4641-856E-7F27A1FBB133}"/>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FE9FEFB-897B-4397-8F6E-E22413820D80}"/>
              </a:ext>
            </a:extLst>
          </p:cNvPr>
          <p:cNvSpPr>
            <a:spLocks noGrp="1"/>
          </p:cNvSpPr>
          <p:nvPr>
            <p:ph idx="1"/>
          </p:nvPr>
        </p:nvSpPr>
        <p:spPr>
          <a:xfrm>
            <a:off x="996950" y="1887538"/>
            <a:ext cx="7150100" cy="3943350"/>
          </a:xfrm>
        </p:spPr>
        <p:txBody>
          <a:bodyPr>
            <a:normAutofit/>
          </a:bodyPr>
          <a:lstStyle/>
          <a:p>
            <a:pPr>
              <a:defRPr/>
            </a:pPr>
            <a:r>
              <a:rPr sz="1800"/>
              <a:t>对</a:t>
            </a:r>
            <a:r>
              <a:rPr lang="en-US" altLang="zh-CN" sz="1800"/>
              <a:t>m=2</a:t>
            </a:r>
          </a:p>
          <a:p>
            <a:pPr>
              <a:defRPr/>
            </a:pPr>
            <a:r>
              <a:rPr lang="en-US" altLang="zh-CN" sz="1800"/>
              <a:t>    a</a:t>
            </a:r>
            <a:r>
              <a:rPr sz="1800"/>
              <a:t>、在权值分布</a:t>
            </a:r>
            <a:r>
              <a:rPr lang="en-US" altLang="zh-CN" sz="1800"/>
              <a:t>D2</a:t>
            </a:r>
            <a:r>
              <a:rPr sz="1800"/>
              <a:t>上，阈值</a:t>
            </a:r>
            <a:r>
              <a:rPr lang="en-US" altLang="zh-CN" sz="1800"/>
              <a:t>v=8.5</a:t>
            </a:r>
            <a:r>
              <a:rPr sz="1800"/>
              <a:t>时，分类误差率最低</a:t>
            </a:r>
            <a:endParaRPr lang="en-US" altLang="zh-CN" sz="1800"/>
          </a:p>
          <a:p>
            <a:pPr>
              <a:defRPr/>
            </a:pPr>
            <a:endParaRPr lang="en-US" altLang="zh-CN" sz="1800"/>
          </a:p>
          <a:p>
            <a:pPr>
              <a:defRPr/>
            </a:pPr>
            <a:endParaRPr lang="en-US" altLang="zh-CN" sz="1800"/>
          </a:p>
          <a:p>
            <a:pPr>
              <a:defRPr/>
            </a:pPr>
            <a:r>
              <a:rPr lang="en-US" altLang="zh-CN" sz="1800"/>
              <a:t>    b</a:t>
            </a:r>
            <a:r>
              <a:rPr sz="1800"/>
              <a:t>、误差率</a:t>
            </a:r>
            <a:endParaRPr lang="en-US" altLang="zh-CN" sz="1800"/>
          </a:p>
          <a:p>
            <a:pPr>
              <a:defRPr/>
            </a:pPr>
            <a:r>
              <a:rPr lang="en-US" altLang="zh-CN" sz="1800"/>
              <a:t>    c</a:t>
            </a:r>
            <a:r>
              <a:rPr sz="1800"/>
              <a:t>、计算</a:t>
            </a:r>
            <a:endParaRPr lang="en-US" altLang="zh-CN" sz="1800"/>
          </a:p>
          <a:p>
            <a:pPr>
              <a:defRPr/>
            </a:pPr>
            <a:r>
              <a:rPr lang="en-US" altLang="zh-CN" sz="1800"/>
              <a:t>    d</a:t>
            </a:r>
            <a:r>
              <a:rPr sz="1800"/>
              <a:t>、更新权值分布</a:t>
            </a:r>
            <a:endParaRPr lang="en-US" altLang="zh-CN" sz="1800"/>
          </a:p>
          <a:p>
            <a:pPr>
              <a:defRPr/>
            </a:pPr>
            <a:endParaRPr lang="en-US" altLang="zh-CN" sz="1800"/>
          </a:p>
          <a:p>
            <a:pPr marL="0" indent="0">
              <a:buFont typeface="Wingdings" panose="05000000000000000000" pitchFamily="2" charset="2"/>
              <a:buNone/>
              <a:defRPr/>
            </a:pPr>
            <a:endParaRPr lang="en-US" altLang="zh-CN" sz="1800"/>
          </a:p>
          <a:p>
            <a:pPr>
              <a:defRPr/>
            </a:pPr>
            <a:r>
              <a:rPr lang="en-US" altLang="zh-CN" sz="1800"/>
              <a:t>    </a:t>
            </a:r>
            <a:r>
              <a:rPr sz="1800"/>
              <a:t>分类器</a:t>
            </a:r>
            <a:r>
              <a:rPr lang="en-US" altLang="zh-CN" sz="1800"/>
              <a:t>G2(x)=sign[f2(x)]</a:t>
            </a:r>
            <a:r>
              <a:rPr sz="1800"/>
              <a:t>有三个误分类点</a:t>
            </a:r>
            <a:endParaRPr lang="en-US" altLang="zh-CN" sz="1800"/>
          </a:p>
        </p:txBody>
      </p:sp>
      <p:pic>
        <p:nvPicPr>
          <p:cNvPr id="67587" name="Picture 2">
            <a:extLst>
              <a:ext uri="{FF2B5EF4-FFF2-40B4-BE49-F238E27FC236}">
                <a16:creationId xmlns:a16="http://schemas.microsoft.com/office/drawing/2014/main" id="{D50FE8E6-A0C7-495D-8D72-F658B7B79B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500" y="2681288"/>
            <a:ext cx="21844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8" name="Picture 3">
            <a:extLst>
              <a:ext uri="{FF2B5EF4-FFF2-40B4-BE49-F238E27FC236}">
                <a16:creationId xmlns:a16="http://schemas.microsoft.com/office/drawing/2014/main" id="{3184EE41-7173-47E9-8160-56AD59E7E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3413125"/>
            <a:ext cx="1081088"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9" name="Picture 4">
            <a:extLst>
              <a:ext uri="{FF2B5EF4-FFF2-40B4-BE49-F238E27FC236}">
                <a16:creationId xmlns:a16="http://schemas.microsoft.com/office/drawing/2014/main" id="{976A10CA-692B-455F-BE06-0C8C26BF82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3" y="3852863"/>
            <a:ext cx="108108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90" name="Picture 5">
            <a:extLst>
              <a:ext uri="{FF2B5EF4-FFF2-40B4-BE49-F238E27FC236}">
                <a16:creationId xmlns:a16="http://schemas.microsoft.com/office/drawing/2014/main" id="{65ADC2E0-830C-43C5-90F3-A99A62B156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4497388"/>
            <a:ext cx="4225925"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91" name="标题 1">
            <a:extLst>
              <a:ext uri="{FF2B5EF4-FFF2-40B4-BE49-F238E27FC236}">
                <a16:creationId xmlns:a16="http://schemas.microsoft.com/office/drawing/2014/main" id="{5394EA57-B500-4BB7-A83C-B042196C9F91}"/>
              </a:ext>
            </a:extLst>
          </p:cNvPr>
          <p:cNvSpPr txBox="1">
            <a:spLocks noChangeArrowheads="1"/>
          </p:cNvSpPr>
          <p:nvPr/>
        </p:nvSpPr>
        <p:spPr bwMode="auto">
          <a:xfrm>
            <a:off x="260350" y="893763"/>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sz="3300">
                <a:latin typeface="Verdana" panose="020B0604030504040204" pitchFamily="34" charset="0"/>
                <a:ea typeface="幼圆" panose="02010509060101010101" pitchFamily="49" charset="-122"/>
              </a:rPr>
              <a:t>例子：</a:t>
            </a:r>
          </a:p>
        </p:txBody>
      </p:sp>
      <p:sp>
        <p:nvSpPr>
          <p:cNvPr id="9" name="标题 1">
            <a:extLst>
              <a:ext uri="{FF2B5EF4-FFF2-40B4-BE49-F238E27FC236}">
                <a16:creationId xmlns:a16="http://schemas.microsoft.com/office/drawing/2014/main" id="{BAE8F925-5FE1-447A-A74C-4104C36FD441}"/>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5113B84-1F76-4526-8BF7-CDC206B7B4F7}"/>
              </a:ext>
            </a:extLst>
          </p:cNvPr>
          <p:cNvSpPr>
            <a:spLocks noGrp="1"/>
          </p:cNvSpPr>
          <p:nvPr>
            <p:ph idx="1"/>
          </p:nvPr>
        </p:nvSpPr>
        <p:spPr>
          <a:xfrm>
            <a:off x="919163" y="1652588"/>
            <a:ext cx="7472362" cy="3943350"/>
          </a:xfrm>
        </p:spPr>
        <p:txBody>
          <a:bodyPr>
            <a:normAutofit/>
          </a:bodyPr>
          <a:lstStyle/>
          <a:p>
            <a:pPr>
              <a:defRPr/>
            </a:pPr>
            <a:r>
              <a:rPr sz="1800"/>
              <a:t>对</a:t>
            </a:r>
            <a:r>
              <a:rPr lang="en-US" altLang="zh-CN" sz="1800"/>
              <a:t>m=3</a:t>
            </a:r>
          </a:p>
          <a:p>
            <a:pPr>
              <a:defRPr/>
            </a:pPr>
            <a:r>
              <a:rPr lang="en-US" altLang="zh-CN" sz="1800"/>
              <a:t>    a</a:t>
            </a:r>
            <a:r>
              <a:rPr sz="1800"/>
              <a:t>、在权值分布</a:t>
            </a:r>
            <a:r>
              <a:rPr lang="en-US" altLang="zh-CN" sz="1800"/>
              <a:t>D3</a:t>
            </a:r>
            <a:r>
              <a:rPr sz="1800"/>
              <a:t>上，阈值</a:t>
            </a:r>
            <a:r>
              <a:rPr lang="en-US" altLang="zh-CN" sz="1800"/>
              <a:t>v=5.5</a:t>
            </a:r>
            <a:r>
              <a:rPr sz="1800"/>
              <a:t>时，分类误差率最低</a:t>
            </a:r>
            <a:endParaRPr lang="en-US" altLang="zh-CN" sz="1800"/>
          </a:p>
          <a:p>
            <a:pPr>
              <a:defRPr/>
            </a:pPr>
            <a:endParaRPr lang="en-US" altLang="zh-CN" sz="1800"/>
          </a:p>
          <a:p>
            <a:pPr>
              <a:defRPr/>
            </a:pPr>
            <a:endParaRPr lang="en-US" altLang="zh-CN" sz="1800"/>
          </a:p>
          <a:p>
            <a:pPr>
              <a:defRPr/>
            </a:pPr>
            <a:r>
              <a:rPr lang="en-US" altLang="zh-CN" sz="1800"/>
              <a:t>    b</a:t>
            </a:r>
            <a:r>
              <a:rPr sz="1800"/>
              <a:t>、误差率</a:t>
            </a:r>
            <a:endParaRPr lang="en-US" altLang="zh-CN" sz="1800"/>
          </a:p>
          <a:p>
            <a:pPr>
              <a:defRPr/>
            </a:pPr>
            <a:r>
              <a:rPr lang="en-US" altLang="zh-CN" sz="1800"/>
              <a:t>    c</a:t>
            </a:r>
            <a:r>
              <a:rPr sz="1800"/>
              <a:t>、计算</a:t>
            </a:r>
            <a:endParaRPr lang="en-US" altLang="zh-CN" sz="1800"/>
          </a:p>
          <a:p>
            <a:pPr>
              <a:defRPr/>
            </a:pPr>
            <a:r>
              <a:rPr lang="en-US" altLang="zh-CN" sz="1800"/>
              <a:t>    d</a:t>
            </a:r>
            <a:r>
              <a:rPr sz="1800"/>
              <a:t>、更新权值分布</a:t>
            </a:r>
            <a:endParaRPr lang="en-US" altLang="zh-CN" sz="1800"/>
          </a:p>
          <a:p>
            <a:pPr marL="0" indent="0">
              <a:buFont typeface="Wingdings" panose="05000000000000000000" pitchFamily="2" charset="2"/>
              <a:buNone/>
              <a:defRPr/>
            </a:pPr>
            <a:endParaRPr lang="en-US" altLang="zh-CN" sz="1800"/>
          </a:p>
          <a:p>
            <a:pPr>
              <a:defRPr/>
            </a:pPr>
            <a:r>
              <a:rPr lang="en-US" altLang="zh-CN" sz="1800"/>
              <a:t>    </a:t>
            </a:r>
            <a:r>
              <a:rPr sz="1800"/>
              <a:t>分类器</a:t>
            </a:r>
            <a:r>
              <a:rPr lang="en-US" altLang="zh-CN" sz="1800"/>
              <a:t>G3(x)=sign[f3(x)]</a:t>
            </a:r>
            <a:r>
              <a:rPr sz="1800"/>
              <a:t>误分类点为</a:t>
            </a:r>
            <a:r>
              <a:rPr lang="en-US" altLang="zh-CN" sz="1800"/>
              <a:t>0</a:t>
            </a:r>
          </a:p>
        </p:txBody>
      </p:sp>
      <p:pic>
        <p:nvPicPr>
          <p:cNvPr id="69635" name="Picture 2">
            <a:extLst>
              <a:ext uri="{FF2B5EF4-FFF2-40B4-BE49-F238E27FC236}">
                <a16:creationId xmlns:a16="http://schemas.microsoft.com/office/drawing/2014/main" id="{334ADDE8-AA40-4233-83B0-6D0861C60B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3688" y="2492375"/>
            <a:ext cx="1935162"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6" name="Picture 3">
            <a:extLst>
              <a:ext uri="{FF2B5EF4-FFF2-40B4-BE49-F238E27FC236}">
                <a16:creationId xmlns:a16="http://schemas.microsoft.com/office/drawing/2014/main" id="{CA2DD10F-C8FF-4448-A2A9-87DA754849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132138"/>
            <a:ext cx="11303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7" name="Picture 4">
            <a:extLst>
              <a:ext uri="{FF2B5EF4-FFF2-40B4-BE49-F238E27FC236}">
                <a16:creationId xmlns:a16="http://schemas.microsoft.com/office/drawing/2014/main" id="{E13E144A-B3DC-432E-983C-23E5C8425E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3688" y="3609975"/>
            <a:ext cx="1154112"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8" name="Picture 5">
            <a:extLst>
              <a:ext uri="{FF2B5EF4-FFF2-40B4-BE49-F238E27FC236}">
                <a16:creationId xmlns:a16="http://schemas.microsoft.com/office/drawing/2014/main" id="{9EEBF4A9-84D0-4C60-90EE-EBB08051DF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294188"/>
            <a:ext cx="5724525"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9" name="Picture 6">
            <a:extLst>
              <a:ext uri="{FF2B5EF4-FFF2-40B4-BE49-F238E27FC236}">
                <a16:creationId xmlns:a16="http://schemas.microsoft.com/office/drawing/2014/main" id="{F97F900B-59EF-4290-A5C3-B3C341C40A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6230" y="5234998"/>
            <a:ext cx="5724525" cy="36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0" name="Picture 7">
            <a:extLst>
              <a:ext uri="{FF2B5EF4-FFF2-40B4-BE49-F238E27FC236}">
                <a16:creationId xmlns:a16="http://schemas.microsoft.com/office/drawing/2014/main" id="{7F8BD318-62CD-4636-9507-C8F5A99EBD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3" y="5776580"/>
            <a:ext cx="7472362" cy="353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41" name="标题 1">
            <a:extLst>
              <a:ext uri="{FF2B5EF4-FFF2-40B4-BE49-F238E27FC236}">
                <a16:creationId xmlns:a16="http://schemas.microsoft.com/office/drawing/2014/main" id="{11967775-282A-4C99-ACC6-3B143A58FAB6}"/>
              </a:ext>
            </a:extLst>
          </p:cNvPr>
          <p:cNvSpPr txBox="1">
            <a:spLocks noChangeArrowheads="1"/>
          </p:cNvSpPr>
          <p:nvPr/>
        </p:nvSpPr>
        <p:spPr bwMode="auto">
          <a:xfrm>
            <a:off x="260350" y="77628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sz="3300">
                <a:latin typeface="Verdana" panose="020B0604030504040204" pitchFamily="34" charset="0"/>
                <a:ea typeface="幼圆" panose="02010509060101010101" pitchFamily="49" charset="-122"/>
              </a:rPr>
              <a:t>例子：</a:t>
            </a:r>
          </a:p>
        </p:txBody>
      </p:sp>
      <p:sp>
        <p:nvSpPr>
          <p:cNvPr id="11" name="标题 1">
            <a:extLst>
              <a:ext uri="{FF2B5EF4-FFF2-40B4-BE49-F238E27FC236}">
                <a16:creationId xmlns:a16="http://schemas.microsoft.com/office/drawing/2014/main" id="{C8F2EE66-A178-4C93-9D2D-32E7A7268C6C}"/>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算法</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EC9B044-53EA-48A8-8B92-47AB76BA2A5E}"/>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71683" name="内容占位符 4">
            <a:extLst>
              <a:ext uri="{FF2B5EF4-FFF2-40B4-BE49-F238E27FC236}">
                <a16:creationId xmlns:a16="http://schemas.microsoft.com/office/drawing/2014/main" id="{E1145036-F077-4B9F-8E45-0F3E936E08A3}"/>
              </a:ext>
            </a:extLst>
          </p:cNvPr>
          <p:cNvSpPr>
            <a:spLocks noGrp="1"/>
          </p:cNvSpPr>
          <p:nvPr>
            <p:ph idx="1"/>
          </p:nvPr>
        </p:nvSpPr>
        <p:spPr>
          <a:xfrm>
            <a:off x="260350" y="1266825"/>
            <a:ext cx="8616950" cy="574675"/>
          </a:xfrm>
        </p:spPr>
        <p:txBody>
          <a:bodyPr/>
          <a:lstStyle/>
          <a:p>
            <a:pPr indent="-358775" eaLnBrk="1" hangingPunct="1"/>
            <a:r>
              <a:t>基学习器的线性组合</a:t>
            </a:r>
          </a:p>
        </p:txBody>
      </p:sp>
      <p:pic>
        <p:nvPicPr>
          <p:cNvPr id="71684" name="图片 5">
            <a:extLst>
              <a:ext uri="{FF2B5EF4-FFF2-40B4-BE49-F238E27FC236}">
                <a16:creationId xmlns:a16="http://schemas.microsoft.com/office/drawing/2014/main" id="{54422857-F9EE-40FA-B3D1-B1D44E1DC32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73325" y="1695450"/>
            <a:ext cx="239236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灯片编号占位符 1">
            <a:extLst>
              <a:ext uri="{FF2B5EF4-FFF2-40B4-BE49-F238E27FC236}">
                <a16:creationId xmlns:a16="http://schemas.microsoft.com/office/drawing/2014/main" id="{63C9C92E-265A-470A-943F-2A5E3FC99E7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C8DF6E3-D2B6-4FFD-9378-1C978EFF1EB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5</a:t>
            </a:fld>
            <a:endParaRPr lang="zh-CN" altLang="en-US" sz="1200">
              <a:solidFill>
                <a:srgbClr val="898989"/>
              </a:solidFill>
              <a:latin typeface="Arial" panose="020B0604020202020204" pitchFamily="34" charset="0"/>
              <a:ea typeface="宋体" panose="02010600030101010101" pitchFamily="2" charset="-122"/>
            </a:endParaRPr>
          </a:p>
        </p:txBody>
      </p:sp>
      <p:grpSp>
        <p:nvGrpSpPr>
          <p:cNvPr id="13" name="组合 12">
            <a:extLst>
              <a:ext uri="{FF2B5EF4-FFF2-40B4-BE49-F238E27FC236}">
                <a16:creationId xmlns:a16="http://schemas.microsoft.com/office/drawing/2014/main" id="{EDF2FC2D-C66E-410B-90AA-596B5D1B1572}"/>
              </a:ext>
            </a:extLst>
          </p:cNvPr>
          <p:cNvGrpSpPr>
            <a:grpSpLocks/>
          </p:cNvGrpSpPr>
          <p:nvPr/>
        </p:nvGrpSpPr>
        <p:grpSpPr bwMode="auto">
          <a:xfrm>
            <a:off x="117475" y="2746375"/>
            <a:ext cx="8826500" cy="1038225"/>
            <a:chOff x="118034" y="2746594"/>
            <a:chExt cx="8826240" cy="1037277"/>
          </a:xfrm>
        </p:grpSpPr>
        <p:pic>
          <p:nvPicPr>
            <p:cNvPr id="71689" name="图片 4">
              <a:extLst>
                <a:ext uri="{FF2B5EF4-FFF2-40B4-BE49-F238E27FC236}">
                  <a16:creationId xmlns:a16="http://schemas.microsoft.com/office/drawing/2014/main" id="{49ABC8C2-2A42-403E-B51E-2CF56DD442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62" y="2746594"/>
              <a:ext cx="7929381" cy="455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0" name="图片 6">
              <a:extLst>
                <a:ext uri="{FF2B5EF4-FFF2-40B4-BE49-F238E27FC236}">
                  <a16:creationId xmlns:a16="http://schemas.microsoft.com/office/drawing/2014/main" id="{B890014C-E3E8-47C8-A8E8-5684DCC639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034" y="3289356"/>
              <a:ext cx="3286466" cy="49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1" name="图片 8">
              <a:extLst>
                <a:ext uri="{FF2B5EF4-FFF2-40B4-BE49-F238E27FC236}">
                  <a16:creationId xmlns:a16="http://schemas.microsoft.com/office/drawing/2014/main" id="{68E0DE1E-DB89-4F8D-857E-FE467224F3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191" y="3398975"/>
              <a:ext cx="4802800" cy="37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2" name="图片 10">
              <a:extLst>
                <a:ext uri="{FF2B5EF4-FFF2-40B4-BE49-F238E27FC236}">
                  <a16:creationId xmlns:a16="http://schemas.microsoft.com/office/drawing/2014/main" id="{6ECE1CA5-AC0D-44C4-835C-426D4CD248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5991" y="3398975"/>
              <a:ext cx="708283" cy="31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 name="内容占位符 4">
            <a:extLst>
              <a:ext uri="{FF2B5EF4-FFF2-40B4-BE49-F238E27FC236}">
                <a16:creationId xmlns:a16="http://schemas.microsoft.com/office/drawing/2014/main" id="{CF6C8C67-651F-4613-ADF6-551201974CC3}"/>
              </a:ext>
            </a:extLst>
          </p:cNvPr>
          <p:cNvSpPr txBox="1">
            <a:spLocks/>
          </p:cNvSpPr>
          <p:nvPr/>
        </p:nvSpPr>
        <p:spPr bwMode="auto">
          <a:xfrm>
            <a:off x="211138" y="4194175"/>
            <a:ext cx="8616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最小化指数损失函数</a:t>
            </a:r>
          </a:p>
        </p:txBody>
      </p:sp>
      <p:pic>
        <p:nvPicPr>
          <p:cNvPr id="19" name="图片 9">
            <a:extLst>
              <a:ext uri="{FF2B5EF4-FFF2-40B4-BE49-F238E27FC236}">
                <a16:creationId xmlns:a16="http://schemas.microsoft.com/office/drawing/2014/main" id="{0667EE39-9D9A-4AA7-9569-E8E73D22131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4816475"/>
            <a:ext cx="43735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F9BB530-F5F5-42A5-BF48-A929FB1416D8}"/>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73731" name="内容占位符 4">
            <a:extLst>
              <a:ext uri="{FF2B5EF4-FFF2-40B4-BE49-F238E27FC236}">
                <a16:creationId xmlns:a16="http://schemas.microsoft.com/office/drawing/2014/main" id="{4F15C224-75FB-4698-B4C8-86E4039D1997}"/>
              </a:ext>
            </a:extLst>
          </p:cNvPr>
          <p:cNvSpPr txBox="1">
            <a:spLocks/>
          </p:cNvSpPr>
          <p:nvPr/>
        </p:nvSpPr>
        <p:spPr bwMode="auto">
          <a:xfrm>
            <a:off x="260350" y="1209675"/>
            <a:ext cx="8616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最小化指数损失函数</a:t>
            </a:r>
          </a:p>
        </p:txBody>
      </p:sp>
      <p:pic>
        <p:nvPicPr>
          <p:cNvPr id="73732" name="图片 9">
            <a:extLst>
              <a:ext uri="{FF2B5EF4-FFF2-40B4-BE49-F238E27FC236}">
                <a16:creationId xmlns:a16="http://schemas.microsoft.com/office/drawing/2014/main" id="{88E9F31F-B76E-4A4A-AE48-33890856240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30388"/>
            <a:ext cx="437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灯片编号占位符 1">
            <a:extLst>
              <a:ext uri="{FF2B5EF4-FFF2-40B4-BE49-F238E27FC236}">
                <a16:creationId xmlns:a16="http://schemas.microsoft.com/office/drawing/2014/main" id="{276E009F-4740-439C-8809-BDF526D385C4}"/>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EE0A370-60C1-4505-9CE3-5A8FA107AC62}"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6</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7" name="图片 6">
            <a:extLst>
              <a:ext uri="{FF2B5EF4-FFF2-40B4-BE49-F238E27FC236}">
                <a16:creationId xmlns:a16="http://schemas.microsoft.com/office/drawing/2014/main" id="{1531E472-6F36-4FCD-94C7-3F3D6648F4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08263"/>
            <a:ext cx="9144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5" name="图片 5">
            <a:extLst>
              <a:ext uri="{FF2B5EF4-FFF2-40B4-BE49-F238E27FC236}">
                <a16:creationId xmlns:a16="http://schemas.microsoft.com/office/drawing/2014/main" id="{F2AC2E6B-0005-41D4-A99B-CAE8A6C3447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09988" y="889000"/>
            <a:ext cx="239077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2BE9BA0D-074F-45EE-9E66-D1577A7CFE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17900"/>
            <a:ext cx="57721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D5A5D5F2-F55B-4D06-9949-0FEA1CE78C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550" y="3989388"/>
            <a:ext cx="74485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8">
            <a:extLst>
              <a:ext uri="{FF2B5EF4-FFF2-40B4-BE49-F238E27FC236}">
                <a16:creationId xmlns:a16="http://schemas.microsoft.com/office/drawing/2014/main" id="{021699DF-6F74-4BAB-BECF-3E63FF36230A}"/>
              </a:ext>
            </a:extLst>
          </p:cNvPr>
          <p:cNvGrpSpPr>
            <a:grpSpLocks/>
          </p:cNvGrpSpPr>
          <p:nvPr/>
        </p:nvGrpSpPr>
        <p:grpSpPr bwMode="auto">
          <a:xfrm>
            <a:off x="0" y="4492625"/>
            <a:ext cx="5753100" cy="669925"/>
            <a:chOff x="0" y="4492169"/>
            <a:chExt cx="5753100" cy="670810"/>
          </a:xfrm>
        </p:grpSpPr>
        <p:pic>
          <p:nvPicPr>
            <p:cNvPr id="73740" name="图片 13">
              <a:extLst>
                <a:ext uri="{FF2B5EF4-FFF2-40B4-BE49-F238E27FC236}">
                  <a16:creationId xmlns:a16="http://schemas.microsoft.com/office/drawing/2014/main" id="{589FFFE3-4397-40A2-A281-DDC00DE80F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429"/>
              <a:ext cx="36099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1" name="图片 15">
              <a:extLst>
                <a:ext uri="{FF2B5EF4-FFF2-40B4-BE49-F238E27FC236}">
                  <a16:creationId xmlns:a16="http://schemas.microsoft.com/office/drawing/2014/main" id="{ADD5356A-9735-4D84-B4C5-0C5E3D5D9E3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9975" y="4492169"/>
              <a:ext cx="2143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 name="图片 17">
            <a:extLst>
              <a:ext uri="{FF2B5EF4-FFF2-40B4-BE49-F238E27FC236}">
                <a16:creationId xmlns:a16="http://schemas.microsoft.com/office/drawing/2014/main" id="{C5E104A6-F1B9-4151-938B-A41A360929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550" y="5135563"/>
            <a:ext cx="60007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C96DE44-06E2-49EC-9EE5-9415657B65BD}"/>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75779" name="内容占位符 4">
            <a:extLst>
              <a:ext uri="{FF2B5EF4-FFF2-40B4-BE49-F238E27FC236}">
                <a16:creationId xmlns:a16="http://schemas.microsoft.com/office/drawing/2014/main" id="{78C2899C-A4B9-48DA-8308-638E1B1FFEBC}"/>
              </a:ext>
            </a:extLst>
          </p:cNvPr>
          <p:cNvSpPr txBox="1">
            <a:spLocks/>
          </p:cNvSpPr>
          <p:nvPr/>
        </p:nvSpPr>
        <p:spPr bwMode="auto">
          <a:xfrm>
            <a:off x="260350" y="1209675"/>
            <a:ext cx="8616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最小化指数损失函数</a:t>
            </a:r>
          </a:p>
        </p:txBody>
      </p:sp>
      <p:pic>
        <p:nvPicPr>
          <p:cNvPr id="75780" name="图片 9">
            <a:extLst>
              <a:ext uri="{FF2B5EF4-FFF2-40B4-BE49-F238E27FC236}">
                <a16:creationId xmlns:a16="http://schemas.microsoft.com/office/drawing/2014/main" id="{ECB215AB-085C-4526-8E4C-C477D80912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30388"/>
            <a:ext cx="437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灯片编号占位符 1">
            <a:extLst>
              <a:ext uri="{FF2B5EF4-FFF2-40B4-BE49-F238E27FC236}">
                <a16:creationId xmlns:a16="http://schemas.microsoft.com/office/drawing/2014/main" id="{4A8E5D51-74DB-49EF-898B-CBF537EC9EE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0CDB686-ECD1-4976-9E98-5B5065C111D6}"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7</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75782" name="图片 5">
            <a:extLst>
              <a:ext uri="{FF2B5EF4-FFF2-40B4-BE49-F238E27FC236}">
                <a16:creationId xmlns:a16="http://schemas.microsoft.com/office/drawing/2014/main" id="{DA9B2F8A-141C-4E9C-99DD-F8F22E0E7D6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09988" y="889000"/>
            <a:ext cx="239077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图片 7">
            <a:extLst>
              <a:ext uri="{FF2B5EF4-FFF2-40B4-BE49-F238E27FC236}">
                <a16:creationId xmlns:a16="http://schemas.microsoft.com/office/drawing/2014/main" id="{72704EC3-F333-4CD8-AE3B-7DD3A64BA0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935288"/>
            <a:ext cx="91440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4" name="图片 12">
            <a:extLst>
              <a:ext uri="{FF2B5EF4-FFF2-40B4-BE49-F238E27FC236}">
                <a16:creationId xmlns:a16="http://schemas.microsoft.com/office/drawing/2014/main" id="{8D6D7B8C-2A35-4405-8AC5-90686852EB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175" y="4125913"/>
            <a:ext cx="4241800"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F1E7716B-D4CC-41A8-A231-FCA11E9E70E2}"/>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77827" name="内容占位符 4">
            <a:extLst>
              <a:ext uri="{FF2B5EF4-FFF2-40B4-BE49-F238E27FC236}">
                <a16:creationId xmlns:a16="http://schemas.microsoft.com/office/drawing/2014/main" id="{2D3B57D8-DD3E-42A3-BBC6-41B734EBCDE0}"/>
              </a:ext>
            </a:extLst>
          </p:cNvPr>
          <p:cNvSpPr txBox="1">
            <a:spLocks/>
          </p:cNvSpPr>
          <p:nvPr/>
        </p:nvSpPr>
        <p:spPr bwMode="auto">
          <a:xfrm>
            <a:off x="260350" y="1209675"/>
            <a:ext cx="8616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最小化指数损失函数</a:t>
            </a:r>
          </a:p>
        </p:txBody>
      </p:sp>
      <p:pic>
        <p:nvPicPr>
          <p:cNvPr id="77828" name="图片 9">
            <a:extLst>
              <a:ext uri="{FF2B5EF4-FFF2-40B4-BE49-F238E27FC236}">
                <a16:creationId xmlns:a16="http://schemas.microsoft.com/office/drawing/2014/main" id="{0DF4E3CB-6A80-4527-8010-B58A3BBDAB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8525" y="1657350"/>
            <a:ext cx="4371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灯片编号占位符 1">
            <a:extLst>
              <a:ext uri="{FF2B5EF4-FFF2-40B4-BE49-F238E27FC236}">
                <a16:creationId xmlns:a16="http://schemas.microsoft.com/office/drawing/2014/main" id="{064E1388-7452-43A4-8D1C-374180102A5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26F2B49F-6C6E-4120-9B0E-9D17859D10AE}"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8</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77830" name="图片 5">
            <a:extLst>
              <a:ext uri="{FF2B5EF4-FFF2-40B4-BE49-F238E27FC236}">
                <a16:creationId xmlns:a16="http://schemas.microsoft.com/office/drawing/2014/main" id="{61377AC7-4C09-4D4B-9961-C8970A13712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09988" y="889000"/>
            <a:ext cx="239077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图片 8">
            <a:extLst>
              <a:ext uri="{FF2B5EF4-FFF2-40B4-BE49-F238E27FC236}">
                <a16:creationId xmlns:a16="http://schemas.microsoft.com/office/drawing/2014/main" id="{993BFA4E-121C-4FF2-828C-6ADEB44804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25" y="2344738"/>
            <a:ext cx="4240213"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4D7B787F-E879-4B82-8F77-5CAA477120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5" y="3821113"/>
            <a:ext cx="6569075"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9B61CD98-DB89-46E7-99C4-3249F531C8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325" y="5435600"/>
            <a:ext cx="70278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F7B2B41-1450-41F9-B5C9-8C675F2CF9D2}"/>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79875" name="内容占位符 4">
            <a:extLst>
              <a:ext uri="{FF2B5EF4-FFF2-40B4-BE49-F238E27FC236}">
                <a16:creationId xmlns:a16="http://schemas.microsoft.com/office/drawing/2014/main" id="{3038E196-8769-4B90-90DE-8235E86CE3A9}"/>
              </a:ext>
            </a:extLst>
          </p:cNvPr>
          <p:cNvSpPr txBox="1">
            <a:spLocks/>
          </p:cNvSpPr>
          <p:nvPr/>
        </p:nvSpPr>
        <p:spPr bwMode="auto">
          <a:xfrm>
            <a:off x="263525" y="1077913"/>
            <a:ext cx="86169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buSzPct val="100000"/>
            </a:pPr>
            <a:r>
              <a:rPr lang="zh-CN" altLang="en-US"/>
              <a:t>若</a:t>
            </a:r>
            <a:r>
              <a:rPr lang="en-US" altLang="zh-CN"/>
              <a:t>H(x)</a:t>
            </a:r>
            <a:r>
              <a:rPr lang="zh-CN" altLang="en-US"/>
              <a:t>能令指数损失函数最小化，则</a:t>
            </a:r>
            <a:r>
              <a:rPr lang="en-US" altLang="zh-CN"/>
              <a:t>(8.6)</a:t>
            </a:r>
            <a:r>
              <a:rPr lang="zh-CN" altLang="en-US"/>
              <a:t>对</a:t>
            </a:r>
            <a:r>
              <a:rPr lang="en-US" altLang="zh-CN"/>
              <a:t>H(x)</a:t>
            </a:r>
            <a:r>
              <a:rPr lang="zh-CN" altLang="en-US"/>
              <a:t>的偏导值为</a:t>
            </a:r>
            <a:r>
              <a:rPr lang="en-US" altLang="zh-CN"/>
              <a:t>0</a:t>
            </a:r>
            <a:r>
              <a:rPr lang="zh-CN" altLang="en-US"/>
              <a:t>，移项并分离</a:t>
            </a:r>
            <a:r>
              <a:rPr lang="en-US" altLang="zh-CN"/>
              <a:t>H(x)</a:t>
            </a:r>
            <a:r>
              <a:rPr lang="zh-CN" altLang="en-US"/>
              <a:t>，即可得到式</a:t>
            </a:r>
            <a:r>
              <a:rPr lang="en-US" altLang="zh-CN"/>
              <a:t>(8.7)</a:t>
            </a:r>
            <a:r>
              <a:rPr lang="zh-CN" altLang="en-US"/>
              <a:t>。</a:t>
            </a:r>
          </a:p>
        </p:txBody>
      </p:sp>
      <p:sp>
        <p:nvSpPr>
          <p:cNvPr id="79876" name="灯片编号占位符 1">
            <a:extLst>
              <a:ext uri="{FF2B5EF4-FFF2-40B4-BE49-F238E27FC236}">
                <a16:creationId xmlns:a16="http://schemas.microsoft.com/office/drawing/2014/main" id="{D6796FF0-9EEF-4765-B134-9FACE6C413D7}"/>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052AF5B-0DD8-4369-B520-24284DF9640E}"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39</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79877" name="图片 11">
            <a:extLst>
              <a:ext uri="{FF2B5EF4-FFF2-40B4-BE49-F238E27FC236}">
                <a16:creationId xmlns:a16="http://schemas.microsoft.com/office/drawing/2014/main" id="{398BC099-6F25-45EE-98C9-BDFF9A4BEB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22513" y="1911350"/>
            <a:ext cx="34385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4">
            <a:extLst>
              <a:ext uri="{FF2B5EF4-FFF2-40B4-BE49-F238E27FC236}">
                <a16:creationId xmlns:a16="http://schemas.microsoft.com/office/drawing/2014/main" id="{5EA5F7E8-AD29-4136-8043-3482F2B503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935288"/>
            <a:ext cx="64785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F7DAEA91-EC71-4A58-90B7-9BD0F25120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5780088"/>
            <a:ext cx="7991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14EB518-E539-411C-B95A-18BF9E7137A7}"/>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a:t>
            </a:r>
          </a:p>
        </p:txBody>
      </p:sp>
      <p:sp>
        <p:nvSpPr>
          <p:cNvPr id="9219" name="内容占位符 3">
            <a:extLst>
              <a:ext uri="{FF2B5EF4-FFF2-40B4-BE49-F238E27FC236}">
                <a16:creationId xmlns:a16="http://schemas.microsoft.com/office/drawing/2014/main" id="{EF8CDD28-8983-46C8-ABAA-CDCD79910C2B}"/>
              </a:ext>
            </a:extLst>
          </p:cNvPr>
          <p:cNvSpPr>
            <a:spLocks noGrp="1"/>
          </p:cNvSpPr>
          <p:nvPr>
            <p:ph idx="1"/>
          </p:nvPr>
        </p:nvSpPr>
        <p:spPr>
          <a:xfrm>
            <a:off x="201613" y="1338263"/>
            <a:ext cx="8616950" cy="1616075"/>
          </a:xfrm>
        </p:spPr>
        <p:txBody>
          <a:bodyPr/>
          <a:lstStyle/>
          <a:p>
            <a:pPr indent="-358775" eaLnBrk="1" hangingPunct="1"/>
            <a:r>
              <a:t>考虑一个简单的例子，在二分类问题中，假定</a:t>
            </a:r>
            <a:r>
              <a:rPr lang="en-US" altLang="zh-CN"/>
              <a:t>3</a:t>
            </a:r>
            <a:r>
              <a:t>个分类器在三个测试样本上的表现如下图所示，其中</a:t>
            </a:r>
            <a:r>
              <a:rPr lang="en-US" altLang="zh-CN"/>
              <a:t>√</a:t>
            </a:r>
            <a:r>
              <a:rPr altLang="zh-CN"/>
              <a:t> </a:t>
            </a:r>
            <a:r>
              <a:t>表示分类正确，</a:t>
            </a:r>
            <a:r>
              <a:rPr lang="en-US" altLang="zh-CN"/>
              <a:t>X</a:t>
            </a:r>
            <a:r>
              <a:rPr altLang="zh-CN"/>
              <a:t> </a:t>
            </a:r>
            <a:r>
              <a:t>号表示分类错误，集成的结果通过投票产生。</a:t>
            </a:r>
          </a:p>
        </p:txBody>
      </p:sp>
      <p:sp>
        <p:nvSpPr>
          <p:cNvPr id="7172" name="内容占位符 3">
            <a:extLst>
              <a:ext uri="{FF2B5EF4-FFF2-40B4-BE49-F238E27FC236}">
                <a16:creationId xmlns:a16="http://schemas.microsoft.com/office/drawing/2014/main" id="{8E2DC4D1-2991-4F10-9277-8944D7A45597}"/>
              </a:ext>
            </a:extLst>
          </p:cNvPr>
          <p:cNvSpPr txBox="1">
            <a:spLocks/>
          </p:cNvSpPr>
          <p:nvPr/>
        </p:nvSpPr>
        <p:spPr bwMode="auto">
          <a:xfrm>
            <a:off x="201613" y="5381625"/>
            <a:ext cx="86169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集成个体应：好而不同；</a:t>
            </a:r>
            <a:endParaRPr lang="en-US" altLang="zh-CN"/>
          </a:p>
          <a:p>
            <a:pPr lvl="1" eaLnBrk="1" hangingPunct="1">
              <a:spcBef>
                <a:spcPts val="1000"/>
              </a:spcBef>
              <a:buFont typeface="Wingdings" panose="05000000000000000000" pitchFamily="2" charset="2"/>
              <a:buChar char="p"/>
            </a:pPr>
            <a:r>
              <a:rPr lang="zh-CN" altLang="en-US" sz="2200"/>
              <a:t>个体学习器要有一定的准确性和多样性，学习器间要有差异；</a:t>
            </a:r>
            <a:endParaRPr lang="en-US" altLang="zh-CN" sz="2200"/>
          </a:p>
        </p:txBody>
      </p:sp>
      <p:pic>
        <p:nvPicPr>
          <p:cNvPr id="9221" name="图片 4">
            <a:extLst>
              <a:ext uri="{FF2B5EF4-FFF2-40B4-BE49-F238E27FC236}">
                <a16:creationId xmlns:a16="http://schemas.microsoft.com/office/drawing/2014/main" id="{26403EE0-0496-4763-BD46-DAA1351BE04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863" y="2686050"/>
            <a:ext cx="8861425"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灯片编号占位符 1">
            <a:extLst>
              <a:ext uri="{FF2B5EF4-FFF2-40B4-BE49-F238E27FC236}">
                <a16:creationId xmlns:a16="http://schemas.microsoft.com/office/drawing/2014/main" id="{23BD983D-0781-42CD-A809-8D90EB3905C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42578E30-D155-408E-8AED-DCFAE323514A}"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60ECE14-2764-4F39-8C43-44EC87EFC83C}"/>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81923" name="灯片编号占位符 1">
            <a:extLst>
              <a:ext uri="{FF2B5EF4-FFF2-40B4-BE49-F238E27FC236}">
                <a16:creationId xmlns:a16="http://schemas.microsoft.com/office/drawing/2014/main" id="{803525A3-597C-4A1F-B1B4-FEF493E6DDD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A55E355C-B5BD-4AD7-977E-01547A7E220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0</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81924" name="图片 14">
            <a:extLst>
              <a:ext uri="{FF2B5EF4-FFF2-40B4-BE49-F238E27FC236}">
                <a16:creationId xmlns:a16="http://schemas.microsoft.com/office/drawing/2014/main" id="{82A8D68B-C3A5-4943-9355-E97B46495E5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049338"/>
            <a:ext cx="6478587"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图片 2">
            <a:extLst>
              <a:ext uri="{FF2B5EF4-FFF2-40B4-BE49-F238E27FC236}">
                <a16:creationId xmlns:a16="http://schemas.microsoft.com/office/drawing/2014/main" id="{EE4218B0-147B-4D4C-8B8D-3BE0A4E7FA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175" y="3817938"/>
            <a:ext cx="451802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657115-9C0D-49C0-B225-0F740527FBAA}"/>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pic>
        <p:nvPicPr>
          <p:cNvPr id="83971" name="图片 3">
            <a:extLst>
              <a:ext uri="{FF2B5EF4-FFF2-40B4-BE49-F238E27FC236}">
                <a16:creationId xmlns:a16="http://schemas.microsoft.com/office/drawing/2014/main" id="{21E7EA10-B057-44A9-A066-499B1F229E6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900" y="2408238"/>
            <a:ext cx="896620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图片 4">
            <a:extLst>
              <a:ext uri="{FF2B5EF4-FFF2-40B4-BE49-F238E27FC236}">
                <a16:creationId xmlns:a16="http://schemas.microsoft.com/office/drawing/2014/main" id="{6462336D-90A5-481C-B795-210BEC38D3C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5399088"/>
            <a:ext cx="35369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灯片编号占位符 2">
            <a:extLst>
              <a:ext uri="{FF2B5EF4-FFF2-40B4-BE49-F238E27FC236}">
                <a16:creationId xmlns:a16="http://schemas.microsoft.com/office/drawing/2014/main" id="{E40B798A-8BB2-4B47-B096-B24779FD2456}"/>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57DECDE7-3E80-4EDE-97D8-FBF3F110109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1</a:t>
            </a:fld>
            <a:endParaRPr lang="zh-CN" altLang="en-US" sz="1200">
              <a:solidFill>
                <a:srgbClr val="898989"/>
              </a:solidFill>
              <a:latin typeface="Arial" panose="020B0604020202020204" pitchFamily="34" charset="0"/>
              <a:ea typeface="宋体" panose="02010600030101010101" pitchFamily="2" charset="-122"/>
            </a:endParaRPr>
          </a:p>
        </p:txBody>
      </p:sp>
      <p:sp>
        <p:nvSpPr>
          <p:cNvPr id="11" name="内容占位符 4">
            <a:extLst>
              <a:ext uri="{FF2B5EF4-FFF2-40B4-BE49-F238E27FC236}">
                <a16:creationId xmlns:a16="http://schemas.microsoft.com/office/drawing/2014/main" id="{F6735F3A-E641-411D-B3CC-D00AD0853641}"/>
              </a:ext>
            </a:extLst>
          </p:cNvPr>
          <p:cNvSpPr txBox="1">
            <a:spLocks noRot="1" noChangeAspect="1" noMove="1" noResize="1" noEditPoints="1" noAdjustHandles="1" noChangeArrowheads="1" noChangeShapeType="1" noTextEdit="1"/>
          </p:cNvSpPr>
          <p:nvPr/>
        </p:nvSpPr>
        <p:spPr bwMode="auto">
          <a:xfrm>
            <a:off x="251168" y="1077749"/>
            <a:ext cx="8616950" cy="576263"/>
          </a:xfrm>
          <a:prstGeom prst="rect">
            <a:avLst/>
          </a:prstGeom>
          <a:blipFill>
            <a:blip r:embed="rId6"/>
            <a:stretch>
              <a:fillRect l="-778" t="-10638" r="-4031" b="-112766"/>
            </a:stretch>
          </a:blipFill>
          <a:ln>
            <a:noFill/>
          </a:ln>
        </p:spPr>
        <p:txBody>
          <a:bodyPr/>
          <a:lstStyle/>
          <a:p>
            <a:pPr>
              <a:defRPr/>
            </a:pPr>
            <a:r>
              <a:rPr lang="zh-CN" altLang="en-US">
                <a:noFill/>
              </a:rPr>
              <a:t> </a:t>
            </a:r>
          </a:p>
        </p:txBody>
      </p:sp>
      <p:graphicFrame>
        <p:nvGraphicFramePr>
          <p:cNvPr id="83975" name="对象 6">
            <a:extLst>
              <a:ext uri="{FF2B5EF4-FFF2-40B4-BE49-F238E27FC236}">
                <a16:creationId xmlns:a16="http://schemas.microsoft.com/office/drawing/2014/main" id="{1A85AF2B-6A27-4DC4-B1C9-B5549ACC2AEC}"/>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5126" name="Equation" r:id="rId7" imgW="435285" imgH="677109" progId="Equation.DSMT4">
                  <p:embed/>
                </p:oleObj>
              </mc:Choice>
              <mc:Fallback>
                <p:oleObj name="Equation" r:id="rId7" imgW="435285" imgH="677109"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012243-DCB7-4B05-9836-9292E92280E4}"/>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86019" name="内容占位符 4">
            <a:extLst>
              <a:ext uri="{FF2B5EF4-FFF2-40B4-BE49-F238E27FC236}">
                <a16:creationId xmlns:a16="http://schemas.microsoft.com/office/drawing/2014/main" id="{0B4853CE-7303-4BCF-A9F4-383E9A4954E6}"/>
              </a:ext>
            </a:extLst>
          </p:cNvPr>
          <p:cNvSpPr txBox="1">
            <a:spLocks/>
          </p:cNvSpPr>
          <p:nvPr/>
        </p:nvSpPr>
        <p:spPr bwMode="auto">
          <a:xfrm>
            <a:off x="69850" y="1157288"/>
            <a:ext cx="86169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令指数损失函数的导数为</a:t>
            </a:r>
            <a:r>
              <a:rPr lang="en-US" altLang="zh-CN"/>
              <a:t>0</a:t>
            </a:r>
            <a:r>
              <a:rPr lang="zh-CN" altLang="en-US"/>
              <a:t>，即</a:t>
            </a:r>
          </a:p>
        </p:txBody>
      </p:sp>
      <p:pic>
        <p:nvPicPr>
          <p:cNvPr id="86020" name="图片 11">
            <a:extLst>
              <a:ext uri="{FF2B5EF4-FFF2-40B4-BE49-F238E27FC236}">
                <a16:creationId xmlns:a16="http://schemas.microsoft.com/office/drawing/2014/main" id="{6B9901A4-8517-48B1-9F0E-95C33BE3EBC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2538" y="1925638"/>
            <a:ext cx="55784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图片 12">
            <a:extLst>
              <a:ext uri="{FF2B5EF4-FFF2-40B4-BE49-F238E27FC236}">
                <a16:creationId xmlns:a16="http://schemas.microsoft.com/office/drawing/2014/main" id="{F2EE1152-DAFC-44AA-8CA9-23DFABC0D8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3429000"/>
            <a:ext cx="239712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2" name="灯片编号占位符 2">
            <a:extLst>
              <a:ext uri="{FF2B5EF4-FFF2-40B4-BE49-F238E27FC236}">
                <a16:creationId xmlns:a16="http://schemas.microsoft.com/office/drawing/2014/main" id="{CA1DE397-F499-47EC-B9BF-BAE1B66F57E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012CAE1-C84B-4216-ABBB-098FFD3B5BCF}"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2</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6">
            <a:extLst>
              <a:ext uri="{FF2B5EF4-FFF2-40B4-BE49-F238E27FC236}">
                <a16:creationId xmlns:a16="http://schemas.microsoft.com/office/drawing/2014/main" id="{0BCCA7FB-6C06-4B0C-B3E6-E94048D33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1541463"/>
            <a:ext cx="690245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212938CF-731E-4DE4-8FAC-179A53DA5FC3}"/>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88068" name="灯片编号占位符 2">
            <a:extLst>
              <a:ext uri="{FF2B5EF4-FFF2-40B4-BE49-F238E27FC236}">
                <a16:creationId xmlns:a16="http://schemas.microsoft.com/office/drawing/2014/main" id="{0B6ADC15-B4D0-4160-9841-A14C20F8ECD4}"/>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97C5A669-78E6-4535-B5BC-84A6A89B11C9}"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3</a:t>
            </a:fld>
            <a:endParaRPr lang="zh-CN" altLang="en-US" sz="1200">
              <a:solidFill>
                <a:srgbClr val="898989"/>
              </a:solidFill>
              <a:latin typeface="Arial" panose="020B0604020202020204" pitchFamily="34" charset="0"/>
              <a:ea typeface="宋体" panose="02010600030101010101" pitchFamily="2" charset="-122"/>
            </a:endParaRPr>
          </a:p>
        </p:txBody>
      </p:sp>
      <p:graphicFrame>
        <p:nvGraphicFramePr>
          <p:cNvPr id="88070" name="对象 6">
            <a:extLst>
              <a:ext uri="{FF2B5EF4-FFF2-40B4-BE49-F238E27FC236}">
                <a16:creationId xmlns:a16="http://schemas.microsoft.com/office/drawing/2014/main" id="{A46D6B16-E33A-49BD-BAE8-F61EFB4ECA88}"/>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6150" name="Equation" r:id="rId5" imgW="435285" imgH="677109" progId="Equation.DSMT4">
                  <p:embed/>
                </p:oleObj>
              </mc:Choice>
              <mc:Fallback>
                <p:oleObj name="Equation" r:id="rId5" imgW="435285" imgH="677109"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a:extLst>
              <a:ext uri="{FF2B5EF4-FFF2-40B4-BE49-F238E27FC236}">
                <a16:creationId xmlns:a16="http://schemas.microsoft.com/office/drawing/2014/main" id="{75A1AD0B-4BEE-4FEA-954C-68CE1FDFA9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2113" y="2776538"/>
            <a:ext cx="34210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a:extLst>
              <a:ext uri="{FF2B5EF4-FFF2-40B4-BE49-F238E27FC236}">
                <a16:creationId xmlns:a16="http://schemas.microsoft.com/office/drawing/2014/main" id="{C001F4ED-C135-4000-8510-D4EB1F0DE2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8" y="3302000"/>
            <a:ext cx="62515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4DE2CCE4-D08B-454F-9689-A62A325127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8" y="3827463"/>
            <a:ext cx="9066212"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a:extLst>
              <a:ext uri="{FF2B5EF4-FFF2-40B4-BE49-F238E27FC236}">
                <a16:creationId xmlns:a16="http://schemas.microsoft.com/office/drawing/2014/main" id="{EE13B6C2-4057-46D7-AD82-84E1464973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75" y="5208588"/>
            <a:ext cx="834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a:extLst>
              <a:ext uri="{FF2B5EF4-FFF2-40B4-BE49-F238E27FC236}">
                <a16:creationId xmlns:a16="http://schemas.microsoft.com/office/drawing/2014/main" id="{07952714-A00F-4BD4-9F25-514568AF29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8850" y="5753100"/>
            <a:ext cx="7226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内容占位符 4">
            <a:extLst>
              <a:ext uri="{FF2B5EF4-FFF2-40B4-BE49-F238E27FC236}">
                <a16:creationId xmlns:a16="http://schemas.microsoft.com/office/drawing/2014/main" id="{BA88FA21-70A7-4DDC-846D-61B6B610B1DC}"/>
              </a:ext>
            </a:extLst>
          </p:cNvPr>
          <p:cNvSpPr txBox="1">
            <a:spLocks noRot="1" noChangeAspect="1" noMove="1" noResize="1" noEditPoints="1" noAdjustHandles="1" noChangeArrowheads="1" noChangeShapeType="1" noTextEdit="1"/>
          </p:cNvSpPr>
          <p:nvPr/>
        </p:nvSpPr>
        <p:spPr bwMode="auto">
          <a:xfrm>
            <a:off x="77384" y="951390"/>
            <a:ext cx="8616950" cy="576263"/>
          </a:xfrm>
          <a:prstGeom prst="rect">
            <a:avLst/>
          </a:prstGeom>
          <a:blipFill>
            <a:blip r:embed="rId12"/>
            <a:stretch>
              <a:fillRect l="-778" t="-9474" r="-637" b="-109474"/>
            </a:stretch>
          </a:blipFill>
          <a:ln>
            <a:noFill/>
          </a:ln>
        </p:spPr>
        <p:txBody>
          <a:bodyPr/>
          <a:lstStyle/>
          <a:p>
            <a:pPr>
              <a:defRPr/>
            </a:pPr>
            <a:r>
              <a:rPr lang="zh-CN" alt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5DBAAA-05B2-4ABD-BA51-785BF8C79698}"/>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90115" name="内容占位符 4">
            <a:extLst>
              <a:ext uri="{FF2B5EF4-FFF2-40B4-BE49-F238E27FC236}">
                <a16:creationId xmlns:a16="http://schemas.microsoft.com/office/drawing/2014/main" id="{0B261D5C-7716-46F1-8F2B-A1624039B89C}"/>
              </a:ext>
            </a:extLst>
          </p:cNvPr>
          <p:cNvSpPr>
            <a:spLocks noGrp="1"/>
          </p:cNvSpPr>
          <p:nvPr>
            <p:ph idx="1"/>
          </p:nvPr>
        </p:nvSpPr>
        <p:spPr>
          <a:xfrm>
            <a:off x="69850" y="996950"/>
            <a:ext cx="8616950" cy="574675"/>
          </a:xfrm>
        </p:spPr>
        <p:txBody>
          <a:bodyPr/>
          <a:lstStyle/>
          <a:p>
            <a:pPr indent="-358775" eaLnBrk="1" hangingPunct="1"/>
            <a:r>
              <a:t>于是，理想的基学习器：</a:t>
            </a:r>
          </a:p>
        </p:txBody>
      </p:sp>
      <p:pic>
        <p:nvPicPr>
          <p:cNvPr id="90116" name="图片 2">
            <a:extLst>
              <a:ext uri="{FF2B5EF4-FFF2-40B4-BE49-F238E27FC236}">
                <a16:creationId xmlns:a16="http://schemas.microsoft.com/office/drawing/2014/main" id="{690F1B7A-24BC-4116-BA20-54498AC638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5363" y="1381125"/>
            <a:ext cx="40449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图片 3">
            <a:extLst>
              <a:ext uri="{FF2B5EF4-FFF2-40B4-BE49-F238E27FC236}">
                <a16:creationId xmlns:a16="http://schemas.microsoft.com/office/drawing/2014/main" id="{5E1130DB-B18B-41C2-BC1F-B8DA6411166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2017713"/>
            <a:ext cx="6435725"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a:extLst>
              <a:ext uri="{FF2B5EF4-FFF2-40B4-BE49-F238E27FC236}">
                <a16:creationId xmlns:a16="http://schemas.microsoft.com/office/drawing/2014/main" id="{97FF33F7-FB56-460C-8D05-B2103B0ADA84}"/>
              </a:ext>
            </a:extLst>
          </p:cNvPr>
          <p:cNvGrpSpPr>
            <a:grpSpLocks/>
          </p:cNvGrpSpPr>
          <p:nvPr/>
        </p:nvGrpSpPr>
        <p:grpSpPr bwMode="auto">
          <a:xfrm>
            <a:off x="390525" y="4691063"/>
            <a:ext cx="8616950" cy="1023937"/>
            <a:chOff x="390525" y="4691856"/>
            <a:chExt cx="8616950" cy="1023144"/>
          </a:xfrm>
        </p:grpSpPr>
        <p:sp>
          <p:nvSpPr>
            <p:cNvPr id="90121" name="内容占位符 4">
              <a:extLst>
                <a:ext uri="{FF2B5EF4-FFF2-40B4-BE49-F238E27FC236}">
                  <a16:creationId xmlns:a16="http://schemas.microsoft.com/office/drawing/2014/main" id="{DCDB9E8A-9DDD-4C43-A87F-D88B51E91BE2}"/>
                </a:ext>
              </a:extLst>
            </p:cNvPr>
            <p:cNvSpPr txBox="1">
              <a:spLocks/>
            </p:cNvSpPr>
            <p:nvPr/>
          </p:nvSpPr>
          <p:spPr bwMode="auto">
            <a:xfrm>
              <a:off x="390525" y="4778375"/>
              <a:ext cx="86169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注意到                              是一个常数，令</a:t>
              </a:r>
              <a:r>
                <a:rPr lang="en-US" altLang="zh-CN"/>
                <a:t>D</a:t>
              </a:r>
              <a:r>
                <a:rPr lang="en-US" altLang="zh-CN" baseline="-25000"/>
                <a:t>t</a:t>
              </a:r>
              <a:r>
                <a:rPr lang="zh-CN" altLang="en-US"/>
                <a:t> 表示一个分布</a:t>
              </a:r>
              <a:r>
                <a:rPr lang="en-US" altLang="zh-CN"/>
                <a:t>:</a:t>
              </a:r>
              <a:r>
                <a:rPr lang="zh-CN" altLang="en-US" baseline="-25000"/>
                <a:t> </a:t>
              </a:r>
            </a:p>
          </p:txBody>
        </p:sp>
        <p:pic>
          <p:nvPicPr>
            <p:cNvPr id="90122" name="图片 4">
              <a:extLst>
                <a:ext uri="{FF2B5EF4-FFF2-40B4-BE49-F238E27FC236}">
                  <a16:creationId xmlns:a16="http://schemas.microsoft.com/office/drawing/2014/main" id="{632041F4-1BD6-4638-B541-E1A7BBBC116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4691856"/>
              <a:ext cx="28654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464" name="图片 9">
            <a:extLst>
              <a:ext uri="{FF2B5EF4-FFF2-40B4-BE49-F238E27FC236}">
                <a16:creationId xmlns:a16="http://schemas.microsoft.com/office/drawing/2014/main" id="{0680AEDD-0944-4FAF-9E78-126F765319D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01913" y="5216525"/>
            <a:ext cx="39338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0" name="灯片编号占位符 2">
            <a:extLst>
              <a:ext uri="{FF2B5EF4-FFF2-40B4-BE49-F238E27FC236}">
                <a16:creationId xmlns:a16="http://schemas.microsoft.com/office/drawing/2014/main" id="{DC6AAC76-778F-4B82-85CA-AE5EA996939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E88F8F38-2762-4943-BBBC-8ECA4D5F8DB0}"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4</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图片 2">
            <a:extLst>
              <a:ext uri="{FF2B5EF4-FFF2-40B4-BE49-F238E27FC236}">
                <a16:creationId xmlns:a16="http://schemas.microsoft.com/office/drawing/2014/main" id="{B9A55AB7-7D24-4889-B3A4-91D083F5D9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244600"/>
            <a:ext cx="750570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1608F30E-D177-480D-874E-2A3154D206D8}"/>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92164" name="内容占位符 4">
            <a:extLst>
              <a:ext uri="{FF2B5EF4-FFF2-40B4-BE49-F238E27FC236}">
                <a16:creationId xmlns:a16="http://schemas.microsoft.com/office/drawing/2014/main" id="{E79D17F7-5F88-4A08-B5B8-9FA964AEAC28}"/>
              </a:ext>
            </a:extLst>
          </p:cNvPr>
          <p:cNvSpPr>
            <a:spLocks noGrp="1"/>
          </p:cNvSpPr>
          <p:nvPr>
            <p:ph idx="1"/>
          </p:nvPr>
        </p:nvSpPr>
        <p:spPr>
          <a:xfrm>
            <a:off x="82550" y="1014413"/>
            <a:ext cx="8616950" cy="574675"/>
          </a:xfrm>
        </p:spPr>
        <p:txBody>
          <a:bodyPr/>
          <a:lstStyle/>
          <a:p>
            <a:pPr indent="-358775" eaLnBrk="1" hangingPunct="1"/>
            <a:r>
              <a:t>根据数学期望的定义，这等价于令</a:t>
            </a:r>
            <a:r>
              <a:rPr lang="en-US" altLang="zh-CN"/>
              <a:t>:</a:t>
            </a:r>
            <a:endParaRPr/>
          </a:p>
        </p:txBody>
      </p:sp>
      <p:sp>
        <p:nvSpPr>
          <p:cNvPr id="8" name="内容占位符 4">
            <a:extLst>
              <a:ext uri="{FF2B5EF4-FFF2-40B4-BE49-F238E27FC236}">
                <a16:creationId xmlns:a16="http://schemas.microsoft.com/office/drawing/2014/main" id="{5A03095A-AB7C-4D35-8114-AB221E8C2A53}"/>
              </a:ext>
            </a:extLst>
          </p:cNvPr>
          <p:cNvSpPr txBox="1">
            <a:spLocks noRot="1" noChangeAspect="1" noMove="1" noResize="1" noEditPoints="1" noAdjustHandles="1" noChangeArrowheads="1" noChangeShapeType="1" noTextEdit="1"/>
          </p:cNvSpPr>
          <p:nvPr/>
        </p:nvSpPr>
        <p:spPr>
          <a:xfrm>
            <a:off x="260350" y="3580533"/>
            <a:ext cx="8616950" cy="575423"/>
          </a:xfrm>
          <a:prstGeom prst="rect">
            <a:avLst/>
          </a:prstGeom>
          <a:blipFill rotWithShape="0">
            <a:blip r:embed="rId4"/>
            <a:stretch>
              <a:fillRect l="-778" t="-14737"/>
            </a:stretch>
          </a:blipFill>
        </p:spPr>
        <p:txBody>
          <a:bodyPr/>
          <a:lstStyle/>
          <a:p>
            <a:pPr eaLnBrk="1" fontAlgn="auto" hangingPunct="1">
              <a:spcBef>
                <a:spcPts val="0"/>
              </a:spcBef>
              <a:spcAft>
                <a:spcPts val="0"/>
              </a:spcAft>
              <a:defRPr/>
            </a:pPr>
            <a:r>
              <a:rPr lang="zh-CN" altLang="en-US">
                <a:noFill/>
                <a:latin typeface="+mn-lt"/>
                <a:ea typeface="+mn-ea"/>
              </a:rPr>
              <a:t> </a:t>
            </a:r>
          </a:p>
        </p:txBody>
      </p:sp>
      <p:pic>
        <p:nvPicPr>
          <p:cNvPr id="20486" name="图片 3">
            <a:extLst>
              <a:ext uri="{FF2B5EF4-FFF2-40B4-BE49-F238E27FC236}">
                <a16:creationId xmlns:a16="http://schemas.microsoft.com/office/drawing/2014/main" id="{7682C290-F101-4DE2-9300-DBFDB5ACC9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95525" y="4022725"/>
            <a:ext cx="4546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灯片编号占位符 2">
            <a:extLst>
              <a:ext uri="{FF2B5EF4-FFF2-40B4-BE49-F238E27FC236}">
                <a16:creationId xmlns:a16="http://schemas.microsoft.com/office/drawing/2014/main" id="{207D1222-61CC-47ED-B25C-293B0AD110E0}"/>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1557BC0-6AF3-4DC8-87F2-6CE995363BE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5</a:t>
            </a:fld>
            <a:endParaRPr lang="zh-CN" altLang="en-US" sz="1200">
              <a:solidFill>
                <a:srgbClr val="898989"/>
              </a:solidFill>
              <a:latin typeface="Arial" panose="020B0604020202020204" pitchFamily="34" charset="0"/>
              <a:ea typeface="宋体" panose="02010600030101010101" pitchFamily="2" charset="-122"/>
            </a:endParaRPr>
          </a:p>
        </p:txBody>
      </p:sp>
      <p:grpSp>
        <p:nvGrpSpPr>
          <p:cNvPr id="4" name="组合 3">
            <a:extLst>
              <a:ext uri="{FF2B5EF4-FFF2-40B4-BE49-F238E27FC236}">
                <a16:creationId xmlns:a16="http://schemas.microsoft.com/office/drawing/2014/main" id="{DAA2FB14-C43B-40FE-8FF6-5BDF8B78A5BA}"/>
              </a:ext>
            </a:extLst>
          </p:cNvPr>
          <p:cNvGrpSpPr>
            <a:grpSpLocks/>
          </p:cNvGrpSpPr>
          <p:nvPr/>
        </p:nvGrpSpPr>
        <p:grpSpPr bwMode="auto">
          <a:xfrm>
            <a:off x="260350" y="4879975"/>
            <a:ext cx="8616950" cy="1154113"/>
            <a:chOff x="260350" y="4879856"/>
            <a:chExt cx="8616950" cy="1154231"/>
          </a:xfrm>
        </p:grpSpPr>
        <p:sp>
          <p:nvSpPr>
            <p:cNvPr id="92169" name="内容占位符 4">
              <a:extLst>
                <a:ext uri="{FF2B5EF4-FFF2-40B4-BE49-F238E27FC236}">
                  <a16:creationId xmlns:a16="http://schemas.microsoft.com/office/drawing/2014/main" id="{860F4446-FAB7-434B-A580-3243C9A9FBFF}"/>
                </a:ext>
              </a:extLst>
            </p:cNvPr>
            <p:cNvSpPr txBox="1">
              <a:spLocks/>
            </p:cNvSpPr>
            <p:nvPr/>
          </p:nvSpPr>
          <p:spPr bwMode="auto">
            <a:xfrm>
              <a:off x="260350" y="4879856"/>
              <a:ext cx="8616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Clr>
                  <a:schemeClr val="accent1"/>
                </a:buClr>
                <a:buSzPct val="100000"/>
              </a:pPr>
              <a:r>
                <a:rPr lang="zh-CN" altLang="en-US"/>
                <a:t>则理想的基学习器</a:t>
              </a:r>
            </a:p>
          </p:txBody>
        </p:sp>
        <p:pic>
          <p:nvPicPr>
            <p:cNvPr id="92170" name="图片 3">
              <a:extLst>
                <a:ext uri="{FF2B5EF4-FFF2-40B4-BE49-F238E27FC236}">
                  <a16:creationId xmlns:a16="http://schemas.microsoft.com/office/drawing/2014/main" id="{75CE9A27-C4E0-4488-9C74-BFDE4F228BA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327150" y="5310187"/>
              <a:ext cx="5753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1A4023-E219-4B4A-8699-FB9506A651B4}"/>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推导</a:t>
            </a:r>
          </a:p>
        </p:txBody>
      </p:sp>
      <p:sp>
        <p:nvSpPr>
          <p:cNvPr id="94211" name="内容占位符 4">
            <a:extLst>
              <a:ext uri="{FF2B5EF4-FFF2-40B4-BE49-F238E27FC236}">
                <a16:creationId xmlns:a16="http://schemas.microsoft.com/office/drawing/2014/main" id="{ED119723-9BC1-4762-9193-7811034176B0}"/>
              </a:ext>
            </a:extLst>
          </p:cNvPr>
          <p:cNvSpPr>
            <a:spLocks noGrp="1"/>
          </p:cNvSpPr>
          <p:nvPr>
            <p:ph idx="1"/>
          </p:nvPr>
        </p:nvSpPr>
        <p:spPr>
          <a:xfrm>
            <a:off x="155575" y="1257300"/>
            <a:ext cx="8616950" cy="574675"/>
          </a:xfrm>
        </p:spPr>
        <p:txBody>
          <a:bodyPr/>
          <a:lstStyle/>
          <a:p>
            <a:pPr indent="-358775" eaLnBrk="1" hangingPunct="1"/>
            <a:r>
              <a:t>最终的样本分布更新公式</a:t>
            </a:r>
          </a:p>
        </p:txBody>
      </p:sp>
      <p:pic>
        <p:nvPicPr>
          <p:cNvPr id="94212" name="图片 7">
            <a:extLst>
              <a:ext uri="{FF2B5EF4-FFF2-40B4-BE49-F238E27FC236}">
                <a16:creationId xmlns:a16="http://schemas.microsoft.com/office/drawing/2014/main" id="{232F1351-B50B-4D86-8E29-ED494D87E1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4838" y="1927225"/>
            <a:ext cx="7197725"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灯片编号占位符 2">
            <a:extLst>
              <a:ext uri="{FF2B5EF4-FFF2-40B4-BE49-F238E27FC236}">
                <a16:creationId xmlns:a16="http://schemas.microsoft.com/office/drawing/2014/main" id="{9C87C1EF-5435-4ED7-B2E8-430389BA90B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FABDE25A-2F53-4E74-8537-7F6C3A932A8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6</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B05D8-A436-4149-A449-97A1043A7516}"/>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注意事项</a:t>
            </a:r>
            <a:endParaRPr kumimoji="1" lang="zh-CN" altLang="en-US" dirty="0"/>
          </a:p>
        </p:txBody>
      </p:sp>
      <p:sp>
        <p:nvSpPr>
          <p:cNvPr id="96259" name="内容占位符 4">
            <a:extLst>
              <a:ext uri="{FF2B5EF4-FFF2-40B4-BE49-F238E27FC236}">
                <a16:creationId xmlns:a16="http://schemas.microsoft.com/office/drawing/2014/main" id="{97B5FA37-22AC-4980-8798-44827AD21DD8}"/>
              </a:ext>
            </a:extLst>
          </p:cNvPr>
          <p:cNvSpPr>
            <a:spLocks noGrp="1"/>
          </p:cNvSpPr>
          <p:nvPr>
            <p:ph idx="1"/>
          </p:nvPr>
        </p:nvSpPr>
        <p:spPr>
          <a:xfrm>
            <a:off x="376238" y="1431925"/>
            <a:ext cx="8620125" cy="2617788"/>
          </a:xfrm>
        </p:spPr>
        <p:txBody>
          <a:bodyPr/>
          <a:lstStyle/>
          <a:p>
            <a:pPr indent="-358775" eaLnBrk="1" hangingPunct="1">
              <a:lnSpc>
                <a:spcPts val="3200"/>
              </a:lnSpc>
            </a:pPr>
            <a:r>
              <a:t>数据分布的学习</a:t>
            </a:r>
            <a:endParaRPr lang="en-US" altLang="zh-CN"/>
          </a:p>
          <a:p>
            <a:pPr lvl="1" indent="-358775" eaLnBrk="1" hangingPunct="1">
              <a:lnSpc>
                <a:spcPts val="3200"/>
              </a:lnSpc>
            </a:pPr>
            <a:r>
              <a:rPr lang="zh-CN" altLang="en-US"/>
              <a:t>重赋权法</a:t>
            </a:r>
            <a:endParaRPr lang="en-US" altLang="zh-CN"/>
          </a:p>
          <a:p>
            <a:pPr lvl="2" indent="-358775" eaLnBrk="1" hangingPunct="1">
              <a:lnSpc>
                <a:spcPts val="3200"/>
              </a:lnSpc>
            </a:pPr>
            <a:r>
              <a:rPr lang="zh-CN" altLang="en-US"/>
              <a:t>在训练过程的每一轮中，根据样本分布为每个训练样本重新赋予权重；</a:t>
            </a:r>
          </a:p>
          <a:p>
            <a:pPr lvl="1" indent="-358775" eaLnBrk="1" hangingPunct="1">
              <a:lnSpc>
                <a:spcPts val="3200"/>
              </a:lnSpc>
            </a:pPr>
            <a:r>
              <a:rPr lang="zh-CN" altLang="en-US"/>
              <a:t>重采样法</a:t>
            </a:r>
            <a:endParaRPr lang="en-US" altLang="zh-CN"/>
          </a:p>
          <a:p>
            <a:pPr lvl="2" indent="-358775" eaLnBrk="1" hangingPunct="1">
              <a:lnSpc>
                <a:spcPts val="3200"/>
              </a:lnSpc>
            </a:pPr>
            <a:r>
              <a:rPr lang="zh-CN" altLang="en-US"/>
              <a:t>在每一轮学习中，根据样本分布对训练集重新采样，再用重新采样得到的样本集对基学习器进行训练；</a:t>
            </a:r>
            <a:endParaRPr lang="en-US" altLang="zh-CN"/>
          </a:p>
          <a:p>
            <a:pPr lvl="2" indent="-358775" eaLnBrk="1" hangingPunct="1">
              <a:lnSpc>
                <a:spcPts val="3200"/>
              </a:lnSpc>
            </a:pPr>
            <a:r>
              <a:rPr lang="zh-CN" altLang="en-US"/>
              <a:t>重启动，避免训练过程过早停止；</a:t>
            </a:r>
          </a:p>
          <a:p>
            <a:pPr lvl="2" indent="-358775" eaLnBrk="1" hangingPunct="1"/>
            <a:endParaRPr lang="zh-CN" altLang="en-US"/>
          </a:p>
        </p:txBody>
      </p:sp>
      <p:sp>
        <p:nvSpPr>
          <p:cNvPr id="96260" name="灯片编号占位符 2">
            <a:extLst>
              <a:ext uri="{FF2B5EF4-FFF2-40B4-BE49-F238E27FC236}">
                <a16:creationId xmlns:a16="http://schemas.microsoft.com/office/drawing/2014/main" id="{A7538B07-36B0-4CF4-A15F-37279CD9F5E0}"/>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0E69ABC-A2CE-47AD-9002-CC926888FD5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7</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箭头连接符 3">
            <a:extLst>
              <a:ext uri="{FF2B5EF4-FFF2-40B4-BE49-F238E27FC236}">
                <a16:creationId xmlns:a16="http://schemas.microsoft.com/office/drawing/2014/main" id="{BF60F1A5-59E7-4746-8445-D78184CD31D9}"/>
              </a:ext>
            </a:extLst>
          </p:cNvPr>
          <p:cNvCxnSpPr/>
          <p:nvPr/>
        </p:nvCxnSpPr>
        <p:spPr>
          <a:xfrm flipH="1" flipV="1">
            <a:off x="735013" y="1535113"/>
            <a:ext cx="0" cy="18891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5" name="直接箭头连接符 4">
            <a:extLst>
              <a:ext uri="{FF2B5EF4-FFF2-40B4-BE49-F238E27FC236}">
                <a16:creationId xmlns:a16="http://schemas.microsoft.com/office/drawing/2014/main" id="{22DE304C-BBB3-46E2-B173-22776E342DA6}"/>
              </a:ext>
            </a:extLst>
          </p:cNvPr>
          <p:cNvCxnSpPr/>
          <p:nvPr/>
        </p:nvCxnSpPr>
        <p:spPr>
          <a:xfrm>
            <a:off x="728663" y="3424238"/>
            <a:ext cx="229552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 name="文本框 5">
            <a:extLst>
              <a:ext uri="{FF2B5EF4-FFF2-40B4-BE49-F238E27FC236}">
                <a16:creationId xmlns:a16="http://schemas.microsoft.com/office/drawing/2014/main" id="{012F7AD8-85BC-4F4F-AF84-A310C30581A1}"/>
              </a:ext>
            </a:extLst>
          </p:cNvPr>
          <p:cNvSpPr txBox="1"/>
          <p:nvPr/>
        </p:nvSpPr>
        <p:spPr>
          <a:xfrm>
            <a:off x="592138" y="3363913"/>
            <a:ext cx="252412"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a:t>
            </a:r>
            <a:endParaRPr lang="zh-CN" altLang="en-US" sz="1050" dirty="0">
              <a:latin typeface="Times "/>
              <a:ea typeface="+mn-ea"/>
            </a:endParaRPr>
          </a:p>
        </p:txBody>
      </p:sp>
      <p:cxnSp>
        <p:nvCxnSpPr>
          <p:cNvPr id="7" name="直接连接符 6">
            <a:extLst>
              <a:ext uri="{FF2B5EF4-FFF2-40B4-BE49-F238E27FC236}">
                <a16:creationId xmlns:a16="http://schemas.microsoft.com/office/drawing/2014/main" id="{8AA6FC1E-1780-46AE-A2B9-16326943939E}"/>
              </a:ext>
            </a:extLst>
          </p:cNvPr>
          <p:cNvCxnSpPr/>
          <p:nvPr/>
        </p:nvCxnSpPr>
        <p:spPr>
          <a:xfrm>
            <a:off x="1208088" y="3370263"/>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8" name="直接连接符 7">
            <a:extLst>
              <a:ext uri="{FF2B5EF4-FFF2-40B4-BE49-F238E27FC236}">
                <a16:creationId xmlns:a16="http://schemas.microsoft.com/office/drawing/2014/main" id="{6AC7D2EA-F28A-4A16-A367-42C2058ED402}"/>
              </a:ext>
            </a:extLst>
          </p:cNvPr>
          <p:cNvCxnSpPr/>
          <p:nvPr/>
        </p:nvCxnSpPr>
        <p:spPr>
          <a:xfrm>
            <a:off x="1674813" y="3370263"/>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03137A36-B82A-4BBE-9525-919906D6F6E4}"/>
              </a:ext>
            </a:extLst>
          </p:cNvPr>
          <p:cNvCxnSpPr/>
          <p:nvPr/>
        </p:nvCxnSpPr>
        <p:spPr>
          <a:xfrm>
            <a:off x="2139950" y="3370263"/>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054EC3B6-D660-448D-9D51-0A4EA0B29A5B}"/>
              </a:ext>
            </a:extLst>
          </p:cNvPr>
          <p:cNvCxnSpPr/>
          <p:nvPr/>
        </p:nvCxnSpPr>
        <p:spPr>
          <a:xfrm>
            <a:off x="2606675" y="3370263"/>
            <a:ext cx="0" cy="53975"/>
          </a:xfrm>
          <a:prstGeom prst="line">
            <a:avLst/>
          </a:prstGeom>
          <a:ln w="12700"/>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F5888E6A-E4DE-4915-A0E2-AF8CC1E31BFA}"/>
              </a:ext>
            </a:extLst>
          </p:cNvPr>
          <p:cNvSpPr txBox="1"/>
          <p:nvPr/>
        </p:nvSpPr>
        <p:spPr>
          <a:xfrm>
            <a:off x="1036638" y="3392488"/>
            <a:ext cx="385762"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2</a:t>
            </a:r>
            <a:endParaRPr lang="zh-CN" altLang="en-US" sz="1050" dirty="0">
              <a:latin typeface="Times "/>
              <a:ea typeface="+mn-ea"/>
            </a:endParaRPr>
          </a:p>
        </p:txBody>
      </p:sp>
      <p:sp>
        <p:nvSpPr>
          <p:cNvPr id="12" name="文本框 11">
            <a:extLst>
              <a:ext uri="{FF2B5EF4-FFF2-40B4-BE49-F238E27FC236}">
                <a16:creationId xmlns:a16="http://schemas.microsoft.com/office/drawing/2014/main" id="{C21D119D-16B2-4C35-8F2D-241111B3A0DB}"/>
              </a:ext>
            </a:extLst>
          </p:cNvPr>
          <p:cNvSpPr txBox="1"/>
          <p:nvPr/>
        </p:nvSpPr>
        <p:spPr>
          <a:xfrm>
            <a:off x="1503363" y="3392488"/>
            <a:ext cx="385762"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4</a:t>
            </a:r>
            <a:endParaRPr lang="zh-CN" altLang="en-US" sz="1050" dirty="0">
              <a:latin typeface="Times "/>
              <a:ea typeface="+mn-ea"/>
            </a:endParaRPr>
          </a:p>
        </p:txBody>
      </p:sp>
      <p:sp>
        <p:nvSpPr>
          <p:cNvPr id="13" name="文本框 12">
            <a:extLst>
              <a:ext uri="{FF2B5EF4-FFF2-40B4-BE49-F238E27FC236}">
                <a16:creationId xmlns:a16="http://schemas.microsoft.com/office/drawing/2014/main" id="{F3433F97-9D85-4A74-8423-0DA8AE44416C}"/>
              </a:ext>
            </a:extLst>
          </p:cNvPr>
          <p:cNvSpPr txBox="1"/>
          <p:nvPr/>
        </p:nvSpPr>
        <p:spPr>
          <a:xfrm>
            <a:off x="1970088" y="3392488"/>
            <a:ext cx="385762"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6</a:t>
            </a:r>
            <a:endParaRPr lang="zh-CN" altLang="en-US" sz="1050" dirty="0">
              <a:latin typeface="Times "/>
              <a:ea typeface="+mn-ea"/>
            </a:endParaRPr>
          </a:p>
        </p:txBody>
      </p:sp>
      <p:sp>
        <p:nvSpPr>
          <p:cNvPr id="14" name="文本框 13">
            <a:extLst>
              <a:ext uri="{FF2B5EF4-FFF2-40B4-BE49-F238E27FC236}">
                <a16:creationId xmlns:a16="http://schemas.microsoft.com/office/drawing/2014/main" id="{CE92683A-B728-4B35-9C3E-AB8F720EA637}"/>
              </a:ext>
            </a:extLst>
          </p:cNvPr>
          <p:cNvSpPr txBox="1"/>
          <p:nvPr/>
        </p:nvSpPr>
        <p:spPr>
          <a:xfrm>
            <a:off x="2436813" y="3392488"/>
            <a:ext cx="385762"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8</a:t>
            </a:r>
            <a:endParaRPr lang="zh-CN" altLang="en-US" sz="1050" dirty="0">
              <a:latin typeface="Times "/>
              <a:ea typeface="+mn-ea"/>
            </a:endParaRPr>
          </a:p>
        </p:txBody>
      </p:sp>
      <p:cxnSp>
        <p:nvCxnSpPr>
          <p:cNvPr id="15" name="直接连接符 14">
            <a:extLst>
              <a:ext uri="{FF2B5EF4-FFF2-40B4-BE49-F238E27FC236}">
                <a16:creationId xmlns:a16="http://schemas.microsoft.com/office/drawing/2014/main" id="{E773966B-AE72-4DDD-B6E0-C657BB0E50BB}"/>
              </a:ext>
            </a:extLst>
          </p:cNvPr>
          <p:cNvCxnSpPr/>
          <p:nvPr/>
        </p:nvCxnSpPr>
        <p:spPr>
          <a:xfrm rot="5400000">
            <a:off x="762001" y="1993900"/>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id="{55FC139E-A5F0-424A-A73D-162B765A6572}"/>
              </a:ext>
            </a:extLst>
          </p:cNvPr>
          <p:cNvCxnSpPr/>
          <p:nvPr/>
        </p:nvCxnSpPr>
        <p:spPr>
          <a:xfrm rot="5400000">
            <a:off x="762001" y="2462212"/>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332CF4E6-34B0-40F7-875A-D970C66D7B6D}"/>
              </a:ext>
            </a:extLst>
          </p:cNvPr>
          <p:cNvCxnSpPr/>
          <p:nvPr/>
        </p:nvCxnSpPr>
        <p:spPr>
          <a:xfrm rot="5400000">
            <a:off x="762001" y="2928937"/>
            <a:ext cx="0" cy="53975"/>
          </a:xfrm>
          <a:prstGeom prst="line">
            <a:avLst/>
          </a:prstGeom>
          <a:ln w="12700"/>
        </p:spPr>
        <p:style>
          <a:lnRef idx="1">
            <a:schemeClr val="dk1"/>
          </a:lnRef>
          <a:fillRef idx="0">
            <a:schemeClr val="dk1"/>
          </a:fillRef>
          <a:effectRef idx="0">
            <a:schemeClr val="dk1"/>
          </a:effectRef>
          <a:fontRef idx="minor">
            <a:schemeClr val="tx1"/>
          </a:fontRef>
        </p:style>
      </p:cxnSp>
      <p:sp>
        <p:nvSpPr>
          <p:cNvPr id="18" name="文本框 17">
            <a:extLst>
              <a:ext uri="{FF2B5EF4-FFF2-40B4-BE49-F238E27FC236}">
                <a16:creationId xmlns:a16="http://schemas.microsoft.com/office/drawing/2014/main" id="{32B47C23-4828-4FCF-B793-318A4690C548}"/>
              </a:ext>
            </a:extLst>
          </p:cNvPr>
          <p:cNvSpPr txBox="1"/>
          <p:nvPr/>
        </p:nvSpPr>
        <p:spPr>
          <a:xfrm>
            <a:off x="419100" y="2841625"/>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2</a:t>
            </a:r>
            <a:endParaRPr lang="zh-CN" altLang="en-US" sz="1050" dirty="0">
              <a:latin typeface="Times "/>
              <a:ea typeface="+mn-ea"/>
            </a:endParaRPr>
          </a:p>
        </p:txBody>
      </p:sp>
      <p:sp>
        <p:nvSpPr>
          <p:cNvPr id="19" name="文本框 18">
            <a:extLst>
              <a:ext uri="{FF2B5EF4-FFF2-40B4-BE49-F238E27FC236}">
                <a16:creationId xmlns:a16="http://schemas.microsoft.com/office/drawing/2014/main" id="{55CA0722-AF6B-488F-A7A6-F30E2533C173}"/>
              </a:ext>
            </a:extLst>
          </p:cNvPr>
          <p:cNvSpPr txBox="1"/>
          <p:nvPr/>
        </p:nvSpPr>
        <p:spPr>
          <a:xfrm>
            <a:off x="419100" y="2373313"/>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4</a:t>
            </a:r>
            <a:endParaRPr lang="zh-CN" altLang="en-US" sz="1050" dirty="0">
              <a:latin typeface="Times "/>
              <a:ea typeface="+mn-ea"/>
            </a:endParaRPr>
          </a:p>
        </p:txBody>
      </p:sp>
      <p:sp>
        <p:nvSpPr>
          <p:cNvPr id="20" name="文本框 19">
            <a:extLst>
              <a:ext uri="{FF2B5EF4-FFF2-40B4-BE49-F238E27FC236}">
                <a16:creationId xmlns:a16="http://schemas.microsoft.com/office/drawing/2014/main" id="{6FC0F344-C32D-4AAD-9CC5-7F1AFF26AF63}"/>
              </a:ext>
            </a:extLst>
          </p:cNvPr>
          <p:cNvSpPr txBox="1"/>
          <p:nvPr/>
        </p:nvSpPr>
        <p:spPr>
          <a:xfrm>
            <a:off x="419100" y="1906588"/>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6</a:t>
            </a:r>
            <a:endParaRPr lang="zh-CN" altLang="en-US" sz="1050" dirty="0">
              <a:latin typeface="Times "/>
              <a:ea typeface="+mn-ea"/>
            </a:endParaRPr>
          </a:p>
        </p:txBody>
      </p:sp>
      <p:grpSp>
        <p:nvGrpSpPr>
          <p:cNvPr id="98323" name="组合 20">
            <a:extLst>
              <a:ext uri="{FF2B5EF4-FFF2-40B4-BE49-F238E27FC236}">
                <a16:creationId xmlns:a16="http://schemas.microsoft.com/office/drawing/2014/main" id="{58890E59-1C8D-4720-8A5D-A7CE33EC0D4B}"/>
              </a:ext>
            </a:extLst>
          </p:cNvPr>
          <p:cNvGrpSpPr>
            <a:grpSpLocks/>
          </p:cNvGrpSpPr>
          <p:nvPr/>
        </p:nvGrpSpPr>
        <p:grpSpPr bwMode="auto">
          <a:xfrm>
            <a:off x="811213" y="1711325"/>
            <a:ext cx="760412" cy="471488"/>
            <a:chOff x="2902949" y="2313167"/>
            <a:chExt cx="1014878" cy="627960"/>
          </a:xfrm>
        </p:grpSpPr>
        <p:grpSp>
          <p:nvGrpSpPr>
            <p:cNvPr id="98511" name="组合 21">
              <a:extLst>
                <a:ext uri="{FF2B5EF4-FFF2-40B4-BE49-F238E27FC236}">
                  <a16:creationId xmlns:a16="http://schemas.microsoft.com/office/drawing/2014/main" id="{6F9A363A-0E43-44F4-AB38-9B3B0B3EBEBF}"/>
                </a:ext>
              </a:extLst>
            </p:cNvPr>
            <p:cNvGrpSpPr>
              <a:grpSpLocks/>
            </p:cNvGrpSpPr>
            <p:nvPr/>
          </p:nvGrpSpPr>
          <p:grpSpPr bwMode="auto">
            <a:xfrm>
              <a:off x="2902949" y="2313167"/>
              <a:ext cx="1014878" cy="627960"/>
              <a:chOff x="5860991" y="1513622"/>
              <a:chExt cx="1014878" cy="627960"/>
            </a:xfrm>
          </p:grpSpPr>
          <p:sp>
            <p:nvSpPr>
              <p:cNvPr id="26" name="矩形 25">
                <a:extLst>
                  <a:ext uri="{FF2B5EF4-FFF2-40B4-BE49-F238E27FC236}">
                    <a16:creationId xmlns:a16="http://schemas.microsoft.com/office/drawing/2014/main" id="{92EC25F8-25FC-40DE-8C0D-D30997CA6DCE}"/>
                  </a:ext>
                </a:extLst>
              </p:cNvPr>
              <p:cNvSpPr/>
              <p:nvPr/>
            </p:nvSpPr>
            <p:spPr>
              <a:xfrm>
                <a:off x="5860991" y="1522079"/>
                <a:ext cx="936485" cy="57510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50"/>
              </a:p>
            </p:txBody>
          </p:sp>
          <p:sp>
            <p:nvSpPr>
              <p:cNvPr id="98516" name="文本框 26">
                <a:extLst>
                  <a:ext uri="{FF2B5EF4-FFF2-40B4-BE49-F238E27FC236}">
                    <a16:creationId xmlns:a16="http://schemas.microsoft.com/office/drawing/2014/main" id="{82B35D38-CDCC-401C-BF3C-8224D372BCAB}"/>
                  </a:ext>
                </a:extLst>
              </p:cNvPr>
              <p:cNvSpPr txBox="1">
                <a:spLocks noChangeArrowheads="1"/>
              </p:cNvSpPr>
              <p:nvPr/>
            </p:nvSpPr>
            <p:spPr bwMode="auto">
              <a:xfrm>
                <a:off x="6219278" y="1513622"/>
                <a:ext cx="6565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好瓜</a:t>
                </a:r>
              </a:p>
            </p:txBody>
          </p:sp>
          <p:sp>
            <p:nvSpPr>
              <p:cNvPr id="98517" name="文本框 27">
                <a:extLst>
                  <a:ext uri="{FF2B5EF4-FFF2-40B4-BE49-F238E27FC236}">
                    <a16:creationId xmlns:a16="http://schemas.microsoft.com/office/drawing/2014/main" id="{38F4CAB4-4C99-4B88-A46E-CC80A9F7CB9B}"/>
                  </a:ext>
                </a:extLst>
              </p:cNvPr>
              <p:cNvSpPr txBox="1">
                <a:spLocks noChangeArrowheads="1"/>
              </p:cNvSpPr>
              <p:nvPr/>
            </p:nvSpPr>
            <p:spPr bwMode="auto">
              <a:xfrm>
                <a:off x="6219277" y="1772250"/>
                <a:ext cx="6565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坏瓜</a:t>
                </a:r>
              </a:p>
            </p:txBody>
          </p:sp>
          <p:cxnSp>
            <p:nvCxnSpPr>
              <p:cNvPr id="29" name="直接连接符 28">
                <a:extLst>
                  <a:ext uri="{FF2B5EF4-FFF2-40B4-BE49-F238E27FC236}">
                    <a16:creationId xmlns:a16="http://schemas.microsoft.com/office/drawing/2014/main" id="{43851F9B-DC13-4C9E-A56E-EE7C0BDC1AF2}"/>
                  </a:ext>
                </a:extLst>
              </p:cNvPr>
              <p:cNvCxnSpPr/>
              <p:nvPr/>
            </p:nvCxnSpPr>
            <p:spPr>
              <a:xfrm>
                <a:off x="6002946" y="1949176"/>
                <a:ext cx="108057"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512" name="组合 22">
              <a:extLst>
                <a:ext uri="{FF2B5EF4-FFF2-40B4-BE49-F238E27FC236}">
                  <a16:creationId xmlns:a16="http://schemas.microsoft.com/office/drawing/2014/main" id="{796A81E4-2C09-424C-9670-D9061CDFA7CD}"/>
                </a:ext>
              </a:extLst>
            </p:cNvPr>
            <p:cNvGrpSpPr>
              <a:grpSpLocks/>
            </p:cNvGrpSpPr>
            <p:nvPr/>
          </p:nvGrpSpPr>
          <p:grpSpPr bwMode="auto">
            <a:xfrm>
              <a:off x="3043927" y="2444745"/>
              <a:ext cx="108000" cy="108000"/>
              <a:chOff x="5476803" y="2392530"/>
              <a:chExt cx="108000" cy="108000"/>
            </a:xfrm>
          </p:grpSpPr>
          <p:cxnSp>
            <p:nvCxnSpPr>
              <p:cNvPr id="24" name="直接连接符 23">
                <a:extLst>
                  <a:ext uri="{FF2B5EF4-FFF2-40B4-BE49-F238E27FC236}">
                    <a16:creationId xmlns:a16="http://schemas.microsoft.com/office/drawing/2014/main" id="{9A13BAD5-BDB0-4347-AD06-A262B514BC1B}"/>
                  </a:ext>
                </a:extLst>
              </p:cNvPr>
              <p:cNvCxnSpPr/>
              <p:nvPr/>
            </p:nvCxnSpPr>
            <p:spPr>
              <a:xfrm>
                <a:off x="5477780" y="2447014"/>
                <a:ext cx="10805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5" name="直接连接符 24">
                <a:extLst>
                  <a:ext uri="{FF2B5EF4-FFF2-40B4-BE49-F238E27FC236}">
                    <a16:creationId xmlns:a16="http://schemas.microsoft.com/office/drawing/2014/main" id="{BE49882E-46B6-459D-AD39-05F050FD6D91}"/>
                  </a:ext>
                </a:extLst>
              </p:cNvPr>
              <p:cNvCxnSpPr/>
              <p:nvPr/>
            </p:nvCxnSpPr>
            <p:spPr>
              <a:xfrm rot="5400000">
                <a:off x="5478950" y="2445958"/>
                <a:ext cx="107832"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98324" name="组合 29">
            <a:extLst>
              <a:ext uri="{FF2B5EF4-FFF2-40B4-BE49-F238E27FC236}">
                <a16:creationId xmlns:a16="http://schemas.microsoft.com/office/drawing/2014/main" id="{0A292EEF-3BDD-4BEC-91CD-004643283446}"/>
              </a:ext>
            </a:extLst>
          </p:cNvPr>
          <p:cNvGrpSpPr>
            <a:grpSpLocks/>
          </p:cNvGrpSpPr>
          <p:nvPr/>
        </p:nvGrpSpPr>
        <p:grpSpPr bwMode="auto">
          <a:xfrm>
            <a:off x="2346325" y="2293938"/>
            <a:ext cx="80963" cy="80962"/>
            <a:chOff x="5476803" y="2392530"/>
            <a:chExt cx="108000" cy="108000"/>
          </a:xfrm>
        </p:grpSpPr>
        <p:cxnSp>
          <p:nvCxnSpPr>
            <p:cNvPr id="31" name="直接连接符 30">
              <a:extLst>
                <a:ext uri="{FF2B5EF4-FFF2-40B4-BE49-F238E27FC236}">
                  <a16:creationId xmlns:a16="http://schemas.microsoft.com/office/drawing/2014/main" id="{B4EC25EA-0B5F-4C36-8642-55468EEEC58D}"/>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CD795159-D7EE-4189-9931-90FDD2B23377}"/>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25" name="组合 32">
            <a:extLst>
              <a:ext uri="{FF2B5EF4-FFF2-40B4-BE49-F238E27FC236}">
                <a16:creationId xmlns:a16="http://schemas.microsoft.com/office/drawing/2014/main" id="{049E6C1D-DE73-4730-B591-2A7E8D92807D}"/>
              </a:ext>
            </a:extLst>
          </p:cNvPr>
          <p:cNvGrpSpPr>
            <a:grpSpLocks/>
          </p:cNvGrpSpPr>
          <p:nvPr/>
        </p:nvGrpSpPr>
        <p:grpSpPr bwMode="auto">
          <a:xfrm>
            <a:off x="2489200" y="2565400"/>
            <a:ext cx="80963" cy="80963"/>
            <a:chOff x="5476803" y="2392530"/>
            <a:chExt cx="108000" cy="108000"/>
          </a:xfrm>
        </p:grpSpPr>
        <p:cxnSp>
          <p:nvCxnSpPr>
            <p:cNvPr id="34" name="直接连接符 33">
              <a:extLst>
                <a:ext uri="{FF2B5EF4-FFF2-40B4-BE49-F238E27FC236}">
                  <a16:creationId xmlns:a16="http://schemas.microsoft.com/office/drawing/2014/main" id="{CD63DE13-CD4B-4107-B886-1F1C880088B5}"/>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BF7F8E08-9253-4921-92CC-895E17272FB6}"/>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26" name="组合 35">
            <a:extLst>
              <a:ext uri="{FF2B5EF4-FFF2-40B4-BE49-F238E27FC236}">
                <a16:creationId xmlns:a16="http://schemas.microsoft.com/office/drawing/2014/main" id="{6CC65CEF-C309-426B-8B4D-0E8895D18DBA}"/>
              </a:ext>
            </a:extLst>
          </p:cNvPr>
          <p:cNvGrpSpPr>
            <a:grpSpLocks/>
          </p:cNvGrpSpPr>
          <p:nvPr/>
        </p:nvGrpSpPr>
        <p:grpSpPr bwMode="auto">
          <a:xfrm>
            <a:off x="2251075" y="2781300"/>
            <a:ext cx="80963" cy="80963"/>
            <a:chOff x="5476803" y="2392530"/>
            <a:chExt cx="108000" cy="108000"/>
          </a:xfrm>
        </p:grpSpPr>
        <p:cxnSp>
          <p:nvCxnSpPr>
            <p:cNvPr id="37" name="直接连接符 36">
              <a:extLst>
                <a:ext uri="{FF2B5EF4-FFF2-40B4-BE49-F238E27FC236}">
                  <a16:creationId xmlns:a16="http://schemas.microsoft.com/office/drawing/2014/main" id="{40CC4751-7B5C-4031-952E-55D0935BDA7A}"/>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8" name="直接连接符 37">
              <a:extLst>
                <a:ext uri="{FF2B5EF4-FFF2-40B4-BE49-F238E27FC236}">
                  <a16:creationId xmlns:a16="http://schemas.microsoft.com/office/drawing/2014/main" id="{D87F6DB0-74D4-4B71-992A-FD8FE9D23339}"/>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27" name="组合 38">
            <a:extLst>
              <a:ext uri="{FF2B5EF4-FFF2-40B4-BE49-F238E27FC236}">
                <a16:creationId xmlns:a16="http://schemas.microsoft.com/office/drawing/2014/main" id="{73DF19BA-C5DF-4141-BFC8-351B45BDD8A0}"/>
              </a:ext>
            </a:extLst>
          </p:cNvPr>
          <p:cNvGrpSpPr>
            <a:grpSpLocks/>
          </p:cNvGrpSpPr>
          <p:nvPr/>
        </p:nvGrpSpPr>
        <p:grpSpPr bwMode="auto">
          <a:xfrm>
            <a:off x="2120900" y="2662238"/>
            <a:ext cx="80963" cy="80962"/>
            <a:chOff x="5476803" y="2392530"/>
            <a:chExt cx="108000" cy="108000"/>
          </a:xfrm>
        </p:grpSpPr>
        <p:cxnSp>
          <p:nvCxnSpPr>
            <p:cNvPr id="40" name="直接连接符 39">
              <a:extLst>
                <a:ext uri="{FF2B5EF4-FFF2-40B4-BE49-F238E27FC236}">
                  <a16:creationId xmlns:a16="http://schemas.microsoft.com/office/drawing/2014/main" id="{6C401090-0BAC-4B08-A240-0E395C114480}"/>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1" name="直接连接符 40">
              <a:extLst>
                <a:ext uri="{FF2B5EF4-FFF2-40B4-BE49-F238E27FC236}">
                  <a16:creationId xmlns:a16="http://schemas.microsoft.com/office/drawing/2014/main" id="{EE0C4BF8-65B7-4CAC-858D-C083BA858F5E}"/>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28" name="组合 41">
            <a:extLst>
              <a:ext uri="{FF2B5EF4-FFF2-40B4-BE49-F238E27FC236}">
                <a16:creationId xmlns:a16="http://schemas.microsoft.com/office/drawing/2014/main" id="{2123E3A8-5BE2-43B9-8724-D6F35F3326BC}"/>
              </a:ext>
            </a:extLst>
          </p:cNvPr>
          <p:cNvGrpSpPr>
            <a:grpSpLocks/>
          </p:cNvGrpSpPr>
          <p:nvPr/>
        </p:nvGrpSpPr>
        <p:grpSpPr bwMode="auto">
          <a:xfrm>
            <a:off x="1849438" y="2832100"/>
            <a:ext cx="80962" cy="80963"/>
            <a:chOff x="5476803" y="2392530"/>
            <a:chExt cx="108000" cy="108000"/>
          </a:xfrm>
        </p:grpSpPr>
        <p:cxnSp>
          <p:nvCxnSpPr>
            <p:cNvPr id="43" name="直接连接符 42">
              <a:extLst>
                <a:ext uri="{FF2B5EF4-FFF2-40B4-BE49-F238E27FC236}">
                  <a16:creationId xmlns:a16="http://schemas.microsoft.com/office/drawing/2014/main" id="{4684146E-573F-4BDA-8444-3C0CC96D1042}"/>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8DAB213A-6735-4838-B214-16160EAFDD86}"/>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29" name="组合 44">
            <a:extLst>
              <a:ext uri="{FF2B5EF4-FFF2-40B4-BE49-F238E27FC236}">
                <a16:creationId xmlns:a16="http://schemas.microsoft.com/office/drawing/2014/main" id="{5EBE1B79-5407-433E-A0AD-16C36FCCD410}"/>
              </a:ext>
            </a:extLst>
          </p:cNvPr>
          <p:cNvGrpSpPr>
            <a:grpSpLocks/>
          </p:cNvGrpSpPr>
          <p:nvPr/>
        </p:nvGrpSpPr>
        <p:grpSpPr bwMode="auto">
          <a:xfrm>
            <a:off x="1639888" y="2782888"/>
            <a:ext cx="80962" cy="80962"/>
            <a:chOff x="5476803" y="2392530"/>
            <a:chExt cx="108000" cy="108000"/>
          </a:xfrm>
        </p:grpSpPr>
        <p:cxnSp>
          <p:nvCxnSpPr>
            <p:cNvPr id="46" name="直接连接符 45">
              <a:extLst>
                <a:ext uri="{FF2B5EF4-FFF2-40B4-BE49-F238E27FC236}">
                  <a16:creationId xmlns:a16="http://schemas.microsoft.com/office/drawing/2014/main" id="{9FB73AA9-6091-4A3A-9309-CC008DF85998}"/>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9B9A4F73-A4CA-4994-A9B4-EB49E5167F8B}"/>
                </a:ext>
              </a:extLst>
            </p:cNvPr>
            <p:cNvCxnSpPr/>
            <p:nvPr/>
          </p:nvCxnSpPr>
          <p:spPr>
            <a:xfrm rot="5400000">
              <a:off x="5477862"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30" name="组合 47">
            <a:extLst>
              <a:ext uri="{FF2B5EF4-FFF2-40B4-BE49-F238E27FC236}">
                <a16:creationId xmlns:a16="http://schemas.microsoft.com/office/drawing/2014/main" id="{C011B96E-ED1F-43B7-B059-39471ABB6F20}"/>
              </a:ext>
            </a:extLst>
          </p:cNvPr>
          <p:cNvGrpSpPr>
            <a:grpSpLocks/>
          </p:cNvGrpSpPr>
          <p:nvPr/>
        </p:nvGrpSpPr>
        <p:grpSpPr bwMode="auto">
          <a:xfrm>
            <a:off x="1827213" y="3044825"/>
            <a:ext cx="80962" cy="80963"/>
            <a:chOff x="5476803" y="2392530"/>
            <a:chExt cx="108000" cy="108000"/>
          </a:xfrm>
        </p:grpSpPr>
        <p:cxnSp>
          <p:nvCxnSpPr>
            <p:cNvPr id="49" name="直接连接符 48">
              <a:extLst>
                <a:ext uri="{FF2B5EF4-FFF2-40B4-BE49-F238E27FC236}">
                  <a16:creationId xmlns:a16="http://schemas.microsoft.com/office/drawing/2014/main" id="{C52BC06F-0DC4-488A-9C48-46D5EC37A2D9}"/>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0" name="直接连接符 49">
              <a:extLst>
                <a:ext uri="{FF2B5EF4-FFF2-40B4-BE49-F238E27FC236}">
                  <a16:creationId xmlns:a16="http://schemas.microsoft.com/office/drawing/2014/main" id="{8F9FBBB6-2B54-4F94-B894-F825E95ED4CC}"/>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31" name="组合 50">
            <a:extLst>
              <a:ext uri="{FF2B5EF4-FFF2-40B4-BE49-F238E27FC236}">
                <a16:creationId xmlns:a16="http://schemas.microsoft.com/office/drawing/2014/main" id="{1188D3F1-CABB-41BB-AAEF-3A58544A1978}"/>
              </a:ext>
            </a:extLst>
          </p:cNvPr>
          <p:cNvGrpSpPr>
            <a:grpSpLocks/>
          </p:cNvGrpSpPr>
          <p:nvPr/>
        </p:nvGrpSpPr>
        <p:grpSpPr bwMode="auto">
          <a:xfrm>
            <a:off x="1720850" y="2840038"/>
            <a:ext cx="80963" cy="82550"/>
            <a:chOff x="5476803" y="2392530"/>
            <a:chExt cx="108000" cy="108000"/>
          </a:xfrm>
        </p:grpSpPr>
        <p:cxnSp>
          <p:nvCxnSpPr>
            <p:cNvPr id="52" name="直接连接符 51">
              <a:extLst>
                <a:ext uri="{FF2B5EF4-FFF2-40B4-BE49-F238E27FC236}">
                  <a16:creationId xmlns:a16="http://schemas.microsoft.com/office/drawing/2014/main" id="{F4F67EFF-7486-4AD2-8D5B-26366A7FE667}"/>
                </a:ext>
              </a:extLst>
            </p:cNvPr>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E1B2E923-2FDB-407A-B080-D92D3EBD2BD4}"/>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4" name="直接连接符 53">
            <a:extLst>
              <a:ext uri="{FF2B5EF4-FFF2-40B4-BE49-F238E27FC236}">
                <a16:creationId xmlns:a16="http://schemas.microsoft.com/office/drawing/2014/main" id="{247B70AC-F88A-435D-A989-C73D5F24E3F8}"/>
              </a:ext>
            </a:extLst>
          </p:cNvPr>
          <p:cNvCxnSpPr/>
          <p:nvPr/>
        </p:nvCxnSpPr>
        <p:spPr>
          <a:xfrm>
            <a:off x="2292350" y="3205163"/>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5" name="直接连接符 54">
            <a:extLst>
              <a:ext uri="{FF2B5EF4-FFF2-40B4-BE49-F238E27FC236}">
                <a16:creationId xmlns:a16="http://schemas.microsoft.com/office/drawing/2014/main" id="{CD7506D6-C10F-44AE-A271-36F0D91571FF}"/>
              </a:ext>
            </a:extLst>
          </p:cNvPr>
          <p:cNvCxnSpPr/>
          <p:nvPr/>
        </p:nvCxnSpPr>
        <p:spPr>
          <a:xfrm>
            <a:off x="1336675" y="2806700"/>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6" name="直接连接符 55">
            <a:extLst>
              <a:ext uri="{FF2B5EF4-FFF2-40B4-BE49-F238E27FC236}">
                <a16:creationId xmlns:a16="http://schemas.microsoft.com/office/drawing/2014/main" id="{8349A210-667C-4EFE-8B2C-107098C359BE}"/>
              </a:ext>
            </a:extLst>
          </p:cNvPr>
          <p:cNvCxnSpPr/>
          <p:nvPr/>
        </p:nvCxnSpPr>
        <p:spPr>
          <a:xfrm>
            <a:off x="1355725" y="3300413"/>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02664454-4D90-4B79-81DF-8509290FE1B3}"/>
              </a:ext>
            </a:extLst>
          </p:cNvPr>
          <p:cNvCxnSpPr/>
          <p:nvPr/>
        </p:nvCxnSpPr>
        <p:spPr>
          <a:xfrm>
            <a:off x="1484313" y="3178175"/>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8" name="直接连接符 57">
            <a:extLst>
              <a:ext uri="{FF2B5EF4-FFF2-40B4-BE49-F238E27FC236}">
                <a16:creationId xmlns:a16="http://schemas.microsoft.com/office/drawing/2014/main" id="{F9657FDD-DF10-47EB-AA18-99E2AA4016B4}"/>
              </a:ext>
            </a:extLst>
          </p:cNvPr>
          <p:cNvCxnSpPr/>
          <p:nvPr/>
        </p:nvCxnSpPr>
        <p:spPr>
          <a:xfrm>
            <a:off x="2228850" y="3063875"/>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9" name="直接连接符 58">
            <a:extLst>
              <a:ext uri="{FF2B5EF4-FFF2-40B4-BE49-F238E27FC236}">
                <a16:creationId xmlns:a16="http://schemas.microsoft.com/office/drawing/2014/main" id="{E6446D21-B665-4FC0-8DB7-7EA832E6C1B9}"/>
              </a:ext>
            </a:extLst>
          </p:cNvPr>
          <p:cNvCxnSpPr/>
          <p:nvPr/>
        </p:nvCxnSpPr>
        <p:spPr>
          <a:xfrm>
            <a:off x="2263775" y="2965450"/>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0F17B75F-E12F-4583-A345-91F8731B5C69}"/>
              </a:ext>
            </a:extLst>
          </p:cNvPr>
          <p:cNvCxnSpPr/>
          <p:nvPr/>
        </p:nvCxnSpPr>
        <p:spPr>
          <a:xfrm>
            <a:off x="1481138" y="2668588"/>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88F69B47-E9C1-48A1-9247-0A15F2381A4B}"/>
              </a:ext>
            </a:extLst>
          </p:cNvPr>
          <p:cNvCxnSpPr/>
          <p:nvPr/>
        </p:nvCxnSpPr>
        <p:spPr>
          <a:xfrm>
            <a:off x="2093913" y="3335338"/>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2" name="直接连接符 61">
            <a:extLst>
              <a:ext uri="{FF2B5EF4-FFF2-40B4-BE49-F238E27FC236}">
                <a16:creationId xmlns:a16="http://schemas.microsoft.com/office/drawing/2014/main" id="{F3D5E88D-C1CE-4560-8A75-FADDD5C54E58}"/>
              </a:ext>
            </a:extLst>
          </p:cNvPr>
          <p:cNvCxnSpPr/>
          <p:nvPr/>
        </p:nvCxnSpPr>
        <p:spPr>
          <a:xfrm>
            <a:off x="2354263" y="3171825"/>
            <a:ext cx="80962" cy="0"/>
          </a:xfrm>
          <a:prstGeom prst="line">
            <a:avLst/>
          </a:prstGeom>
          <a:ln w="19050"/>
        </p:spPr>
        <p:style>
          <a:lnRef idx="1">
            <a:schemeClr val="dk1"/>
          </a:lnRef>
          <a:fillRef idx="0">
            <a:schemeClr val="dk1"/>
          </a:fillRef>
          <a:effectRef idx="0">
            <a:schemeClr val="dk1"/>
          </a:effectRef>
          <a:fontRef idx="minor">
            <a:schemeClr val="tx1"/>
          </a:fontRef>
        </p:style>
      </p:cxnSp>
      <p:sp>
        <p:nvSpPr>
          <p:cNvPr id="98341" name="文本框 62">
            <a:extLst>
              <a:ext uri="{FF2B5EF4-FFF2-40B4-BE49-F238E27FC236}">
                <a16:creationId xmlns:a16="http://schemas.microsoft.com/office/drawing/2014/main" id="{5309D789-7392-454C-8DC0-C609043B8EAC}"/>
              </a:ext>
            </a:extLst>
          </p:cNvPr>
          <p:cNvSpPr txBox="1">
            <a:spLocks noChangeArrowheads="1"/>
          </p:cNvSpPr>
          <p:nvPr/>
        </p:nvSpPr>
        <p:spPr bwMode="auto">
          <a:xfrm>
            <a:off x="1657350" y="3538538"/>
            <a:ext cx="492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密度</a:t>
            </a:r>
          </a:p>
        </p:txBody>
      </p:sp>
      <p:sp>
        <p:nvSpPr>
          <p:cNvPr id="98342" name="文本框 63">
            <a:extLst>
              <a:ext uri="{FF2B5EF4-FFF2-40B4-BE49-F238E27FC236}">
                <a16:creationId xmlns:a16="http://schemas.microsoft.com/office/drawing/2014/main" id="{8A8F0714-9AC6-4944-A1ED-E471DA353FA7}"/>
              </a:ext>
            </a:extLst>
          </p:cNvPr>
          <p:cNvSpPr txBox="1">
            <a:spLocks noChangeArrowheads="1"/>
          </p:cNvSpPr>
          <p:nvPr/>
        </p:nvSpPr>
        <p:spPr bwMode="auto">
          <a:xfrm>
            <a:off x="180975" y="2047875"/>
            <a:ext cx="3698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含糖率</a:t>
            </a:r>
          </a:p>
        </p:txBody>
      </p:sp>
      <p:cxnSp>
        <p:nvCxnSpPr>
          <p:cNvPr id="71" name="直接箭头连接符 70">
            <a:extLst>
              <a:ext uri="{FF2B5EF4-FFF2-40B4-BE49-F238E27FC236}">
                <a16:creationId xmlns:a16="http://schemas.microsoft.com/office/drawing/2014/main" id="{8976047B-1BD9-4DCF-A11F-E9967B22B0D6}"/>
              </a:ext>
            </a:extLst>
          </p:cNvPr>
          <p:cNvCxnSpPr/>
          <p:nvPr/>
        </p:nvCxnSpPr>
        <p:spPr>
          <a:xfrm flipH="1" flipV="1">
            <a:off x="3409950" y="1533525"/>
            <a:ext cx="0" cy="1890713"/>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2" name="直接箭头连接符 71">
            <a:extLst>
              <a:ext uri="{FF2B5EF4-FFF2-40B4-BE49-F238E27FC236}">
                <a16:creationId xmlns:a16="http://schemas.microsoft.com/office/drawing/2014/main" id="{5D97B3AD-6B8A-4A1C-982A-442BBEAA573D}"/>
              </a:ext>
            </a:extLst>
          </p:cNvPr>
          <p:cNvCxnSpPr/>
          <p:nvPr/>
        </p:nvCxnSpPr>
        <p:spPr>
          <a:xfrm>
            <a:off x="3405188" y="3424238"/>
            <a:ext cx="2293937"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73" name="文本框 72">
            <a:extLst>
              <a:ext uri="{FF2B5EF4-FFF2-40B4-BE49-F238E27FC236}">
                <a16:creationId xmlns:a16="http://schemas.microsoft.com/office/drawing/2014/main" id="{26BE94E7-2BBD-4CBF-8226-2E5A8A0152FE}"/>
              </a:ext>
            </a:extLst>
          </p:cNvPr>
          <p:cNvSpPr txBox="1"/>
          <p:nvPr/>
        </p:nvSpPr>
        <p:spPr>
          <a:xfrm>
            <a:off x="3268663" y="3362325"/>
            <a:ext cx="250825"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a:t>
            </a:r>
            <a:endParaRPr lang="zh-CN" altLang="en-US" sz="1050" dirty="0">
              <a:latin typeface="Times "/>
              <a:ea typeface="+mn-ea"/>
            </a:endParaRPr>
          </a:p>
        </p:txBody>
      </p:sp>
      <p:cxnSp>
        <p:nvCxnSpPr>
          <p:cNvPr id="74" name="直接连接符 73">
            <a:extLst>
              <a:ext uri="{FF2B5EF4-FFF2-40B4-BE49-F238E27FC236}">
                <a16:creationId xmlns:a16="http://schemas.microsoft.com/office/drawing/2014/main" id="{F4B54381-072B-4AB8-9731-EB8D63A9720E}"/>
              </a:ext>
            </a:extLst>
          </p:cNvPr>
          <p:cNvCxnSpPr/>
          <p:nvPr/>
        </p:nvCxnSpPr>
        <p:spPr>
          <a:xfrm>
            <a:off x="3883025" y="3370263"/>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75" name="直接连接符 74">
            <a:extLst>
              <a:ext uri="{FF2B5EF4-FFF2-40B4-BE49-F238E27FC236}">
                <a16:creationId xmlns:a16="http://schemas.microsoft.com/office/drawing/2014/main" id="{6FC37F94-E3E9-4B29-9EBB-3D8A486D90EB}"/>
              </a:ext>
            </a:extLst>
          </p:cNvPr>
          <p:cNvCxnSpPr/>
          <p:nvPr/>
        </p:nvCxnSpPr>
        <p:spPr>
          <a:xfrm>
            <a:off x="4349750" y="3370263"/>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76" name="直接连接符 75">
            <a:extLst>
              <a:ext uri="{FF2B5EF4-FFF2-40B4-BE49-F238E27FC236}">
                <a16:creationId xmlns:a16="http://schemas.microsoft.com/office/drawing/2014/main" id="{8D0A8FFF-BC3A-4E0F-ABC0-5D8B1FC46EDD}"/>
              </a:ext>
            </a:extLst>
          </p:cNvPr>
          <p:cNvCxnSpPr/>
          <p:nvPr/>
        </p:nvCxnSpPr>
        <p:spPr>
          <a:xfrm>
            <a:off x="4816475" y="3370263"/>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77" name="直接连接符 76">
            <a:extLst>
              <a:ext uri="{FF2B5EF4-FFF2-40B4-BE49-F238E27FC236}">
                <a16:creationId xmlns:a16="http://schemas.microsoft.com/office/drawing/2014/main" id="{E4B0E43B-D80D-41F7-A54F-C2D26E8C25E2}"/>
              </a:ext>
            </a:extLst>
          </p:cNvPr>
          <p:cNvCxnSpPr/>
          <p:nvPr/>
        </p:nvCxnSpPr>
        <p:spPr>
          <a:xfrm>
            <a:off x="5283200" y="3370263"/>
            <a:ext cx="0" cy="53975"/>
          </a:xfrm>
          <a:prstGeom prst="line">
            <a:avLst/>
          </a:prstGeom>
          <a:ln w="12700"/>
        </p:spPr>
        <p:style>
          <a:lnRef idx="1">
            <a:schemeClr val="dk1"/>
          </a:lnRef>
          <a:fillRef idx="0">
            <a:schemeClr val="dk1"/>
          </a:fillRef>
          <a:effectRef idx="0">
            <a:schemeClr val="dk1"/>
          </a:effectRef>
          <a:fontRef idx="minor">
            <a:schemeClr val="tx1"/>
          </a:fontRef>
        </p:style>
      </p:cxnSp>
      <p:sp>
        <p:nvSpPr>
          <p:cNvPr id="78" name="文本框 77">
            <a:extLst>
              <a:ext uri="{FF2B5EF4-FFF2-40B4-BE49-F238E27FC236}">
                <a16:creationId xmlns:a16="http://schemas.microsoft.com/office/drawing/2014/main" id="{788C022B-33F0-4CAD-8789-D48ABF2DF2CB}"/>
              </a:ext>
            </a:extLst>
          </p:cNvPr>
          <p:cNvSpPr txBox="1"/>
          <p:nvPr/>
        </p:nvSpPr>
        <p:spPr>
          <a:xfrm>
            <a:off x="3711575" y="3392488"/>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2</a:t>
            </a:r>
            <a:endParaRPr lang="zh-CN" altLang="en-US" sz="1050" dirty="0">
              <a:latin typeface="Times "/>
              <a:ea typeface="+mn-ea"/>
            </a:endParaRPr>
          </a:p>
        </p:txBody>
      </p:sp>
      <p:sp>
        <p:nvSpPr>
          <p:cNvPr id="79" name="文本框 78">
            <a:extLst>
              <a:ext uri="{FF2B5EF4-FFF2-40B4-BE49-F238E27FC236}">
                <a16:creationId xmlns:a16="http://schemas.microsoft.com/office/drawing/2014/main" id="{31424CA0-C6B9-4BD7-ACCD-A4E34FE55ED4}"/>
              </a:ext>
            </a:extLst>
          </p:cNvPr>
          <p:cNvSpPr txBox="1"/>
          <p:nvPr/>
        </p:nvSpPr>
        <p:spPr>
          <a:xfrm>
            <a:off x="4178300" y="3392488"/>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4</a:t>
            </a:r>
            <a:endParaRPr lang="zh-CN" altLang="en-US" sz="1050" dirty="0">
              <a:latin typeface="Times "/>
              <a:ea typeface="+mn-ea"/>
            </a:endParaRPr>
          </a:p>
        </p:txBody>
      </p:sp>
      <p:sp>
        <p:nvSpPr>
          <p:cNvPr id="80" name="文本框 79">
            <a:extLst>
              <a:ext uri="{FF2B5EF4-FFF2-40B4-BE49-F238E27FC236}">
                <a16:creationId xmlns:a16="http://schemas.microsoft.com/office/drawing/2014/main" id="{0B749743-9A16-44FE-AB29-3EF326709AD1}"/>
              </a:ext>
            </a:extLst>
          </p:cNvPr>
          <p:cNvSpPr txBox="1"/>
          <p:nvPr/>
        </p:nvSpPr>
        <p:spPr>
          <a:xfrm>
            <a:off x="4645025" y="3392488"/>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6</a:t>
            </a:r>
            <a:endParaRPr lang="zh-CN" altLang="en-US" sz="1050" dirty="0">
              <a:latin typeface="Times "/>
              <a:ea typeface="+mn-ea"/>
            </a:endParaRPr>
          </a:p>
        </p:txBody>
      </p:sp>
      <p:sp>
        <p:nvSpPr>
          <p:cNvPr id="81" name="文本框 80">
            <a:extLst>
              <a:ext uri="{FF2B5EF4-FFF2-40B4-BE49-F238E27FC236}">
                <a16:creationId xmlns:a16="http://schemas.microsoft.com/office/drawing/2014/main" id="{35D17BDC-F301-4982-91D5-65A05A071109}"/>
              </a:ext>
            </a:extLst>
          </p:cNvPr>
          <p:cNvSpPr txBox="1"/>
          <p:nvPr/>
        </p:nvSpPr>
        <p:spPr>
          <a:xfrm>
            <a:off x="5111750" y="3392488"/>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8</a:t>
            </a:r>
            <a:endParaRPr lang="zh-CN" altLang="en-US" sz="1050" dirty="0">
              <a:latin typeface="Times "/>
              <a:ea typeface="+mn-ea"/>
            </a:endParaRPr>
          </a:p>
        </p:txBody>
      </p:sp>
      <p:cxnSp>
        <p:nvCxnSpPr>
          <p:cNvPr id="82" name="直接连接符 81">
            <a:extLst>
              <a:ext uri="{FF2B5EF4-FFF2-40B4-BE49-F238E27FC236}">
                <a16:creationId xmlns:a16="http://schemas.microsoft.com/office/drawing/2014/main" id="{99DDC83A-2CAD-4E78-9832-FCEB85906FA4}"/>
              </a:ext>
            </a:extLst>
          </p:cNvPr>
          <p:cNvCxnSpPr/>
          <p:nvPr/>
        </p:nvCxnSpPr>
        <p:spPr>
          <a:xfrm rot="5400000">
            <a:off x="3438526" y="1993900"/>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CFE4E9D6-A506-4561-9A01-DFAF63522D6E}"/>
              </a:ext>
            </a:extLst>
          </p:cNvPr>
          <p:cNvCxnSpPr/>
          <p:nvPr/>
        </p:nvCxnSpPr>
        <p:spPr>
          <a:xfrm rot="5400000">
            <a:off x="3438526" y="2462212"/>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84" name="直接连接符 83">
            <a:extLst>
              <a:ext uri="{FF2B5EF4-FFF2-40B4-BE49-F238E27FC236}">
                <a16:creationId xmlns:a16="http://schemas.microsoft.com/office/drawing/2014/main" id="{DDB21776-F31C-4949-B4FF-314E9F427C91}"/>
              </a:ext>
            </a:extLst>
          </p:cNvPr>
          <p:cNvCxnSpPr/>
          <p:nvPr/>
        </p:nvCxnSpPr>
        <p:spPr>
          <a:xfrm rot="5400000">
            <a:off x="3438526" y="2928937"/>
            <a:ext cx="0" cy="53975"/>
          </a:xfrm>
          <a:prstGeom prst="line">
            <a:avLst/>
          </a:prstGeom>
          <a:ln w="12700"/>
        </p:spPr>
        <p:style>
          <a:lnRef idx="1">
            <a:schemeClr val="dk1"/>
          </a:lnRef>
          <a:fillRef idx="0">
            <a:schemeClr val="dk1"/>
          </a:fillRef>
          <a:effectRef idx="0">
            <a:schemeClr val="dk1"/>
          </a:effectRef>
          <a:fontRef idx="minor">
            <a:schemeClr val="tx1"/>
          </a:fontRef>
        </p:style>
      </p:cxnSp>
      <p:sp>
        <p:nvSpPr>
          <p:cNvPr id="85" name="文本框 84">
            <a:extLst>
              <a:ext uri="{FF2B5EF4-FFF2-40B4-BE49-F238E27FC236}">
                <a16:creationId xmlns:a16="http://schemas.microsoft.com/office/drawing/2014/main" id="{42E8F7D6-B2A4-4242-9E49-9C997B8AA1A3}"/>
              </a:ext>
            </a:extLst>
          </p:cNvPr>
          <p:cNvSpPr txBox="1"/>
          <p:nvPr/>
        </p:nvSpPr>
        <p:spPr>
          <a:xfrm>
            <a:off x="3095625" y="2841625"/>
            <a:ext cx="385763"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2</a:t>
            </a:r>
            <a:endParaRPr lang="zh-CN" altLang="en-US" sz="1050" dirty="0">
              <a:latin typeface="Times "/>
              <a:ea typeface="+mn-ea"/>
            </a:endParaRPr>
          </a:p>
        </p:txBody>
      </p:sp>
      <p:sp>
        <p:nvSpPr>
          <p:cNvPr id="86" name="文本框 85">
            <a:extLst>
              <a:ext uri="{FF2B5EF4-FFF2-40B4-BE49-F238E27FC236}">
                <a16:creationId xmlns:a16="http://schemas.microsoft.com/office/drawing/2014/main" id="{749B7806-7E79-40B5-AABA-25CF9D2DA806}"/>
              </a:ext>
            </a:extLst>
          </p:cNvPr>
          <p:cNvSpPr txBox="1"/>
          <p:nvPr/>
        </p:nvSpPr>
        <p:spPr>
          <a:xfrm>
            <a:off x="3095625" y="2373313"/>
            <a:ext cx="385763"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4</a:t>
            </a:r>
            <a:endParaRPr lang="zh-CN" altLang="en-US" sz="1050" dirty="0">
              <a:latin typeface="Times "/>
              <a:ea typeface="+mn-ea"/>
            </a:endParaRPr>
          </a:p>
        </p:txBody>
      </p:sp>
      <p:sp>
        <p:nvSpPr>
          <p:cNvPr id="87" name="文本框 86">
            <a:extLst>
              <a:ext uri="{FF2B5EF4-FFF2-40B4-BE49-F238E27FC236}">
                <a16:creationId xmlns:a16="http://schemas.microsoft.com/office/drawing/2014/main" id="{2378A063-497C-4315-B178-EAB71D2FE206}"/>
              </a:ext>
            </a:extLst>
          </p:cNvPr>
          <p:cNvSpPr txBox="1"/>
          <p:nvPr/>
        </p:nvSpPr>
        <p:spPr>
          <a:xfrm>
            <a:off x="3095625" y="1905000"/>
            <a:ext cx="385763"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6</a:t>
            </a:r>
            <a:endParaRPr lang="zh-CN" altLang="en-US" sz="1050" dirty="0">
              <a:latin typeface="Times "/>
              <a:ea typeface="+mn-ea"/>
            </a:endParaRPr>
          </a:p>
        </p:txBody>
      </p:sp>
      <p:grpSp>
        <p:nvGrpSpPr>
          <p:cNvPr id="98360" name="组合 87">
            <a:extLst>
              <a:ext uri="{FF2B5EF4-FFF2-40B4-BE49-F238E27FC236}">
                <a16:creationId xmlns:a16="http://schemas.microsoft.com/office/drawing/2014/main" id="{F5EC2BDC-2720-4B2F-BD63-0BBC01057BE3}"/>
              </a:ext>
            </a:extLst>
          </p:cNvPr>
          <p:cNvGrpSpPr>
            <a:grpSpLocks/>
          </p:cNvGrpSpPr>
          <p:nvPr/>
        </p:nvGrpSpPr>
        <p:grpSpPr bwMode="auto">
          <a:xfrm>
            <a:off x="3486150" y="1711325"/>
            <a:ext cx="762000" cy="471488"/>
            <a:chOff x="2902949" y="2313167"/>
            <a:chExt cx="1014878" cy="627960"/>
          </a:xfrm>
        </p:grpSpPr>
        <p:grpSp>
          <p:nvGrpSpPr>
            <p:cNvPr id="98487" name="组合 123">
              <a:extLst>
                <a:ext uri="{FF2B5EF4-FFF2-40B4-BE49-F238E27FC236}">
                  <a16:creationId xmlns:a16="http://schemas.microsoft.com/office/drawing/2014/main" id="{3A7E8D53-E4F8-4662-BA70-AF2FECB794BD}"/>
                </a:ext>
              </a:extLst>
            </p:cNvPr>
            <p:cNvGrpSpPr>
              <a:grpSpLocks/>
            </p:cNvGrpSpPr>
            <p:nvPr/>
          </p:nvGrpSpPr>
          <p:grpSpPr bwMode="auto">
            <a:xfrm>
              <a:off x="2902949" y="2313167"/>
              <a:ext cx="1014878" cy="627960"/>
              <a:chOff x="5860991" y="1513622"/>
              <a:chExt cx="1014878" cy="627960"/>
            </a:xfrm>
          </p:grpSpPr>
          <p:sp>
            <p:nvSpPr>
              <p:cNvPr id="128" name="矩形 127">
                <a:extLst>
                  <a:ext uri="{FF2B5EF4-FFF2-40B4-BE49-F238E27FC236}">
                    <a16:creationId xmlns:a16="http://schemas.microsoft.com/office/drawing/2014/main" id="{443C52E5-B5FE-4D96-9231-4E9714DA3662}"/>
                  </a:ext>
                </a:extLst>
              </p:cNvPr>
              <p:cNvSpPr/>
              <p:nvPr/>
            </p:nvSpPr>
            <p:spPr>
              <a:xfrm>
                <a:off x="5860991" y="1522079"/>
                <a:ext cx="936648" cy="57510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50"/>
              </a:p>
            </p:txBody>
          </p:sp>
          <p:sp>
            <p:nvSpPr>
              <p:cNvPr id="98492" name="文本框 128">
                <a:extLst>
                  <a:ext uri="{FF2B5EF4-FFF2-40B4-BE49-F238E27FC236}">
                    <a16:creationId xmlns:a16="http://schemas.microsoft.com/office/drawing/2014/main" id="{574B729D-7E88-48B7-9FC9-80778F6087CA}"/>
                  </a:ext>
                </a:extLst>
              </p:cNvPr>
              <p:cNvSpPr txBox="1">
                <a:spLocks noChangeArrowheads="1"/>
              </p:cNvSpPr>
              <p:nvPr/>
            </p:nvSpPr>
            <p:spPr bwMode="auto">
              <a:xfrm>
                <a:off x="6219278" y="1513622"/>
                <a:ext cx="6565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好瓜</a:t>
                </a:r>
              </a:p>
            </p:txBody>
          </p:sp>
          <p:sp>
            <p:nvSpPr>
              <p:cNvPr id="98493" name="文本框 129">
                <a:extLst>
                  <a:ext uri="{FF2B5EF4-FFF2-40B4-BE49-F238E27FC236}">
                    <a16:creationId xmlns:a16="http://schemas.microsoft.com/office/drawing/2014/main" id="{7D70DB23-112B-47B8-A4C5-3F36CEDCCA25}"/>
                  </a:ext>
                </a:extLst>
              </p:cNvPr>
              <p:cNvSpPr txBox="1">
                <a:spLocks noChangeArrowheads="1"/>
              </p:cNvSpPr>
              <p:nvPr/>
            </p:nvSpPr>
            <p:spPr bwMode="auto">
              <a:xfrm>
                <a:off x="6219277" y="1772250"/>
                <a:ext cx="6565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坏瓜</a:t>
                </a:r>
              </a:p>
            </p:txBody>
          </p:sp>
          <p:cxnSp>
            <p:nvCxnSpPr>
              <p:cNvPr id="131" name="直接连接符 130">
                <a:extLst>
                  <a:ext uri="{FF2B5EF4-FFF2-40B4-BE49-F238E27FC236}">
                    <a16:creationId xmlns:a16="http://schemas.microsoft.com/office/drawing/2014/main" id="{0E9B303C-3C63-493A-9A47-99F477FE9352}"/>
                  </a:ext>
                </a:extLst>
              </p:cNvPr>
              <p:cNvCxnSpPr/>
              <p:nvPr/>
            </p:nvCxnSpPr>
            <p:spPr>
              <a:xfrm>
                <a:off x="6002652" y="1949176"/>
                <a:ext cx="10783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88" name="组合 124">
              <a:extLst>
                <a:ext uri="{FF2B5EF4-FFF2-40B4-BE49-F238E27FC236}">
                  <a16:creationId xmlns:a16="http://schemas.microsoft.com/office/drawing/2014/main" id="{D01DAC28-CBB0-471B-AF4D-43FC31C7D450}"/>
                </a:ext>
              </a:extLst>
            </p:cNvPr>
            <p:cNvGrpSpPr>
              <a:grpSpLocks/>
            </p:cNvGrpSpPr>
            <p:nvPr/>
          </p:nvGrpSpPr>
          <p:grpSpPr bwMode="auto">
            <a:xfrm>
              <a:off x="3043927" y="2444745"/>
              <a:ext cx="108000" cy="108000"/>
              <a:chOff x="5476803" y="2392530"/>
              <a:chExt cx="108000" cy="108000"/>
            </a:xfrm>
          </p:grpSpPr>
          <p:cxnSp>
            <p:nvCxnSpPr>
              <p:cNvPr id="126" name="直接连接符 125">
                <a:extLst>
                  <a:ext uri="{FF2B5EF4-FFF2-40B4-BE49-F238E27FC236}">
                    <a16:creationId xmlns:a16="http://schemas.microsoft.com/office/drawing/2014/main" id="{7405AD61-F9F0-4F8E-9511-7EB7FD15B273}"/>
                  </a:ext>
                </a:extLst>
              </p:cNvPr>
              <p:cNvCxnSpPr/>
              <p:nvPr/>
            </p:nvCxnSpPr>
            <p:spPr>
              <a:xfrm>
                <a:off x="5477486" y="2447014"/>
                <a:ext cx="10783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7" name="直接连接符 126">
                <a:extLst>
                  <a:ext uri="{FF2B5EF4-FFF2-40B4-BE49-F238E27FC236}">
                    <a16:creationId xmlns:a16="http://schemas.microsoft.com/office/drawing/2014/main" id="{4FE66FBD-B40F-4442-AF64-C764C2092478}"/>
                  </a:ext>
                </a:extLst>
              </p:cNvPr>
              <p:cNvCxnSpPr/>
              <p:nvPr/>
            </p:nvCxnSpPr>
            <p:spPr>
              <a:xfrm rot="5400000">
                <a:off x="5478542" y="2445958"/>
                <a:ext cx="107832"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98361" name="组合 88">
            <a:extLst>
              <a:ext uri="{FF2B5EF4-FFF2-40B4-BE49-F238E27FC236}">
                <a16:creationId xmlns:a16="http://schemas.microsoft.com/office/drawing/2014/main" id="{AA7B03DC-5982-4254-976D-F9C6F9C19C56}"/>
              </a:ext>
            </a:extLst>
          </p:cNvPr>
          <p:cNvGrpSpPr>
            <a:grpSpLocks/>
          </p:cNvGrpSpPr>
          <p:nvPr/>
        </p:nvGrpSpPr>
        <p:grpSpPr bwMode="auto">
          <a:xfrm>
            <a:off x="5022850" y="2293938"/>
            <a:ext cx="80963" cy="80962"/>
            <a:chOff x="5476803" y="2392530"/>
            <a:chExt cx="108000" cy="108000"/>
          </a:xfrm>
        </p:grpSpPr>
        <p:cxnSp>
          <p:nvCxnSpPr>
            <p:cNvPr id="122" name="直接连接符 121">
              <a:extLst>
                <a:ext uri="{FF2B5EF4-FFF2-40B4-BE49-F238E27FC236}">
                  <a16:creationId xmlns:a16="http://schemas.microsoft.com/office/drawing/2014/main" id="{E07F25D1-1314-4F7D-A635-EE31FCBFF97C}"/>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AB5A5F47-9E4C-4469-A962-CFF078420C33}"/>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2" name="组合 89">
            <a:extLst>
              <a:ext uri="{FF2B5EF4-FFF2-40B4-BE49-F238E27FC236}">
                <a16:creationId xmlns:a16="http://schemas.microsoft.com/office/drawing/2014/main" id="{F5143102-8FEA-4ED3-A67C-B935C98F42E2}"/>
              </a:ext>
            </a:extLst>
          </p:cNvPr>
          <p:cNvGrpSpPr>
            <a:grpSpLocks/>
          </p:cNvGrpSpPr>
          <p:nvPr/>
        </p:nvGrpSpPr>
        <p:grpSpPr bwMode="auto">
          <a:xfrm>
            <a:off x="5165725" y="2565400"/>
            <a:ext cx="80963" cy="80963"/>
            <a:chOff x="5476803" y="2392530"/>
            <a:chExt cx="108000" cy="108000"/>
          </a:xfrm>
        </p:grpSpPr>
        <p:cxnSp>
          <p:nvCxnSpPr>
            <p:cNvPr id="120" name="直接连接符 119">
              <a:extLst>
                <a:ext uri="{FF2B5EF4-FFF2-40B4-BE49-F238E27FC236}">
                  <a16:creationId xmlns:a16="http://schemas.microsoft.com/office/drawing/2014/main" id="{55FFEF22-240E-48A2-9F56-FB25F635FC1A}"/>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0994EFD2-72F6-42C9-BCE7-7E0B15C64848}"/>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3" name="组合 90">
            <a:extLst>
              <a:ext uri="{FF2B5EF4-FFF2-40B4-BE49-F238E27FC236}">
                <a16:creationId xmlns:a16="http://schemas.microsoft.com/office/drawing/2014/main" id="{F58F8040-D198-4746-A963-D92B30FF1A7E}"/>
              </a:ext>
            </a:extLst>
          </p:cNvPr>
          <p:cNvGrpSpPr>
            <a:grpSpLocks/>
          </p:cNvGrpSpPr>
          <p:nvPr/>
        </p:nvGrpSpPr>
        <p:grpSpPr bwMode="auto">
          <a:xfrm>
            <a:off x="4927600" y="2781300"/>
            <a:ext cx="80963" cy="80963"/>
            <a:chOff x="5476803" y="2392530"/>
            <a:chExt cx="108000" cy="108000"/>
          </a:xfrm>
        </p:grpSpPr>
        <p:cxnSp>
          <p:nvCxnSpPr>
            <p:cNvPr id="118" name="直接连接符 117">
              <a:extLst>
                <a:ext uri="{FF2B5EF4-FFF2-40B4-BE49-F238E27FC236}">
                  <a16:creationId xmlns:a16="http://schemas.microsoft.com/office/drawing/2014/main" id="{0F5A962C-9B82-4C67-9525-C1F8B5152B92}"/>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EE5109A-C0E9-4EE8-8C56-EAD7ACC4E804}"/>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4" name="组合 91">
            <a:extLst>
              <a:ext uri="{FF2B5EF4-FFF2-40B4-BE49-F238E27FC236}">
                <a16:creationId xmlns:a16="http://schemas.microsoft.com/office/drawing/2014/main" id="{7578F29F-C5FC-4F8E-9AB8-121920876127}"/>
              </a:ext>
            </a:extLst>
          </p:cNvPr>
          <p:cNvGrpSpPr>
            <a:grpSpLocks/>
          </p:cNvGrpSpPr>
          <p:nvPr/>
        </p:nvGrpSpPr>
        <p:grpSpPr bwMode="auto">
          <a:xfrm>
            <a:off x="4795838" y="2662238"/>
            <a:ext cx="80962" cy="80962"/>
            <a:chOff x="5476803" y="2392530"/>
            <a:chExt cx="108000" cy="108000"/>
          </a:xfrm>
        </p:grpSpPr>
        <p:cxnSp>
          <p:nvCxnSpPr>
            <p:cNvPr id="116" name="直接连接符 115">
              <a:extLst>
                <a:ext uri="{FF2B5EF4-FFF2-40B4-BE49-F238E27FC236}">
                  <a16:creationId xmlns:a16="http://schemas.microsoft.com/office/drawing/2014/main" id="{CC70B955-7CD0-49A7-A79D-C7E142A325C7}"/>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7" name="直接连接符 116">
              <a:extLst>
                <a:ext uri="{FF2B5EF4-FFF2-40B4-BE49-F238E27FC236}">
                  <a16:creationId xmlns:a16="http://schemas.microsoft.com/office/drawing/2014/main" id="{2BD8D257-E469-4F17-8021-A49B31741ACB}"/>
                </a:ext>
              </a:extLst>
            </p:cNvPr>
            <p:cNvCxnSpPr/>
            <p:nvPr/>
          </p:nvCxnSpPr>
          <p:spPr>
            <a:xfrm rot="5400000">
              <a:off x="5477862"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5" name="组合 92">
            <a:extLst>
              <a:ext uri="{FF2B5EF4-FFF2-40B4-BE49-F238E27FC236}">
                <a16:creationId xmlns:a16="http://schemas.microsoft.com/office/drawing/2014/main" id="{C6AC3D96-4BA3-4B03-B26D-57DAD6D7323D}"/>
              </a:ext>
            </a:extLst>
          </p:cNvPr>
          <p:cNvGrpSpPr>
            <a:grpSpLocks/>
          </p:cNvGrpSpPr>
          <p:nvPr/>
        </p:nvGrpSpPr>
        <p:grpSpPr bwMode="auto">
          <a:xfrm>
            <a:off x="4525963" y="2832100"/>
            <a:ext cx="80962" cy="80963"/>
            <a:chOff x="5476803" y="2392530"/>
            <a:chExt cx="108000" cy="108000"/>
          </a:xfrm>
        </p:grpSpPr>
        <p:cxnSp>
          <p:nvCxnSpPr>
            <p:cNvPr id="114" name="直接连接符 113">
              <a:extLst>
                <a:ext uri="{FF2B5EF4-FFF2-40B4-BE49-F238E27FC236}">
                  <a16:creationId xmlns:a16="http://schemas.microsoft.com/office/drawing/2014/main" id="{5A263FC0-5812-43D1-9672-2ED533CE75F9}"/>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5" name="直接连接符 114">
              <a:extLst>
                <a:ext uri="{FF2B5EF4-FFF2-40B4-BE49-F238E27FC236}">
                  <a16:creationId xmlns:a16="http://schemas.microsoft.com/office/drawing/2014/main" id="{EED01121-EF8D-4454-BD6D-12A6F188814C}"/>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6" name="组合 93">
            <a:extLst>
              <a:ext uri="{FF2B5EF4-FFF2-40B4-BE49-F238E27FC236}">
                <a16:creationId xmlns:a16="http://schemas.microsoft.com/office/drawing/2014/main" id="{047CA373-3CE7-4B80-BE30-46C096613163}"/>
              </a:ext>
            </a:extLst>
          </p:cNvPr>
          <p:cNvGrpSpPr>
            <a:grpSpLocks/>
          </p:cNvGrpSpPr>
          <p:nvPr/>
        </p:nvGrpSpPr>
        <p:grpSpPr bwMode="auto">
          <a:xfrm>
            <a:off x="4314825" y="2782888"/>
            <a:ext cx="80963" cy="80962"/>
            <a:chOff x="5476803" y="2392530"/>
            <a:chExt cx="108000" cy="108000"/>
          </a:xfrm>
        </p:grpSpPr>
        <p:cxnSp>
          <p:nvCxnSpPr>
            <p:cNvPr id="112" name="直接连接符 111">
              <a:extLst>
                <a:ext uri="{FF2B5EF4-FFF2-40B4-BE49-F238E27FC236}">
                  <a16:creationId xmlns:a16="http://schemas.microsoft.com/office/drawing/2014/main" id="{01A7484E-426B-4D14-8A82-36B8B24BE300}"/>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3" name="直接连接符 112">
              <a:extLst>
                <a:ext uri="{FF2B5EF4-FFF2-40B4-BE49-F238E27FC236}">
                  <a16:creationId xmlns:a16="http://schemas.microsoft.com/office/drawing/2014/main" id="{9235ECA3-4E26-45A0-A665-6DC8524B6B51}"/>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7" name="组合 94">
            <a:extLst>
              <a:ext uri="{FF2B5EF4-FFF2-40B4-BE49-F238E27FC236}">
                <a16:creationId xmlns:a16="http://schemas.microsoft.com/office/drawing/2014/main" id="{D1F0FB57-EF5F-4B71-B6BB-75C265327B96}"/>
              </a:ext>
            </a:extLst>
          </p:cNvPr>
          <p:cNvGrpSpPr>
            <a:grpSpLocks/>
          </p:cNvGrpSpPr>
          <p:nvPr/>
        </p:nvGrpSpPr>
        <p:grpSpPr bwMode="auto">
          <a:xfrm>
            <a:off x="4503738" y="3044825"/>
            <a:ext cx="80962" cy="80963"/>
            <a:chOff x="5476803" y="2392530"/>
            <a:chExt cx="108000" cy="108000"/>
          </a:xfrm>
        </p:grpSpPr>
        <p:cxnSp>
          <p:nvCxnSpPr>
            <p:cNvPr id="110" name="直接连接符 109">
              <a:extLst>
                <a:ext uri="{FF2B5EF4-FFF2-40B4-BE49-F238E27FC236}">
                  <a16:creationId xmlns:a16="http://schemas.microsoft.com/office/drawing/2014/main" id="{3728CB44-D1D8-44C2-AB20-6988951E89A6}"/>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1" name="直接连接符 110">
              <a:extLst>
                <a:ext uri="{FF2B5EF4-FFF2-40B4-BE49-F238E27FC236}">
                  <a16:creationId xmlns:a16="http://schemas.microsoft.com/office/drawing/2014/main" id="{6EC01720-E859-4776-83AA-190BA1D732DF}"/>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68" name="组合 95">
            <a:extLst>
              <a:ext uri="{FF2B5EF4-FFF2-40B4-BE49-F238E27FC236}">
                <a16:creationId xmlns:a16="http://schemas.microsoft.com/office/drawing/2014/main" id="{2143ED16-180D-4A2D-A939-B3F8A5D12B2C}"/>
              </a:ext>
            </a:extLst>
          </p:cNvPr>
          <p:cNvGrpSpPr>
            <a:grpSpLocks/>
          </p:cNvGrpSpPr>
          <p:nvPr/>
        </p:nvGrpSpPr>
        <p:grpSpPr bwMode="auto">
          <a:xfrm>
            <a:off x="4395788" y="2840038"/>
            <a:ext cx="80962" cy="80962"/>
            <a:chOff x="5476803" y="2392530"/>
            <a:chExt cx="108000" cy="108000"/>
          </a:xfrm>
        </p:grpSpPr>
        <p:cxnSp>
          <p:nvCxnSpPr>
            <p:cNvPr id="108" name="直接连接符 107">
              <a:extLst>
                <a:ext uri="{FF2B5EF4-FFF2-40B4-BE49-F238E27FC236}">
                  <a16:creationId xmlns:a16="http://schemas.microsoft.com/office/drawing/2014/main" id="{5EC45D18-927E-43DD-B966-68723E2B8A59}"/>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FB400039-8164-4741-9B92-EF3C3B08C2D8}"/>
                </a:ext>
              </a:extLst>
            </p:cNvPr>
            <p:cNvCxnSpPr/>
            <p:nvPr/>
          </p:nvCxnSpPr>
          <p:spPr>
            <a:xfrm rot="5400000">
              <a:off x="5477862"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97" name="直接连接符 96">
            <a:extLst>
              <a:ext uri="{FF2B5EF4-FFF2-40B4-BE49-F238E27FC236}">
                <a16:creationId xmlns:a16="http://schemas.microsoft.com/office/drawing/2014/main" id="{E9F289A0-474E-4418-B7B4-C2AD632C477C}"/>
              </a:ext>
            </a:extLst>
          </p:cNvPr>
          <p:cNvCxnSpPr/>
          <p:nvPr/>
        </p:nvCxnSpPr>
        <p:spPr>
          <a:xfrm>
            <a:off x="4967288" y="3205163"/>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8" name="直接连接符 97">
            <a:extLst>
              <a:ext uri="{FF2B5EF4-FFF2-40B4-BE49-F238E27FC236}">
                <a16:creationId xmlns:a16="http://schemas.microsoft.com/office/drawing/2014/main" id="{867853FE-161C-4271-98D1-2EB0B9837E54}"/>
              </a:ext>
            </a:extLst>
          </p:cNvPr>
          <p:cNvCxnSpPr/>
          <p:nvPr/>
        </p:nvCxnSpPr>
        <p:spPr>
          <a:xfrm>
            <a:off x="4011613" y="2806700"/>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9" name="直接连接符 98">
            <a:extLst>
              <a:ext uri="{FF2B5EF4-FFF2-40B4-BE49-F238E27FC236}">
                <a16:creationId xmlns:a16="http://schemas.microsoft.com/office/drawing/2014/main" id="{71843DF9-AD13-462A-8F5B-07A799E90C74}"/>
              </a:ext>
            </a:extLst>
          </p:cNvPr>
          <p:cNvCxnSpPr/>
          <p:nvPr/>
        </p:nvCxnSpPr>
        <p:spPr>
          <a:xfrm>
            <a:off x="4030663" y="3300413"/>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0" name="直接连接符 99">
            <a:extLst>
              <a:ext uri="{FF2B5EF4-FFF2-40B4-BE49-F238E27FC236}">
                <a16:creationId xmlns:a16="http://schemas.microsoft.com/office/drawing/2014/main" id="{0D0FEB77-D4F1-47ED-B786-3DE68AE50325}"/>
              </a:ext>
            </a:extLst>
          </p:cNvPr>
          <p:cNvCxnSpPr/>
          <p:nvPr/>
        </p:nvCxnSpPr>
        <p:spPr>
          <a:xfrm>
            <a:off x="4159250" y="3178175"/>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1" name="直接连接符 100">
            <a:extLst>
              <a:ext uri="{FF2B5EF4-FFF2-40B4-BE49-F238E27FC236}">
                <a16:creationId xmlns:a16="http://schemas.microsoft.com/office/drawing/2014/main" id="{101F259C-8E74-43DE-8634-8A77169AC465}"/>
              </a:ext>
            </a:extLst>
          </p:cNvPr>
          <p:cNvCxnSpPr/>
          <p:nvPr/>
        </p:nvCxnSpPr>
        <p:spPr>
          <a:xfrm>
            <a:off x="4905375" y="3063875"/>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2" name="直接连接符 101">
            <a:extLst>
              <a:ext uri="{FF2B5EF4-FFF2-40B4-BE49-F238E27FC236}">
                <a16:creationId xmlns:a16="http://schemas.microsoft.com/office/drawing/2014/main" id="{CD049C8E-50D2-478B-8FAF-D660AF89BFCB}"/>
              </a:ext>
            </a:extLst>
          </p:cNvPr>
          <p:cNvCxnSpPr/>
          <p:nvPr/>
        </p:nvCxnSpPr>
        <p:spPr>
          <a:xfrm>
            <a:off x="4938713" y="2965450"/>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3" name="直接连接符 102">
            <a:extLst>
              <a:ext uri="{FF2B5EF4-FFF2-40B4-BE49-F238E27FC236}">
                <a16:creationId xmlns:a16="http://schemas.microsoft.com/office/drawing/2014/main" id="{FBCC0378-FBD0-47FD-A16E-CA02851A1278}"/>
              </a:ext>
            </a:extLst>
          </p:cNvPr>
          <p:cNvCxnSpPr/>
          <p:nvPr/>
        </p:nvCxnSpPr>
        <p:spPr>
          <a:xfrm>
            <a:off x="4157663" y="2668588"/>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02BBD8AA-93C3-43F5-B528-60EE57A3C2E4}"/>
              </a:ext>
            </a:extLst>
          </p:cNvPr>
          <p:cNvCxnSpPr/>
          <p:nvPr/>
        </p:nvCxnSpPr>
        <p:spPr>
          <a:xfrm>
            <a:off x="4768850" y="3335338"/>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D573DBAB-7024-4E74-A3D9-04DB8EFDC4B6}"/>
              </a:ext>
            </a:extLst>
          </p:cNvPr>
          <p:cNvCxnSpPr/>
          <p:nvPr/>
        </p:nvCxnSpPr>
        <p:spPr>
          <a:xfrm>
            <a:off x="5029200" y="3171825"/>
            <a:ext cx="80963" cy="0"/>
          </a:xfrm>
          <a:prstGeom prst="line">
            <a:avLst/>
          </a:prstGeom>
          <a:ln w="19050"/>
        </p:spPr>
        <p:style>
          <a:lnRef idx="1">
            <a:schemeClr val="dk1"/>
          </a:lnRef>
          <a:fillRef idx="0">
            <a:schemeClr val="dk1"/>
          </a:fillRef>
          <a:effectRef idx="0">
            <a:schemeClr val="dk1"/>
          </a:effectRef>
          <a:fontRef idx="minor">
            <a:schemeClr val="tx1"/>
          </a:fontRef>
        </p:style>
      </p:cxnSp>
      <p:sp>
        <p:nvSpPr>
          <p:cNvPr id="98378" name="文本框 105">
            <a:extLst>
              <a:ext uri="{FF2B5EF4-FFF2-40B4-BE49-F238E27FC236}">
                <a16:creationId xmlns:a16="http://schemas.microsoft.com/office/drawing/2014/main" id="{BBF23B39-0034-4C7C-A660-D16AAB70EECB}"/>
              </a:ext>
            </a:extLst>
          </p:cNvPr>
          <p:cNvSpPr txBox="1">
            <a:spLocks noChangeArrowheads="1"/>
          </p:cNvSpPr>
          <p:nvPr/>
        </p:nvSpPr>
        <p:spPr bwMode="auto">
          <a:xfrm>
            <a:off x="4332288" y="3538538"/>
            <a:ext cx="492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密度</a:t>
            </a:r>
          </a:p>
        </p:txBody>
      </p:sp>
      <p:sp>
        <p:nvSpPr>
          <p:cNvPr id="98379" name="文本框 106">
            <a:extLst>
              <a:ext uri="{FF2B5EF4-FFF2-40B4-BE49-F238E27FC236}">
                <a16:creationId xmlns:a16="http://schemas.microsoft.com/office/drawing/2014/main" id="{8A298AB6-54E2-4F09-8E5E-C2C66B37872F}"/>
              </a:ext>
            </a:extLst>
          </p:cNvPr>
          <p:cNvSpPr txBox="1">
            <a:spLocks noChangeArrowheads="1"/>
          </p:cNvSpPr>
          <p:nvPr/>
        </p:nvSpPr>
        <p:spPr bwMode="auto">
          <a:xfrm>
            <a:off x="2857500" y="2047875"/>
            <a:ext cx="3683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含糖率</a:t>
            </a:r>
          </a:p>
        </p:txBody>
      </p:sp>
      <p:cxnSp>
        <p:nvCxnSpPr>
          <p:cNvPr id="133" name="直接箭头连接符 132">
            <a:extLst>
              <a:ext uri="{FF2B5EF4-FFF2-40B4-BE49-F238E27FC236}">
                <a16:creationId xmlns:a16="http://schemas.microsoft.com/office/drawing/2014/main" id="{E7CEB547-F3B4-484F-976D-17293840CD84}"/>
              </a:ext>
            </a:extLst>
          </p:cNvPr>
          <p:cNvCxnSpPr/>
          <p:nvPr/>
        </p:nvCxnSpPr>
        <p:spPr>
          <a:xfrm flipH="1" flipV="1">
            <a:off x="6086475" y="1574800"/>
            <a:ext cx="0" cy="18891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9E33E4C4-7BEA-4824-9396-09EA59CE1750}"/>
              </a:ext>
            </a:extLst>
          </p:cNvPr>
          <p:cNvCxnSpPr/>
          <p:nvPr/>
        </p:nvCxnSpPr>
        <p:spPr>
          <a:xfrm>
            <a:off x="6080125" y="3463925"/>
            <a:ext cx="229552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135" name="文本框 134">
            <a:extLst>
              <a:ext uri="{FF2B5EF4-FFF2-40B4-BE49-F238E27FC236}">
                <a16:creationId xmlns:a16="http://schemas.microsoft.com/office/drawing/2014/main" id="{9775957C-EEE0-4AEA-9D5C-620847B37D61}"/>
              </a:ext>
            </a:extLst>
          </p:cNvPr>
          <p:cNvSpPr txBox="1"/>
          <p:nvPr/>
        </p:nvSpPr>
        <p:spPr>
          <a:xfrm>
            <a:off x="5943600" y="3403600"/>
            <a:ext cx="252413"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a:t>
            </a:r>
            <a:endParaRPr lang="zh-CN" altLang="en-US" sz="1050" dirty="0">
              <a:latin typeface="Times "/>
              <a:ea typeface="+mn-ea"/>
            </a:endParaRPr>
          </a:p>
        </p:txBody>
      </p:sp>
      <p:cxnSp>
        <p:nvCxnSpPr>
          <p:cNvPr id="136" name="直接连接符 135">
            <a:extLst>
              <a:ext uri="{FF2B5EF4-FFF2-40B4-BE49-F238E27FC236}">
                <a16:creationId xmlns:a16="http://schemas.microsoft.com/office/drawing/2014/main" id="{BD234AE9-4148-49FD-B030-1AE8ECD786F5}"/>
              </a:ext>
            </a:extLst>
          </p:cNvPr>
          <p:cNvCxnSpPr/>
          <p:nvPr/>
        </p:nvCxnSpPr>
        <p:spPr>
          <a:xfrm>
            <a:off x="6557963" y="3411538"/>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37" name="直接连接符 136">
            <a:extLst>
              <a:ext uri="{FF2B5EF4-FFF2-40B4-BE49-F238E27FC236}">
                <a16:creationId xmlns:a16="http://schemas.microsoft.com/office/drawing/2014/main" id="{EB51E0EC-5F94-44BF-A4D1-80F6E93EAF5E}"/>
              </a:ext>
            </a:extLst>
          </p:cNvPr>
          <p:cNvCxnSpPr/>
          <p:nvPr/>
        </p:nvCxnSpPr>
        <p:spPr>
          <a:xfrm>
            <a:off x="7024688" y="3411538"/>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38" name="直接连接符 137">
            <a:extLst>
              <a:ext uri="{FF2B5EF4-FFF2-40B4-BE49-F238E27FC236}">
                <a16:creationId xmlns:a16="http://schemas.microsoft.com/office/drawing/2014/main" id="{704DD13E-8A6F-4E8C-AA77-02DF7F5675EA}"/>
              </a:ext>
            </a:extLst>
          </p:cNvPr>
          <p:cNvCxnSpPr/>
          <p:nvPr/>
        </p:nvCxnSpPr>
        <p:spPr>
          <a:xfrm>
            <a:off x="7491413" y="3411538"/>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39" name="直接连接符 138">
            <a:extLst>
              <a:ext uri="{FF2B5EF4-FFF2-40B4-BE49-F238E27FC236}">
                <a16:creationId xmlns:a16="http://schemas.microsoft.com/office/drawing/2014/main" id="{15B738C9-2A19-4CD0-9222-0255D588322E}"/>
              </a:ext>
            </a:extLst>
          </p:cNvPr>
          <p:cNvCxnSpPr/>
          <p:nvPr/>
        </p:nvCxnSpPr>
        <p:spPr>
          <a:xfrm>
            <a:off x="7958138" y="3411538"/>
            <a:ext cx="0" cy="53975"/>
          </a:xfrm>
          <a:prstGeom prst="line">
            <a:avLst/>
          </a:prstGeom>
          <a:ln w="12700"/>
        </p:spPr>
        <p:style>
          <a:lnRef idx="1">
            <a:schemeClr val="dk1"/>
          </a:lnRef>
          <a:fillRef idx="0">
            <a:schemeClr val="dk1"/>
          </a:fillRef>
          <a:effectRef idx="0">
            <a:schemeClr val="dk1"/>
          </a:effectRef>
          <a:fontRef idx="minor">
            <a:schemeClr val="tx1"/>
          </a:fontRef>
        </p:style>
      </p:cxnSp>
      <p:sp>
        <p:nvSpPr>
          <p:cNvPr id="140" name="文本框 139">
            <a:extLst>
              <a:ext uri="{FF2B5EF4-FFF2-40B4-BE49-F238E27FC236}">
                <a16:creationId xmlns:a16="http://schemas.microsoft.com/office/drawing/2014/main" id="{D6CF340B-F314-47A7-8567-FDB3F45A2A5D}"/>
              </a:ext>
            </a:extLst>
          </p:cNvPr>
          <p:cNvSpPr txBox="1"/>
          <p:nvPr/>
        </p:nvSpPr>
        <p:spPr>
          <a:xfrm>
            <a:off x="6386513" y="3432175"/>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2</a:t>
            </a:r>
            <a:endParaRPr lang="zh-CN" altLang="en-US" sz="1050" dirty="0">
              <a:latin typeface="Times "/>
              <a:ea typeface="+mn-ea"/>
            </a:endParaRPr>
          </a:p>
        </p:txBody>
      </p:sp>
      <p:sp>
        <p:nvSpPr>
          <p:cNvPr id="141" name="文本框 140">
            <a:extLst>
              <a:ext uri="{FF2B5EF4-FFF2-40B4-BE49-F238E27FC236}">
                <a16:creationId xmlns:a16="http://schemas.microsoft.com/office/drawing/2014/main" id="{8C25EDAE-F031-4E8C-8DC5-09E3A136DDA5}"/>
              </a:ext>
            </a:extLst>
          </p:cNvPr>
          <p:cNvSpPr txBox="1"/>
          <p:nvPr/>
        </p:nvSpPr>
        <p:spPr>
          <a:xfrm>
            <a:off x="6853238" y="3432175"/>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4</a:t>
            </a:r>
            <a:endParaRPr lang="zh-CN" altLang="en-US" sz="1050" dirty="0">
              <a:latin typeface="Times "/>
              <a:ea typeface="+mn-ea"/>
            </a:endParaRPr>
          </a:p>
        </p:txBody>
      </p:sp>
      <p:sp>
        <p:nvSpPr>
          <p:cNvPr id="142" name="文本框 141">
            <a:extLst>
              <a:ext uri="{FF2B5EF4-FFF2-40B4-BE49-F238E27FC236}">
                <a16:creationId xmlns:a16="http://schemas.microsoft.com/office/drawing/2014/main" id="{AB80D519-3E28-4248-967B-255E8B75F401}"/>
              </a:ext>
            </a:extLst>
          </p:cNvPr>
          <p:cNvSpPr txBox="1"/>
          <p:nvPr/>
        </p:nvSpPr>
        <p:spPr>
          <a:xfrm>
            <a:off x="7319963" y="3432175"/>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6</a:t>
            </a:r>
            <a:endParaRPr lang="zh-CN" altLang="en-US" sz="1050" dirty="0">
              <a:latin typeface="Times "/>
              <a:ea typeface="+mn-ea"/>
            </a:endParaRPr>
          </a:p>
        </p:txBody>
      </p:sp>
      <p:sp>
        <p:nvSpPr>
          <p:cNvPr id="143" name="文本框 142">
            <a:extLst>
              <a:ext uri="{FF2B5EF4-FFF2-40B4-BE49-F238E27FC236}">
                <a16:creationId xmlns:a16="http://schemas.microsoft.com/office/drawing/2014/main" id="{2D08AA1F-D9D9-4680-A5A3-1B4244F97AD2}"/>
              </a:ext>
            </a:extLst>
          </p:cNvPr>
          <p:cNvSpPr txBox="1"/>
          <p:nvPr/>
        </p:nvSpPr>
        <p:spPr>
          <a:xfrm>
            <a:off x="7788275" y="3432175"/>
            <a:ext cx="385763"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8</a:t>
            </a:r>
            <a:endParaRPr lang="zh-CN" altLang="en-US" sz="1050" dirty="0">
              <a:latin typeface="Times "/>
              <a:ea typeface="+mn-ea"/>
            </a:endParaRPr>
          </a:p>
        </p:txBody>
      </p:sp>
      <p:cxnSp>
        <p:nvCxnSpPr>
          <p:cNvPr id="144" name="直接连接符 143">
            <a:extLst>
              <a:ext uri="{FF2B5EF4-FFF2-40B4-BE49-F238E27FC236}">
                <a16:creationId xmlns:a16="http://schemas.microsoft.com/office/drawing/2014/main" id="{D6337657-131C-4B0C-9235-E072EE8DE66D}"/>
              </a:ext>
            </a:extLst>
          </p:cNvPr>
          <p:cNvCxnSpPr/>
          <p:nvPr/>
        </p:nvCxnSpPr>
        <p:spPr>
          <a:xfrm rot="5400000">
            <a:off x="6113463" y="2035175"/>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45" name="直接连接符 144">
            <a:extLst>
              <a:ext uri="{FF2B5EF4-FFF2-40B4-BE49-F238E27FC236}">
                <a16:creationId xmlns:a16="http://schemas.microsoft.com/office/drawing/2014/main" id="{57F62E4D-4FD3-4F1E-BD25-6352D833FA54}"/>
              </a:ext>
            </a:extLst>
          </p:cNvPr>
          <p:cNvCxnSpPr/>
          <p:nvPr/>
        </p:nvCxnSpPr>
        <p:spPr>
          <a:xfrm rot="5400000">
            <a:off x="6113463" y="2501900"/>
            <a:ext cx="0" cy="53975"/>
          </a:xfrm>
          <a:prstGeom prst="line">
            <a:avLst/>
          </a:prstGeom>
          <a:ln w="12700"/>
        </p:spPr>
        <p:style>
          <a:lnRef idx="1">
            <a:schemeClr val="dk1"/>
          </a:lnRef>
          <a:fillRef idx="0">
            <a:schemeClr val="dk1"/>
          </a:fillRef>
          <a:effectRef idx="0">
            <a:schemeClr val="dk1"/>
          </a:effectRef>
          <a:fontRef idx="minor">
            <a:schemeClr val="tx1"/>
          </a:fontRef>
        </p:style>
      </p:cxnSp>
      <p:cxnSp>
        <p:nvCxnSpPr>
          <p:cNvPr id="146" name="直接连接符 145">
            <a:extLst>
              <a:ext uri="{FF2B5EF4-FFF2-40B4-BE49-F238E27FC236}">
                <a16:creationId xmlns:a16="http://schemas.microsoft.com/office/drawing/2014/main" id="{5E6F0784-CE91-4C22-AB7C-7A2EB25EC93F}"/>
              </a:ext>
            </a:extLst>
          </p:cNvPr>
          <p:cNvCxnSpPr/>
          <p:nvPr/>
        </p:nvCxnSpPr>
        <p:spPr>
          <a:xfrm rot="5400000">
            <a:off x="6113463" y="2970212"/>
            <a:ext cx="0" cy="53975"/>
          </a:xfrm>
          <a:prstGeom prst="line">
            <a:avLst/>
          </a:prstGeom>
          <a:ln w="12700"/>
        </p:spPr>
        <p:style>
          <a:lnRef idx="1">
            <a:schemeClr val="dk1"/>
          </a:lnRef>
          <a:fillRef idx="0">
            <a:schemeClr val="dk1"/>
          </a:fillRef>
          <a:effectRef idx="0">
            <a:schemeClr val="dk1"/>
          </a:effectRef>
          <a:fontRef idx="minor">
            <a:schemeClr val="tx1"/>
          </a:fontRef>
        </p:style>
      </p:cxnSp>
      <p:sp>
        <p:nvSpPr>
          <p:cNvPr id="147" name="文本框 146">
            <a:extLst>
              <a:ext uri="{FF2B5EF4-FFF2-40B4-BE49-F238E27FC236}">
                <a16:creationId xmlns:a16="http://schemas.microsoft.com/office/drawing/2014/main" id="{EA295DE1-A687-4FB9-8A84-A3D330E1C308}"/>
              </a:ext>
            </a:extLst>
          </p:cNvPr>
          <p:cNvSpPr txBox="1"/>
          <p:nvPr/>
        </p:nvSpPr>
        <p:spPr>
          <a:xfrm>
            <a:off x="5770563" y="2881313"/>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2</a:t>
            </a:r>
            <a:endParaRPr lang="zh-CN" altLang="en-US" sz="1050" dirty="0">
              <a:latin typeface="Times "/>
              <a:ea typeface="+mn-ea"/>
            </a:endParaRPr>
          </a:p>
        </p:txBody>
      </p:sp>
      <p:sp>
        <p:nvSpPr>
          <p:cNvPr id="148" name="文本框 147">
            <a:extLst>
              <a:ext uri="{FF2B5EF4-FFF2-40B4-BE49-F238E27FC236}">
                <a16:creationId xmlns:a16="http://schemas.microsoft.com/office/drawing/2014/main" id="{2D8D559E-1CF3-45A8-B4DF-E59C05799275}"/>
              </a:ext>
            </a:extLst>
          </p:cNvPr>
          <p:cNvSpPr txBox="1"/>
          <p:nvPr/>
        </p:nvSpPr>
        <p:spPr>
          <a:xfrm>
            <a:off x="5770563" y="2414588"/>
            <a:ext cx="387350" cy="252412"/>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4</a:t>
            </a:r>
            <a:endParaRPr lang="zh-CN" altLang="en-US" sz="1050" dirty="0">
              <a:latin typeface="Times "/>
              <a:ea typeface="+mn-ea"/>
            </a:endParaRPr>
          </a:p>
        </p:txBody>
      </p:sp>
      <p:sp>
        <p:nvSpPr>
          <p:cNvPr id="149" name="文本框 148">
            <a:extLst>
              <a:ext uri="{FF2B5EF4-FFF2-40B4-BE49-F238E27FC236}">
                <a16:creationId xmlns:a16="http://schemas.microsoft.com/office/drawing/2014/main" id="{D54626A9-B556-45E8-9435-ED5EAD230C9D}"/>
              </a:ext>
            </a:extLst>
          </p:cNvPr>
          <p:cNvSpPr txBox="1"/>
          <p:nvPr/>
        </p:nvSpPr>
        <p:spPr>
          <a:xfrm>
            <a:off x="5770563" y="1946275"/>
            <a:ext cx="387350" cy="254000"/>
          </a:xfrm>
          <a:prstGeom prst="rect">
            <a:avLst/>
          </a:prstGeom>
          <a:noFill/>
        </p:spPr>
        <p:txBody>
          <a:bodyPr wrap="none">
            <a:spAutoFit/>
          </a:bodyPr>
          <a:lstStyle/>
          <a:p>
            <a:pPr eaLnBrk="1" fontAlgn="auto" hangingPunct="1">
              <a:spcBef>
                <a:spcPts val="0"/>
              </a:spcBef>
              <a:spcAft>
                <a:spcPts val="0"/>
              </a:spcAft>
              <a:defRPr/>
            </a:pPr>
            <a:r>
              <a:rPr lang="en-US" altLang="zh-CN" sz="1050" dirty="0">
                <a:latin typeface="Times "/>
                <a:ea typeface="+mn-ea"/>
              </a:rPr>
              <a:t>0.6</a:t>
            </a:r>
            <a:endParaRPr lang="zh-CN" altLang="en-US" sz="1050" dirty="0">
              <a:latin typeface="Times "/>
              <a:ea typeface="+mn-ea"/>
            </a:endParaRPr>
          </a:p>
        </p:txBody>
      </p:sp>
      <p:grpSp>
        <p:nvGrpSpPr>
          <p:cNvPr id="98397" name="组合 149">
            <a:extLst>
              <a:ext uri="{FF2B5EF4-FFF2-40B4-BE49-F238E27FC236}">
                <a16:creationId xmlns:a16="http://schemas.microsoft.com/office/drawing/2014/main" id="{720D72E5-692A-4680-85AC-CCD49378698C}"/>
              </a:ext>
            </a:extLst>
          </p:cNvPr>
          <p:cNvGrpSpPr>
            <a:grpSpLocks/>
          </p:cNvGrpSpPr>
          <p:nvPr/>
        </p:nvGrpSpPr>
        <p:grpSpPr bwMode="auto">
          <a:xfrm>
            <a:off x="6162675" y="1752600"/>
            <a:ext cx="760413" cy="469900"/>
            <a:chOff x="2902949" y="2313167"/>
            <a:chExt cx="1014878" cy="627960"/>
          </a:xfrm>
        </p:grpSpPr>
        <p:grpSp>
          <p:nvGrpSpPr>
            <p:cNvPr id="98463" name="组合 185">
              <a:extLst>
                <a:ext uri="{FF2B5EF4-FFF2-40B4-BE49-F238E27FC236}">
                  <a16:creationId xmlns:a16="http://schemas.microsoft.com/office/drawing/2014/main" id="{8EC635E3-3946-421A-8DD9-D8FE1C13B594}"/>
                </a:ext>
              </a:extLst>
            </p:cNvPr>
            <p:cNvGrpSpPr>
              <a:grpSpLocks/>
            </p:cNvGrpSpPr>
            <p:nvPr/>
          </p:nvGrpSpPr>
          <p:grpSpPr bwMode="auto">
            <a:xfrm>
              <a:off x="2902949" y="2313167"/>
              <a:ext cx="1014878" cy="627960"/>
              <a:chOff x="5860991" y="1513622"/>
              <a:chExt cx="1014878" cy="627960"/>
            </a:xfrm>
          </p:grpSpPr>
          <p:sp>
            <p:nvSpPr>
              <p:cNvPr id="190" name="矩形 189">
                <a:extLst>
                  <a:ext uri="{FF2B5EF4-FFF2-40B4-BE49-F238E27FC236}">
                    <a16:creationId xmlns:a16="http://schemas.microsoft.com/office/drawing/2014/main" id="{65527D20-E647-4B92-940C-8F587C255737}"/>
                  </a:ext>
                </a:extLst>
              </p:cNvPr>
              <p:cNvSpPr/>
              <p:nvPr/>
            </p:nvSpPr>
            <p:spPr>
              <a:xfrm>
                <a:off x="5860991" y="1522108"/>
                <a:ext cx="936484" cy="57492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50"/>
              </a:p>
            </p:txBody>
          </p:sp>
          <p:sp>
            <p:nvSpPr>
              <p:cNvPr id="98468" name="文本框 190">
                <a:extLst>
                  <a:ext uri="{FF2B5EF4-FFF2-40B4-BE49-F238E27FC236}">
                    <a16:creationId xmlns:a16="http://schemas.microsoft.com/office/drawing/2014/main" id="{901D6FF6-C7E5-4A1D-BFA4-D806257B60B1}"/>
                  </a:ext>
                </a:extLst>
              </p:cNvPr>
              <p:cNvSpPr txBox="1">
                <a:spLocks noChangeArrowheads="1"/>
              </p:cNvSpPr>
              <p:nvPr/>
            </p:nvSpPr>
            <p:spPr bwMode="auto">
              <a:xfrm>
                <a:off x="6219278" y="1513622"/>
                <a:ext cx="6565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好瓜</a:t>
                </a:r>
              </a:p>
            </p:txBody>
          </p:sp>
          <p:sp>
            <p:nvSpPr>
              <p:cNvPr id="98469" name="文本框 191">
                <a:extLst>
                  <a:ext uri="{FF2B5EF4-FFF2-40B4-BE49-F238E27FC236}">
                    <a16:creationId xmlns:a16="http://schemas.microsoft.com/office/drawing/2014/main" id="{C756ADFE-5DC4-4E3A-8C46-B0E2ED848CEA}"/>
                  </a:ext>
                </a:extLst>
              </p:cNvPr>
              <p:cNvSpPr txBox="1">
                <a:spLocks noChangeArrowheads="1"/>
              </p:cNvSpPr>
              <p:nvPr/>
            </p:nvSpPr>
            <p:spPr bwMode="auto">
              <a:xfrm>
                <a:off x="6219277" y="1772250"/>
                <a:ext cx="6565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坏瓜</a:t>
                </a:r>
              </a:p>
            </p:txBody>
          </p:sp>
          <p:cxnSp>
            <p:nvCxnSpPr>
              <p:cNvPr id="193" name="直接连接符 192">
                <a:extLst>
                  <a:ext uri="{FF2B5EF4-FFF2-40B4-BE49-F238E27FC236}">
                    <a16:creationId xmlns:a16="http://schemas.microsoft.com/office/drawing/2014/main" id="{9216B3C8-CD44-4E44-A37D-E7B60F9CD122}"/>
                  </a:ext>
                </a:extLst>
              </p:cNvPr>
              <p:cNvCxnSpPr/>
              <p:nvPr/>
            </p:nvCxnSpPr>
            <p:spPr>
              <a:xfrm>
                <a:off x="6002947" y="1950648"/>
                <a:ext cx="108055"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64" name="组合 186">
              <a:extLst>
                <a:ext uri="{FF2B5EF4-FFF2-40B4-BE49-F238E27FC236}">
                  <a16:creationId xmlns:a16="http://schemas.microsoft.com/office/drawing/2014/main" id="{AE28F7AA-A49A-4F82-8972-DA99E28015E9}"/>
                </a:ext>
              </a:extLst>
            </p:cNvPr>
            <p:cNvGrpSpPr>
              <a:grpSpLocks/>
            </p:cNvGrpSpPr>
            <p:nvPr/>
          </p:nvGrpSpPr>
          <p:grpSpPr bwMode="auto">
            <a:xfrm>
              <a:off x="3043927" y="2444745"/>
              <a:ext cx="108000" cy="108000"/>
              <a:chOff x="5476803" y="2392530"/>
              <a:chExt cx="108000" cy="108000"/>
            </a:xfrm>
          </p:grpSpPr>
          <p:cxnSp>
            <p:nvCxnSpPr>
              <p:cNvPr id="188" name="直接连接符 187">
                <a:extLst>
                  <a:ext uri="{FF2B5EF4-FFF2-40B4-BE49-F238E27FC236}">
                    <a16:creationId xmlns:a16="http://schemas.microsoft.com/office/drawing/2014/main" id="{F6895C8B-7864-409D-BE19-B503EDB8B9F2}"/>
                  </a:ext>
                </a:extLst>
              </p:cNvPr>
              <p:cNvCxnSpPr/>
              <p:nvPr/>
            </p:nvCxnSpPr>
            <p:spPr>
              <a:xfrm>
                <a:off x="5477781" y="2447643"/>
                <a:ext cx="10805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9" name="直接连接符 188">
                <a:extLst>
                  <a:ext uri="{FF2B5EF4-FFF2-40B4-BE49-F238E27FC236}">
                    <a16:creationId xmlns:a16="http://schemas.microsoft.com/office/drawing/2014/main" id="{31A74079-0F90-420E-A7F8-556D7F04D039}"/>
                  </a:ext>
                </a:extLst>
              </p:cNvPr>
              <p:cNvCxnSpPr/>
              <p:nvPr/>
            </p:nvCxnSpPr>
            <p:spPr>
              <a:xfrm rot="5400000">
                <a:off x="5478769" y="2446583"/>
                <a:ext cx="108196"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98398" name="组合 150">
            <a:extLst>
              <a:ext uri="{FF2B5EF4-FFF2-40B4-BE49-F238E27FC236}">
                <a16:creationId xmlns:a16="http://schemas.microsoft.com/office/drawing/2014/main" id="{2B238CF9-17AD-4582-986A-B802A93A22FE}"/>
              </a:ext>
            </a:extLst>
          </p:cNvPr>
          <p:cNvGrpSpPr>
            <a:grpSpLocks/>
          </p:cNvGrpSpPr>
          <p:nvPr/>
        </p:nvGrpSpPr>
        <p:grpSpPr bwMode="auto">
          <a:xfrm>
            <a:off x="7697788" y="2333625"/>
            <a:ext cx="80962" cy="80963"/>
            <a:chOff x="5476803" y="2392530"/>
            <a:chExt cx="108000" cy="108000"/>
          </a:xfrm>
        </p:grpSpPr>
        <p:cxnSp>
          <p:nvCxnSpPr>
            <p:cNvPr id="184" name="直接连接符 183">
              <a:extLst>
                <a:ext uri="{FF2B5EF4-FFF2-40B4-BE49-F238E27FC236}">
                  <a16:creationId xmlns:a16="http://schemas.microsoft.com/office/drawing/2014/main" id="{253DABF0-31B8-4244-918F-A504967B5A96}"/>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C7855C01-7299-466D-BFD2-466813F49791}"/>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399" name="组合 151">
            <a:extLst>
              <a:ext uri="{FF2B5EF4-FFF2-40B4-BE49-F238E27FC236}">
                <a16:creationId xmlns:a16="http://schemas.microsoft.com/office/drawing/2014/main" id="{4BD497CE-5CF6-40E8-9A19-38AB7BD706E0}"/>
              </a:ext>
            </a:extLst>
          </p:cNvPr>
          <p:cNvGrpSpPr>
            <a:grpSpLocks/>
          </p:cNvGrpSpPr>
          <p:nvPr/>
        </p:nvGrpSpPr>
        <p:grpSpPr bwMode="auto">
          <a:xfrm>
            <a:off x="7840663" y="2605088"/>
            <a:ext cx="80962" cy="80962"/>
            <a:chOff x="5476803" y="2392530"/>
            <a:chExt cx="108000" cy="108000"/>
          </a:xfrm>
        </p:grpSpPr>
        <p:cxnSp>
          <p:nvCxnSpPr>
            <p:cNvPr id="182" name="直接连接符 181">
              <a:extLst>
                <a:ext uri="{FF2B5EF4-FFF2-40B4-BE49-F238E27FC236}">
                  <a16:creationId xmlns:a16="http://schemas.microsoft.com/office/drawing/2014/main" id="{D5E19FFD-ED35-45A3-83C6-5B564A0B14FE}"/>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3" name="直接连接符 182">
              <a:extLst>
                <a:ext uri="{FF2B5EF4-FFF2-40B4-BE49-F238E27FC236}">
                  <a16:creationId xmlns:a16="http://schemas.microsoft.com/office/drawing/2014/main" id="{4C0AA629-6F97-43E3-9882-44DECEF39A70}"/>
                </a:ext>
              </a:extLst>
            </p:cNvPr>
            <p:cNvCxnSpPr/>
            <p:nvPr/>
          </p:nvCxnSpPr>
          <p:spPr>
            <a:xfrm rot="5400000">
              <a:off x="5477862"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00" name="组合 152">
            <a:extLst>
              <a:ext uri="{FF2B5EF4-FFF2-40B4-BE49-F238E27FC236}">
                <a16:creationId xmlns:a16="http://schemas.microsoft.com/office/drawing/2014/main" id="{73E723BF-45D7-413B-87FC-3CD2A6EE0987}"/>
              </a:ext>
            </a:extLst>
          </p:cNvPr>
          <p:cNvGrpSpPr>
            <a:grpSpLocks/>
          </p:cNvGrpSpPr>
          <p:nvPr/>
        </p:nvGrpSpPr>
        <p:grpSpPr bwMode="auto">
          <a:xfrm>
            <a:off x="7602538" y="2820988"/>
            <a:ext cx="80962" cy="80962"/>
            <a:chOff x="5476803" y="2392530"/>
            <a:chExt cx="108000" cy="108000"/>
          </a:xfrm>
        </p:grpSpPr>
        <p:cxnSp>
          <p:nvCxnSpPr>
            <p:cNvPr id="180" name="直接连接符 179">
              <a:extLst>
                <a:ext uri="{FF2B5EF4-FFF2-40B4-BE49-F238E27FC236}">
                  <a16:creationId xmlns:a16="http://schemas.microsoft.com/office/drawing/2014/main" id="{0DD4DC85-6963-484E-8936-06669AC4ED32}"/>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a:extLst>
                <a:ext uri="{FF2B5EF4-FFF2-40B4-BE49-F238E27FC236}">
                  <a16:creationId xmlns:a16="http://schemas.microsoft.com/office/drawing/2014/main" id="{F124F77B-1FEA-46EB-A7E4-F11A5EB427D5}"/>
                </a:ext>
              </a:extLst>
            </p:cNvPr>
            <p:cNvCxnSpPr/>
            <p:nvPr/>
          </p:nvCxnSpPr>
          <p:spPr>
            <a:xfrm rot="5400000">
              <a:off x="5477862"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01" name="组合 153">
            <a:extLst>
              <a:ext uri="{FF2B5EF4-FFF2-40B4-BE49-F238E27FC236}">
                <a16:creationId xmlns:a16="http://schemas.microsoft.com/office/drawing/2014/main" id="{A6C3A653-3DC5-49A5-B7A7-AE0A8049C601}"/>
              </a:ext>
            </a:extLst>
          </p:cNvPr>
          <p:cNvGrpSpPr>
            <a:grpSpLocks/>
          </p:cNvGrpSpPr>
          <p:nvPr/>
        </p:nvGrpSpPr>
        <p:grpSpPr bwMode="auto">
          <a:xfrm>
            <a:off x="7472363" y="2703513"/>
            <a:ext cx="80962" cy="80962"/>
            <a:chOff x="5476803" y="2392530"/>
            <a:chExt cx="108000" cy="108000"/>
          </a:xfrm>
        </p:grpSpPr>
        <p:cxnSp>
          <p:nvCxnSpPr>
            <p:cNvPr id="178" name="直接连接符 177">
              <a:extLst>
                <a:ext uri="{FF2B5EF4-FFF2-40B4-BE49-F238E27FC236}">
                  <a16:creationId xmlns:a16="http://schemas.microsoft.com/office/drawing/2014/main" id="{5D5BE8F1-05FD-4BD7-8029-B9BC3C48248A}"/>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a:extLst>
                <a:ext uri="{FF2B5EF4-FFF2-40B4-BE49-F238E27FC236}">
                  <a16:creationId xmlns:a16="http://schemas.microsoft.com/office/drawing/2014/main" id="{F1213316-C3A0-4C80-A978-86F1A547DB19}"/>
                </a:ext>
              </a:extLst>
            </p:cNvPr>
            <p:cNvCxnSpPr/>
            <p:nvPr/>
          </p:nvCxnSpPr>
          <p:spPr>
            <a:xfrm rot="5400000">
              <a:off x="5477862"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02" name="组合 154">
            <a:extLst>
              <a:ext uri="{FF2B5EF4-FFF2-40B4-BE49-F238E27FC236}">
                <a16:creationId xmlns:a16="http://schemas.microsoft.com/office/drawing/2014/main" id="{3E7AE4AE-5318-4CB2-BC42-BAF1FF04A02C}"/>
              </a:ext>
            </a:extLst>
          </p:cNvPr>
          <p:cNvGrpSpPr>
            <a:grpSpLocks/>
          </p:cNvGrpSpPr>
          <p:nvPr/>
        </p:nvGrpSpPr>
        <p:grpSpPr bwMode="auto">
          <a:xfrm>
            <a:off x="7200900" y="2874963"/>
            <a:ext cx="80963" cy="80962"/>
            <a:chOff x="5476803" y="2392530"/>
            <a:chExt cx="108000" cy="108000"/>
          </a:xfrm>
        </p:grpSpPr>
        <p:cxnSp>
          <p:nvCxnSpPr>
            <p:cNvPr id="176" name="直接连接符 175">
              <a:extLst>
                <a:ext uri="{FF2B5EF4-FFF2-40B4-BE49-F238E27FC236}">
                  <a16:creationId xmlns:a16="http://schemas.microsoft.com/office/drawing/2014/main" id="{15893F51-EFAA-41BE-8E95-19DF207B0D37}"/>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7" name="直接连接符 176">
              <a:extLst>
                <a:ext uri="{FF2B5EF4-FFF2-40B4-BE49-F238E27FC236}">
                  <a16:creationId xmlns:a16="http://schemas.microsoft.com/office/drawing/2014/main" id="{41C3EE05-0B05-4285-9ECE-191C3F21786D}"/>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03" name="组合 155">
            <a:extLst>
              <a:ext uri="{FF2B5EF4-FFF2-40B4-BE49-F238E27FC236}">
                <a16:creationId xmlns:a16="http://schemas.microsoft.com/office/drawing/2014/main" id="{E07E0F3C-12CD-4CCB-9577-8420D11599C1}"/>
              </a:ext>
            </a:extLst>
          </p:cNvPr>
          <p:cNvGrpSpPr>
            <a:grpSpLocks/>
          </p:cNvGrpSpPr>
          <p:nvPr/>
        </p:nvGrpSpPr>
        <p:grpSpPr bwMode="auto">
          <a:xfrm>
            <a:off x="6991350" y="2822575"/>
            <a:ext cx="80963" cy="80963"/>
            <a:chOff x="5476803" y="2392530"/>
            <a:chExt cx="108000" cy="108000"/>
          </a:xfrm>
        </p:grpSpPr>
        <p:cxnSp>
          <p:nvCxnSpPr>
            <p:cNvPr id="174" name="直接连接符 173">
              <a:extLst>
                <a:ext uri="{FF2B5EF4-FFF2-40B4-BE49-F238E27FC236}">
                  <a16:creationId xmlns:a16="http://schemas.microsoft.com/office/drawing/2014/main" id="{009F5C70-22F6-4788-AC8A-DCB3371CC893}"/>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5" name="直接连接符 174">
              <a:extLst>
                <a:ext uri="{FF2B5EF4-FFF2-40B4-BE49-F238E27FC236}">
                  <a16:creationId xmlns:a16="http://schemas.microsoft.com/office/drawing/2014/main" id="{C50D03D4-2522-455E-A244-E43CC0A9329F}"/>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04" name="组合 156">
            <a:extLst>
              <a:ext uri="{FF2B5EF4-FFF2-40B4-BE49-F238E27FC236}">
                <a16:creationId xmlns:a16="http://schemas.microsoft.com/office/drawing/2014/main" id="{5207AC0A-90CB-498D-9203-67059D349432}"/>
              </a:ext>
            </a:extLst>
          </p:cNvPr>
          <p:cNvGrpSpPr>
            <a:grpSpLocks/>
          </p:cNvGrpSpPr>
          <p:nvPr/>
        </p:nvGrpSpPr>
        <p:grpSpPr bwMode="auto">
          <a:xfrm>
            <a:off x="7178675" y="3084513"/>
            <a:ext cx="80963" cy="80962"/>
            <a:chOff x="5476803" y="2392530"/>
            <a:chExt cx="108000" cy="108000"/>
          </a:xfrm>
        </p:grpSpPr>
        <p:cxnSp>
          <p:nvCxnSpPr>
            <p:cNvPr id="172" name="直接连接符 171">
              <a:extLst>
                <a:ext uri="{FF2B5EF4-FFF2-40B4-BE49-F238E27FC236}">
                  <a16:creationId xmlns:a16="http://schemas.microsoft.com/office/drawing/2014/main" id="{089033E2-2011-4E92-B428-4B21EEBA049E}"/>
                </a:ext>
              </a:extLst>
            </p:cNvPr>
            <p:cNvCxnSpPr/>
            <p:nvPr/>
          </p:nvCxnSpPr>
          <p:spPr>
            <a:xfrm>
              <a:off x="5476803" y="2447589"/>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3" name="直接连接符 172">
              <a:extLst>
                <a:ext uri="{FF2B5EF4-FFF2-40B4-BE49-F238E27FC236}">
                  <a16:creationId xmlns:a16="http://schemas.microsoft.com/office/drawing/2014/main" id="{73757975-8E69-4F83-A9A6-FD58E1175A7B}"/>
                </a:ext>
              </a:extLst>
            </p:cNvPr>
            <p:cNvCxnSpPr/>
            <p:nvPr/>
          </p:nvCxnSpPr>
          <p:spPr>
            <a:xfrm rot="5400000">
              <a:off x="5477861"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8405" name="组合 157">
            <a:extLst>
              <a:ext uri="{FF2B5EF4-FFF2-40B4-BE49-F238E27FC236}">
                <a16:creationId xmlns:a16="http://schemas.microsoft.com/office/drawing/2014/main" id="{CE85C38A-090A-4C6F-A705-7A25CB4FE962}"/>
              </a:ext>
            </a:extLst>
          </p:cNvPr>
          <p:cNvGrpSpPr>
            <a:grpSpLocks/>
          </p:cNvGrpSpPr>
          <p:nvPr/>
        </p:nvGrpSpPr>
        <p:grpSpPr bwMode="auto">
          <a:xfrm>
            <a:off x="7072313" y="2882900"/>
            <a:ext cx="80962" cy="80963"/>
            <a:chOff x="5476803" y="2392530"/>
            <a:chExt cx="108000" cy="108000"/>
          </a:xfrm>
        </p:grpSpPr>
        <p:cxnSp>
          <p:nvCxnSpPr>
            <p:cNvPr id="170" name="直接连接符 169">
              <a:extLst>
                <a:ext uri="{FF2B5EF4-FFF2-40B4-BE49-F238E27FC236}">
                  <a16:creationId xmlns:a16="http://schemas.microsoft.com/office/drawing/2014/main" id="{9D565F7A-B007-4A86-9737-37C6BFF75733}"/>
                </a:ext>
              </a:extLst>
            </p:cNvPr>
            <p:cNvCxnSpPr/>
            <p:nvPr/>
          </p:nvCxnSpPr>
          <p:spPr>
            <a:xfrm>
              <a:off x="5476803" y="2447588"/>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a:extLst>
                <a:ext uri="{FF2B5EF4-FFF2-40B4-BE49-F238E27FC236}">
                  <a16:creationId xmlns:a16="http://schemas.microsoft.com/office/drawing/2014/main" id="{7AD21A4F-4BF5-4EE6-9815-804662861025}"/>
                </a:ext>
              </a:extLst>
            </p:cNvPr>
            <p:cNvCxnSpPr/>
            <p:nvPr/>
          </p:nvCxnSpPr>
          <p:spPr>
            <a:xfrm rot="5400000">
              <a:off x="5477861" y="2446531"/>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59" name="直接连接符 158">
            <a:extLst>
              <a:ext uri="{FF2B5EF4-FFF2-40B4-BE49-F238E27FC236}">
                <a16:creationId xmlns:a16="http://schemas.microsoft.com/office/drawing/2014/main" id="{12320110-DC0C-4BCE-AB3B-394DDD624D7F}"/>
              </a:ext>
            </a:extLst>
          </p:cNvPr>
          <p:cNvCxnSpPr/>
          <p:nvPr/>
        </p:nvCxnSpPr>
        <p:spPr>
          <a:xfrm>
            <a:off x="7643813" y="3244850"/>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0" name="直接连接符 159">
            <a:extLst>
              <a:ext uri="{FF2B5EF4-FFF2-40B4-BE49-F238E27FC236}">
                <a16:creationId xmlns:a16="http://schemas.microsoft.com/office/drawing/2014/main" id="{B46C092D-8558-454E-92D1-B186C3A68412}"/>
              </a:ext>
            </a:extLst>
          </p:cNvPr>
          <p:cNvCxnSpPr/>
          <p:nvPr/>
        </p:nvCxnSpPr>
        <p:spPr>
          <a:xfrm>
            <a:off x="6686550" y="2847975"/>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1" name="直接连接符 160">
            <a:extLst>
              <a:ext uri="{FF2B5EF4-FFF2-40B4-BE49-F238E27FC236}">
                <a16:creationId xmlns:a16="http://schemas.microsoft.com/office/drawing/2014/main" id="{37ED320D-9DFA-4314-9893-9582E6A1DD5B}"/>
              </a:ext>
            </a:extLst>
          </p:cNvPr>
          <p:cNvCxnSpPr/>
          <p:nvPr/>
        </p:nvCxnSpPr>
        <p:spPr>
          <a:xfrm>
            <a:off x="6705600" y="3340100"/>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2" name="直接连接符 161">
            <a:extLst>
              <a:ext uri="{FF2B5EF4-FFF2-40B4-BE49-F238E27FC236}">
                <a16:creationId xmlns:a16="http://schemas.microsoft.com/office/drawing/2014/main" id="{9982E37C-CBC0-4BA5-9440-CAB8969182B8}"/>
              </a:ext>
            </a:extLst>
          </p:cNvPr>
          <p:cNvCxnSpPr/>
          <p:nvPr/>
        </p:nvCxnSpPr>
        <p:spPr>
          <a:xfrm>
            <a:off x="6835775" y="3217863"/>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3" name="直接连接符 162">
            <a:extLst>
              <a:ext uri="{FF2B5EF4-FFF2-40B4-BE49-F238E27FC236}">
                <a16:creationId xmlns:a16="http://schemas.microsoft.com/office/drawing/2014/main" id="{EAC7A756-0D6F-4161-A0CA-712FF03C37B1}"/>
              </a:ext>
            </a:extLst>
          </p:cNvPr>
          <p:cNvCxnSpPr/>
          <p:nvPr/>
        </p:nvCxnSpPr>
        <p:spPr>
          <a:xfrm>
            <a:off x="7580313" y="3103563"/>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a:extLst>
              <a:ext uri="{FF2B5EF4-FFF2-40B4-BE49-F238E27FC236}">
                <a16:creationId xmlns:a16="http://schemas.microsoft.com/office/drawing/2014/main" id="{D599D634-4755-4056-8DDA-87BD8C0C100E}"/>
              </a:ext>
            </a:extLst>
          </p:cNvPr>
          <p:cNvCxnSpPr/>
          <p:nvPr/>
        </p:nvCxnSpPr>
        <p:spPr>
          <a:xfrm>
            <a:off x="7615238" y="3006725"/>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a:extLst>
              <a:ext uri="{FF2B5EF4-FFF2-40B4-BE49-F238E27FC236}">
                <a16:creationId xmlns:a16="http://schemas.microsoft.com/office/drawing/2014/main" id="{D8BCEAE3-9646-4BF4-8CB6-E4C13D2E889D}"/>
              </a:ext>
            </a:extLst>
          </p:cNvPr>
          <p:cNvCxnSpPr/>
          <p:nvPr/>
        </p:nvCxnSpPr>
        <p:spPr>
          <a:xfrm>
            <a:off x="6832600" y="2709863"/>
            <a:ext cx="8096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a:extLst>
              <a:ext uri="{FF2B5EF4-FFF2-40B4-BE49-F238E27FC236}">
                <a16:creationId xmlns:a16="http://schemas.microsoft.com/office/drawing/2014/main" id="{CDAF4E37-CD97-42ED-8E77-AE69DFD90E9A}"/>
              </a:ext>
            </a:extLst>
          </p:cNvPr>
          <p:cNvCxnSpPr/>
          <p:nvPr/>
        </p:nvCxnSpPr>
        <p:spPr>
          <a:xfrm>
            <a:off x="7443788" y="3376613"/>
            <a:ext cx="809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a:extLst>
              <a:ext uri="{FF2B5EF4-FFF2-40B4-BE49-F238E27FC236}">
                <a16:creationId xmlns:a16="http://schemas.microsoft.com/office/drawing/2014/main" id="{8266BFBC-2FD1-4C8D-84C1-95D60C81E5D6}"/>
              </a:ext>
            </a:extLst>
          </p:cNvPr>
          <p:cNvCxnSpPr/>
          <p:nvPr/>
        </p:nvCxnSpPr>
        <p:spPr>
          <a:xfrm>
            <a:off x="7704138" y="3211513"/>
            <a:ext cx="82550" cy="0"/>
          </a:xfrm>
          <a:prstGeom prst="line">
            <a:avLst/>
          </a:prstGeom>
          <a:ln w="19050"/>
        </p:spPr>
        <p:style>
          <a:lnRef idx="1">
            <a:schemeClr val="dk1"/>
          </a:lnRef>
          <a:fillRef idx="0">
            <a:schemeClr val="dk1"/>
          </a:fillRef>
          <a:effectRef idx="0">
            <a:schemeClr val="dk1"/>
          </a:effectRef>
          <a:fontRef idx="minor">
            <a:schemeClr val="tx1"/>
          </a:fontRef>
        </p:style>
      </p:cxnSp>
      <p:sp>
        <p:nvSpPr>
          <p:cNvPr id="98415" name="文本框 167">
            <a:extLst>
              <a:ext uri="{FF2B5EF4-FFF2-40B4-BE49-F238E27FC236}">
                <a16:creationId xmlns:a16="http://schemas.microsoft.com/office/drawing/2014/main" id="{1F614CE7-82B4-44B0-9D4F-800A2DAF3343}"/>
              </a:ext>
            </a:extLst>
          </p:cNvPr>
          <p:cNvSpPr txBox="1">
            <a:spLocks noChangeArrowheads="1"/>
          </p:cNvSpPr>
          <p:nvPr/>
        </p:nvSpPr>
        <p:spPr bwMode="auto">
          <a:xfrm>
            <a:off x="7007225" y="3578225"/>
            <a:ext cx="4937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密度</a:t>
            </a:r>
          </a:p>
        </p:txBody>
      </p:sp>
      <p:sp>
        <p:nvSpPr>
          <p:cNvPr id="98416" name="文本框 168">
            <a:extLst>
              <a:ext uri="{FF2B5EF4-FFF2-40B4-BE49-F238E27FC236}">
                <a16:creationId xmlns:a16="http://schemas.microsoft.com/office/drawing/2014/main" id="{B3EE320D-5744-4A61-97E6-F6281573CB11}"/>
              </a:ext>
            </a:extLst>
          </p:cNvPr>
          <p:cNvSpPr txBox="1">
            <a:spLocks noChangeArrowheads="1"/>
          </p:cNvSpPr>
          <p:nvPr/>
        </p:nvSpPr>
        <p:spPr bwMode="auto">
          <a:xfrm>
            <a:off x="5532438" y="2089150"/>
            <a:ext cx="3698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spcBef>
                <a:spcPct val="0"/>
              </a:spcBef>
              <a:buClrTx/>
              <a:buSzTx/>
              <a:buFontTx/>
              <a:buNone/>
            </a:pPr>
            <a:r>
              <a:rPr lang="zh-CN" altLang="en-US" sz="1200">
                <a:latin typeface="楷体" panose="02010609060101010101" pitchFamily="49" charset="-122"/>
                <a:ea typeface="楷体" panose="02010609060101010101" pitchFamily="49" charset="-122"/>
              </a:rPr>
              <a:t>含糖率</a:t>
            </a:r>
          </a:p>
        </p:txBody>
      </p:sp>
      <p:cxnSp>
        <p:nvCxnSpPr>
          <p:cNvPr id="197" name="直接连接符 196">
            <a:extLst>
              <a:ext uri="{FF2B5EF4-FFF2-40B4-BE49-F238E27FC236}">
                <a16:creationId xmlns:a16="http://schemas.microsoft.com/office/drawing/2014/main" id="{17C037E8-3A45-4381-9EA5-3158EB4982D0}"/>
              </a:ext>
            </a:extLst>
          </p:cNvPr>
          <p:cNvCxnSpPr/>
          <p:nvPr/>
        </p:nvCxnSpPr>
        <p:spPr>
          <a:xfrm rot="16200000" flipV="1">
            <a:off x="1810544" y="2196307"/>
            <a:ext cx="0" cy="1890712"/>
          </a:xfrm>
          <a:prstGeom prst="line">
            <a:avLst/>
          </a:prstGeom>
        </p:spPr>
        <p:style>
          <a:lnRef idx="1">
            <a:schemeClr val="dk1"/>
          </a:lnRef>
          <a:fillRef idx="0">
            <a:schemeClr val="dk1"/>
          </a:fillRef>
          <a:effectRef idx="0">
            <a:schemeClr val="dk1"/>
          </a:effectRef>
          <a:fontRef idx="minor">
            <a:schemeClr val="tx1"/>
          </a:fontRef>
        </p:style>
      </p:cxnSp>
      <p:cxnSp>
        <p:nvCxnSpPr>
          <p:cNvPr id="198" name="直接连接符 197">
            <a:extLst>
              <a:ext uri="{FF2B5EF4-FFF2-40B4-BE49-F238E27FC236}">
                <a16:creationId xmlns:a16="http://schemas.microsoft.com/office/drawing/2014/main" id="{8F41301E-3D25-4004-AE5C-203474DF3EB7}"/>
              </a:ext>
            </a:extLst>
          </p:cNvPr>
          <p:cNvCxnSpPr/>
          <p:nvPr/>
        </p:nvCxnSpPr>
        <p:spPr>
          <a:xfrm rot="5400000">
            <a:off x="982662" y="2652713"/>
            <a:ext cx="1268413"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9" name="文本框 198">
            <a:extLst>
              <a:ext uri="{FF2B5EF4-FFF2-40B4-BE49-F238E27FC236}">
                <a16:creationId xmlns:a16="http://schemas.microsoft.com/office/drawing/2014/main" id="{B85B55D6-2C62-4E4C-8894-BFD95B4763B1}"/>
              </a:ext>
            </a:extLst>
          </p:cNvPr>
          <p:cNvSpPr txBox="1"/>
          <p:nvPr/>
        </p:nvSpPr>
        <p:spPr>
          <a:xfrm>
            <a:off x="1095375" y="3759200"/>
            <a:ext cx="1416050" cy="300038"/>
          </a:xfrm>
          <a:prstGeom prst="rect">
            <a:avLst/>
          </a:prstGeom>
          <a:noFill/>
        </p:spPr>
        <p:txBody>
          <a:bodyPr wrap="none">
            <a:spAutoFit/>
          </a:bodyPr>
          <a:lstStyle/>
          <a:p>
            <a:pPr eaLnBrk="1" fontAlgn="auto" hangingPunct="1">
              <a:spcBef>
                <a:spcPts val="0"/>
              </a:spcBef>
              <a:spcAft>
                <a:spcPts val="0"/>
              </a:spcAft>
              <a:defRPr/>
            </a:pPr>
            <a:r>
              <a:rPr lang="en-US" altLang="zh-CN" sz="1350" dirty="0">
                <a:latin typeface="Times" panose="02020603060405020304" pitchFamily="18" charset="0"/>
                <a:ea typeface="楷体" panose="02010609060101010101" pitchFamily="49" charset="-122"/>
              </a:rPr>
              <a:t>(a)  3</a:t>
            </a:r>
            <a:r>
              <a:rPr lang="zh-CN" altLang="en-US" sz="1350" dirty="0">
                <a:latin typeface="Times" panose="02020603060405020304" pitchFamily="18" charset="0"/>
                <a:ea typeface="楷体" panose="02010609060101010101" pitchFamily="49" charset="-122"/>
              </a:rPr>
              <a:t>个基学习器</a:t>
            </a:r>
          </a:p>
        </p:txBody>
      </p:sp>
      <p:cxnSp>
        <p:nvCxnSpPr>
          <p:cNvPr id="202" name="直接连接符 201">
            <a:extLst>
              <a:ext uri="{FF2B5EF4-FFF2-40B4-BE49-F238E27FC236}">
                <a16:creationId xmlns:a16="http://schemas.microsoft.com/office/drawing/2014/main" id="{1401D23B-4C46-4FE9-893E-684623EF6CBB}"/>
              </a:ext>
            </a:extLst>
          </p:cNvPr>
          <p:cNvCxnSpPr/>
          <p:nvPr/>
        </p:nvCxnSpPr>
        <p:spPr>
          <a:xfrm rot="16200000" flipV="1">
            <a:off x="4524376" y="2193925"/>
            <a:ext cx="0" cy="1889125"/>
          </a:xfrm>
          <a:prstGeom prst="line">
            <a:avLst/>
          </a:prstGeom>
        </p:spPr>
        <p:style>
          <a:lnRef idx="1">
            <a:schemeClr val="dk1"/>
          </a:lnRef>
          <a:fillRef idx="0">
            <a:schemeClr val="dk1"/>
          </a:fillRef>
          <a:effectRef idx="0">
            <a:schemeClr val="dk1"/>
          </a:effectRef>
          <a:fontRef idx="minor">
            <a:schemeClr val="tx1"/>
          </a:fontRef>
        </p:style>
      </p:cxnSp>
      <p:sp>
        <p:nvSpPr>
          <p:cNvPr id="207" name="文本框 206">
            <a:extLst>
              <a:ext uri="{FF2B5EF4-FFF2-40B4-BE49-F238E27FC236}">
                <a16:creationId xmlns:a16="http://schemas.microsoft.com/office/drawing/2014/main" id="{CCBD35F8-933F-4223-B403-7915DDF65DBA}"/>
              </a:ext>
            </a:extLst>
          </p:cNvPr>
          <p:cNvSpPr txBox="1"/>
          <p:nvPr/>
        </p:nvSpPr>
        <p:spPr>
          <a:xfrm>
            <a:off x="3817938" y="3751263"/>
            <a:ext cx="1425575" cy="300037"/>
          </a:xfrm>
          <a:prstGeom prst="rect">
            <a:avLst/>
          </a:prstGeom>
          <a:noFill/>
        </p:spPr>
        <p:txBody>
          <a:bodyPr wrap="none">
            <a:spAutoFit/>
          </a:bodyPr>
          <a:lstStyle/>
          <a:p>
            <a:pPr eaLnBrk="1" fontAlgn="auto" hangingPunct="1">
              <a:spcBef>
                <a:spcPts val="0"/>
              </a:spcBef>
              <a:spcAft>
                <a:spcPts val="0"/>
              </a:spcAft>
              <a:defRPr/>
            </a:pPr>
            <a:r>
              <a:rPr lang="en-US" altLang="zh-CN" sz="1350" dirty="0">
                <a:latin typeface="Times" panose="02020603060405020304" pitchFamily="18" charset="0"/>
                <a:ea typeface="楷体" panose="02010609060101010101" pitchFamily="49" charset="-122"/>
              </a:rPr>
              <a:t>(b)  5</a:t>
            </a:r>
            <a:r>
              <a:rPr lang="zh-CN" altLang="en-US" sz="1350" dirty="0">
                <a:latin typeface="Times" panose="02020603060405020304" pitchFamily="18" charset="0"/>
                <a:ea typeface="楷体" panose="02010609060101010101" pitchFamily="49" charset="-122"/>
              </a:rPr>
              <a:t>个基学习器</a:t>
            </a:r>
          </a:p>
        </p:txBody>
      </p:sp>
      <p:cxnSp>
        <p:nvCxnSpPr>
          <p:cNvPr id="211" name="直接连接符 210">
            <a:extLst>
              <a:ext uri="{FF2B5EF4-FFF2-40B4-BE49-F238E27FC236}">
                <a16:creationId xmlns:a16="http://schemas.microsoft.com/office/drawing/2014/main" id="{1BE4948C-D64D-4A94-B8BE-1126CE78F2C9}"/>
              </a:ext>
            </a:extLst>
          </p:cNvPr>
          <p:cNvCxnSpPr/>
          <p:nvPr/>
        </p:nvCxnSpPr>
        <p:spPr>
          <a:xfrm rot="16200000" flipV="1">
            <a:off x="7206457" y="2024856"/>
            <a:ext cx="0" cy="1890713"/>
          </a:xfrm>
          <a:prstGeom prst="line">
            <a:avLst/>
          </a:prstGeom>
        </p:spPr>
        <p:style>
          <a:lnRef idx="1">
            <a:schemeClr val="dk1"/>
          </a:lnRef>
          <a:fillRef idx="0">
            <a:schemeClr val="dk1"/>
          </a:fillRef>
          <a:effectRef idx="0">
            <a:schemeClr val="dk1"/>
          </a:effectRef>
          <a:fontRef idx="minor">
            <a:schemeClr val="tx1"/>
          </a:fontRef>
        </p:style>
      </p:cxnSp>
      <p:cxnSp>
        <p:nvCxnSpPr>
          <p:cNvPr id="212" name="直接连接符 211">
            <a:extLst>
              <a:ext uri="{FF2B5EF4-FFF2-40B4-BE49-F238E27FC236}">
                <a16:creationId xmlns:a16="http://schemas.microsoft.com/office/drawing/2014/main" id="{C1221AAB-9860-439D-832C-06B86F39E5EA}"/>
              </a:ext>
            </a:extLst>
          </p:cNvPr>
          <p:cNvCxnSpPr/>
          <p:nvPr/>
        </p:nvCxnSpPr>
        <p:spPr>
          <a:xfrm rot="16200000" flipV="1">
            <a:off x="7211219" y="2234407"/>
            <a:ext cx="0" cy="1890712"/>
          </a:xfrm>
          <a:prstGeom prst="line">
            <a:avLst/>
          </a:prstGeom>
        </p:spPr>
        <p:style>
          <a:lnRef idx="1">
            <a:schemeClr val="dk1"/>
          </a:lnRef>
          <a:fillRef idx="0">
            <a:schemeClr val="dk1"/>
          </a:fillRef>
          <a:effectRef idx="0">
            <a:schemeClr val="dk1"/>
          </a:effectRef>
          <a:fontRef idx="minor">
            <a:schemeClr val="tx1"/>
          </a:fontRef>
        </p:style>
      </p:cxnSp>
      <p:cxnSp>
        <p:nvCxnSpPr>
          <p:cNvPr id="213" name="直接连接符 212">
            <a:extLst>
              <a:ext uri="{FF2B5EF4-FFF2-40B4-BE49-F238E27FC236}">
                <a16:creationId xmlns:a16="http://schemas.microsoft.com/office/drawing/2014/main" id="{AF83690B-9790-415B-8C52-1698DD46F8D3}"/>
              </a:ext>
            </a:extLst>
          </p:cNvPr>
          <p:cNvCxnSpPr/>
          <p:nvPr/>
        </p:nvCxnSpPr>
        <p:spPr>
          <a:xfrm rot="10800000" flipV="1">
            <a:off x="6962775" y="2028825"/>
            <a:ext cx="0" cy="1349375"/>
          </a:xfrm>
          <a:prstGeom prst="line">
            <a:avLst/>
          </a:prstGeom>
        </p:spPr>
        <p:style>
          <a:lnRef idx="1">
            <a:schemeClr val="dk1"/>
          </a:lnRef>
          <a:fillRef idx="0">
            <a:schemeClr val="dk1"/>
          </a:fillRef>
          <a:effectRef idx="0">
            <a:schemeClr val="dk1"/>
          </a:effectRef>
          <a:fontRef idx="minor">
            <a:schemeClr val="tx1"/>
          </a:fontRef>
        </p:style>
      </p:cxnSp>
      <p:cxnSp>
        <p:nvCxnSpPr>
          <p:cNvPr id="215" name="直接连接符 214">
            <a:extLst>
              <a:ext uri="{FF2B5EF4-FFF2-40B4-BE49-F238E27FC236}">
                <a16:creationId xmlns:a16="http://schemas.microsoft.com/office/drawing/2014/main" id="{E92BF541-9CA1-4A33-90E2-CA355D700CD9}"/>
              </a:ext>
            </a:extLst>
          </p:cNvPr>
          <p:cNvCxnSpPr/>
          <p:nvPr/>
        </p:nvCxnSpPr>
        <p:spPr>
          <a:xfrm rot="10800000" flipV="1">
            <a:off x="6975475" y="2032000"/>
            <a:ext cx="0" cy="1350963"/>
          </a:xfrm>
          <a:prstGeom prst="line">
            <a:avLst/>
          </a:prstGeom>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C3247974-505B-49C8-A0DF-6173DC987DD3}"/>
              </a:ext>
            </a:extLst>
          </p:cNvPr>
          <p:cNvCxnSpPr/>
          <p:nvPr/>
        </p:nvCxnSpPr>
        <p:spPr>
          <a:xfrm rot="10800000" flipV="1">
            <a:off x="6970713" y="2028825"/>
            <a:ext cx="0" cy="1349375"/>
          </a:xfrm>
          <a:prstGeom prst="line">
            <a:avLst/>
          </a:prstGeom>
        </p:spPr>
        <p:style>
          <a:lnRef idx="1">
            <a:schemeClr val="dk1"/>
          </a:lnRef>
          <a:fillRef idx="0">
            <a:schemeClr val="dk1"/>
          </a:fillRef>
          <a:effectRef idx="0">
            <a:schemeClr val="dk1"/>
          </a:effectRef>
          <a:fontRef idx="minor">
            <a:schemeClr val="tx1"/>
          </a:fontRef>
        </p:style>
      </p:cxnSp>
      <p:sp>
        <p:nvSpPr>
          <p:cNvPr id="223" name="文本框 222">
            <a:extLst>
              <a:ext uri="{FF2B5EF4-FFF2-40B4-BE49-F238E27FC236}">
                <a16:creationId xmlns:a16="http://schemas.microsoft.com/office/drawing/2014/main" id="{0F986CC5-3E78-4C0C-A7E5-B5ECA9FEA787}"/>
              </a:ext>
            </a:extLst>
          </p:cNvPr>
          <p:cNvSpPr txBox="1"/>
          <p:nvPr/>
        </p:nvSpPr>
        <p:spPr>
          <a:xfrm>
            <a:off x="6413500" y="3760788"/>
            <a:ext cx="1501775" cy="300037"/>
          </a:xfrm>
          <a:prstGeom prst="rect">
            <a:avLst/>
          </a:prstGeom>
          <a:noFill/>
        </p:spPr>
        <p:txBody>
          <a:bodyPr wrap="none">
            <a:spAutoFit/>
          </a:bodyPr>
          <a:lstStyle/>
          <a:p>
            <a:pPr eaLnBrk="1" fontAlgn="auto" hangingPunct="1">
              <a:spcBef>
                <a:spcPts val="0"/>
              </a:spcBef>
              <a:spcAft>
                <a:spcPts val="0"/>
              </a:spcAft>
              <a:defRPr/>
            </a:pPr>
            <a:r>
              <a:rPr lang="en-US" altLang="zh-CN" sz="1350" dirty="0">
                <a:latin typeface="Times" panose="02020603060405020304" pitchFamily="18" charset="0"/>
                <a:ea typeface="楷体" panose="02010609060101010101" pitchFamily="49" charset="-122"/>
              </a:rPr>
              <a:t>(c)  11</a:t>
            </a:r>
            <a:r>
              <a:rPr lang="zh-CN" altLang="en-US" sz="1350" dirty="0">
                <a:latin typeface="Times" panose="02020603060405020304" pitchFamily="18" charset="0"/>
                <a:ea typeface="楷体" panose="02010609060101010101" pitchFamily="49" charset="-122"/>
              </a:rPr>
              <a:t>个基学习器</a:t>
            </a:r>
          </a:p>
        </p:txBody>
      </p:sp>
      <p:cxnSp>
        <p:nvCxnSpPr>
          <p:cNvPr id="224" name="直接连接符 223">
            <a:extLst>
              <a:ext uri="{FF2B5EF4-FFF2-40B4-BE49-F238E27FC236}">
                <a16:creationId xmlns:a16="http://schemas.microsoft.com/office/drawing/2014/main" id="{D79194D3-FBDB-4705-AD39-0DAF007FF2EC}"/>
              </a:ext>
            </a:extLst>
          </p:cNvPr>
          <p:cNvCxnSpPr/>
          <p:nvPr/>
        </p:nvCxnSpPr>
        <p:spPr>
          <a:xfrm rot="10800000" flipV="1">
            <a:off x="1611313" y="1974850"/>
            <a:ext cx="0" cy="1349375"/>
          </a:xfrm>
          <a:prstGeom prst="line">
            <a:avLst/>
          </a:prstGeom>
        </p:spPr>
        <p:style>
          <a:lnRef idx="1">
            <a:schemeClr val="dk1"/>
          </a:lnRef>
          <a:fillRef idx="0">
            <a:schemeClr val="dk1"/>
          </a:fillRef>
          <a:effectRef idx="0">
            <a:schemeClr val="dk1"/>
          </a:effectRef>
          <a:fontRef idx="minor">
            <a:schemeClr val="tx1"/>
          </a:fontRef>
        </p:style>
      </p:cxnSp>
      <p:cxnSp>
        <p:nvCxnSpPr>
          <p:cNvPr id="225" name="直接连接符 224">
            <a:extLst>
              <a:ext uri="{FF2B5EF4-FFF2-40B4-BE49-F238E27FC236}">
                <a16:creationId xmlns:a16="http://schemas.microsoft.com/office/drawing/2014/main" id="{39E183C0-2F3B-42F3-83C6-A75BCF47656E}"/>
              </a:ext>
            </a:extLst>
          </p:cNvPr>
          <p:cNvCxnSpPr/>
          <p:nvPr/>
        </p:nvCxnSpPr>
        <p:spPr>
          <a:xfrm rot="10800000" flipV="1">
            <a:off x="1617663" y="1981200"/>
            <a:ext cx="0" cy="1350963"/>
          </a:xfrm>
          <a:prstGeom prst="line">
            <a:avLst/>
          </a:prstGeom>
        </p:spPr>
        <p:style>
          <a:lnRef idx="1">
            <a:schemeClr val="dk1"/>
          </a:lnRef>
          <a:fillRef idx="0">
            <a:schemeClr val="dk1"/>
          </a:fillRef>
          <a:effectRef idx="0">
            <a:schemeClr val="dk1"/>
          </a:effectRef>
          <a:fontRef idx="minor">
            <a:schemeClr val="tx1"/>
          </a:fontRef>
        </p:style>
      </p:cxnSp>
      <p:cxnSp>
        <p:nvCxnSpPr>
          <p:cNvPr id="226" name="直接连接符 225">
            <a:extLst>
              <a:ext uri="{FF2B5EF4-FFF2-40B4-BE49-F238E27FC236}">
                <a16:creationId xmlns:a16="http://schemas.microsoft.com/office/drawing/2014/main" id="{4031FDB0-EC9A-497C-B95B-100000FCAA67}"/>
              </a:ext>
            </a:extLst>
          </p:cNvPr>
          <p:cNvCxnSpPr/>
          <p:nvPr/>
        </p:nvCxnSpPr>
        <p:spPr>
          <a:xfrm rot="10800000" flipV="1">
            <a:off x="4281488" y="1985963"/>
            <a:ext cx="0" cy="1350962"/>
          </a:xfrm>
          <a:prstGeom prst="line">
            <a:avLst/>
          </a:prstGeom>
        </p:spPr>
        <p:style>
          <a:lnRef idx="1">
            <a:schemeClr val="dk1"/>
          </a:lnRef>
          <a:fillRef idx="0">
            <a:schemeClr val="dk1"/>
          </a:fillRef>
          <a:effectRef idx="0">
            <a:schemeClr val="dk1"/>
          </a:effectRef>
          <a:fontRef idx="minor">
            <a:schemeClr val="tx1"/>
          </a:fontRef>
        </p:style>
      </p:cxnSp>
      <p:cxnSp>
        <p:nvCxnSpPr>
          <p:cNvPr id="227" name="直接连接符 226">
            <a:extLst>
              <a:ext uri="{FF2B5EF4-FFF2-40B4-BE49-F238E27FC236}">
                <a16:creationId xmlns:a16="http://schemas.microsoft.com/office/drawing/2014/main" id="{43049BDE-DCFE-43AC-BE2E-D50DDFF7BF72}"/>
              </a:ext>
            </a:extLst>
          </p:cNvPr>
          <p:cNvCxnSpPr/>
          <p:nvPr/>
        </p:nvCxnSpPr>
        <p:spPr>
          <a:xfrm rot="10800000" flipV="1">
            <a:off x="4289425" y="1993900"/>
            <a:ext cx="0" cy="1349375"/>
          </a:xfrm>
          <a:prstGeom prst="line">
            <a:avLst/>
          </a:prstGeom>
        </p:spPr>
        <p:style>
          <a:lnRef idx="1">
            <a:schemeClr val="dk1"/>
          </a:lnRef>
          <a:fillRef idx="0">
            <a:schemeClr val="dk1"/>
          </a:fillRef>
          <a:effectRef idx="0">
            <a:schemeClr val="dk1"/>
          </a:effectRef>
          <a:fontRef idx="minor">
            <a:schemeClr val="tx1"/>
          </a:fontRef>
        </p:style>
      </p:cxnSp>
      <p:cxnSp>
        <p:nvCxnSpPr>
          <p:cNvPr id="228" name="直接连接符 227">
            <a:extLst>
              <a:ext uri="{FF2B5EF4-FFF2-40B4-BE49-F238E27FC236}">
                <a16:creationId xmlns:a16="http://schemas.microsoft.com/office/drawing/2014/main" id="{BCA5A7DD-66DE-4864-9A1B-2F224431B3B3}"/>
              </a:ext>
            </a:extLst>
          </p:cNvPr>
          <p:cNvCxnSpPr/>
          <p:nvPr/>
        </p:nvCxnSpPr>
        <p:spPr>
          <a:xfrm rot="16200000" flipV="1">
            <a:off x="4521994" y="1980407"/>
            <a:ext cx="0" cy="1890712"/>
          </a:xfrm>
          <a:prstGeom prst="line">
            <a:avLst/>
          </a:prstGeom>
        </p:spPr>
        <p:style>
          <a:lnRef idx="1">
            <a:schemeClr val="dk1"/>
          </a:lnRef>
          <a:fillRef idx="0">
            <a:schemeClr val="dk1"/>
          </a:fillRef>
          <a:effectRef idx="0">
            <a:schemeClr val="dk1"/>
          </a:effectRef>
          <a:fontRef idx="minor">
            <a:schemeClr val="tx1"/>
          </a:fontRef>
        </p:style>
      </p:cxnSp>
      <p:cxnSp>
        <p:nvCxnSpPr>
          <p:cNvPr id="229" name="直接连接符 228">
            <a:extLst>
              <a:ext uri="{FF2B5EF4-FFF2-40B4-BE49-F238E27FC236}">
                <a16:creationId xmlns:a16="http://schemas.microsoft.com/office/drawing/2014/main" id="{24E2DECA-863B-48D5-9AA2-8941D417B194}"/>
              </a:ext>
            </a:extLst>
          </p:cNvPr>
          <p:cNvCxnSpPr/>
          <p:nvPr/>
        </p:nvCxnSpPr>
        <p:spPr>
          <a:xfrm rot="10800000" flipV="1">
            <a:off x="4273550" y="2003425"/>
            <a:ext cx="0" cy="1349375"/>
          </a:xfrm>
          <a:prstGeom prst="line">
            <a:avLst/>
          </a:prstGeom>
        </p:spPr>
        <p:style>
          <a:lnRef idx="1">
            <a:schemeClr val="dk1"/>
          </a:lnRef>
          <a:fillRef idx="0">
            <a:schemeClr val="dk1"/>
          </a:fillRef>
          <a:effectRef idx="0">
            <a:schemeClr val="dk1"/>
          </a:effectRef>
          <a:fontRef idx="minor">
            <a:schemeClr val="tx1"/>
          </a:fontRef>
        </p:style>
      </p:cxnSp>
      <p:cxnSp>
        <p:nvCxnSpPr>
          <p:cNvPr id="231" name="直接连接符 230">
            <a:extLst>
              <a:ext uri="{FF2B5EF4-FFF2-40B4-BE49-F238E27FC236}">
                <a16:creationId xmlns:a16="http://schemas.microsoft.com/office/drawing/2014/main" id="{DA4D449F-64BF-4E71-899F-8BC41FEABD87}"/>
              </a:ext>
            </a:extLst>
          </p:cNvPr>
          <p:cNvCxnSpPr/>
          <p:nvPr/>
        </p:nvCxnSpPr>
        <p:spPr>
          <a:xfrm>
            <a:off x="3609975" y="2927350"/>
            <a:ext cx="674688"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2" name="直接连接符 231">
            <a:extLst>
              <a:ext uri="{FF2B5EF4-FFF2-40B4-BE49-F238E27FC236}">
                <a16:creationId xmlns:a16="http://schemas.microsoft.com/office/drawing/2014/main" id="{1E63CEEE-5AE1-44FF-94A6-53F9D388AB0B}"/>
              </a:ext>
            </a:extLst>
          </p:cNvPr>
          <p:cNvCxnSpPr/>
          <p:nvPr/>
        </p:nvCxnSpPr>
        <p:spPr>
          <a:xfrm>
            <a:off x="4292600" y="3133725"/>
            <a:ext cx="11080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3" name="直接连接符 232">
            <a:extLst>
              <a:ext uri="{FF2B5EF4-FFF2-40B4-BE49-F238E27FC236}">
                <a16:creationId xmlns:a16="http://schemas.microsoft.com/office/drawing/2014/main" id="{C7CCC650-7ECA-4DEE-B01D-D3549405E3CB}"/>
              </a:ext>
            </a:extLst>
          </p:cNvPr>
          <p:cNvCxnSpPr/>
          <p:nvPr/>
        </p:nvCxnSpPr>
        <p:spPr>
          <a:xfrm rot="16200000" flipH="1">
            <a:off x="4186238" y="3033713"/>
            <a:ext cx="2159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4" name="直接连接符 233">
            <a:extLst>
              <a:ext uri="{FF2B5EF4-FFF2-40B4-BE49-F238E27FC236}">
                <a16:creationId xmlns:a16="http://schemas.microsoft.com/office/drawing/2014/main" id="{30C26A9E-E660-4EDF-B53B-37465EA160DE}"/>
              </a:ext>
            </a:extLst>
          </p:cNvPr>
          <p:cNvCxnSpPr/>
          <p:nvPr/>
        </p:nvCxnSpPr>
        <p:spPr>
          <a:xfrm rot="10800000" flipV="1">
            <a:off x="7419975" y="2028825"/>
            <a:ext cx="0" cy="1349375"/>
          </a:xfrm>
          <a:prstGeom prst="line">
            <a:avLst/>
          </a:prstGeom>
        </p:spPr>
        <p:style>
          <a:lnRef idx="1">
            <a:schemeClr val="dk1"/>
          </a:lnRef>
          <a:fillRef idx="0">
            <a:schemeClr val="dk1"/>
          </a:fillRef>
          <a:effectRef idx="0">
            <a:schemeClr val="dk1"/>
          </a:effectRef>
          <a:fontRef idx="minor">
            <a:schemeClr val="tx1"/>
          </a:fontRef>
        </p:style>
      </p:cxnSp>
      <p:cxnSp>
        <p:nvCxnSpPr>
          <p:cNvPr id="235" name="直接连接符 234">
            <a:extLst>
              <a:ext uri="{FF2B5EF4-FFF2-40B4-BE49-F238E27FC236}">
                <a16:creationId xmlns:a16="http://schemas.microsoft.com/office/drawing/2014/main" id="{D211A0FF-E4F0-47E8-8C73-D3F68F21F0B9}"/>
              </a:ext>
            </a:extLst>
          </p:cNvPr>
          <p:cNvCxnSpPr/>
          <p:nvPr/>
        </p:nvCxnSpPr>
        <p:spPr>
          <a:xfrm rot="16200000" flipV="1">
            <a:off x="7199313" y="1717675"/>
            <a:ext cx="0" cy="1889125"/>
          </a:xfrm>
          <a:prstGeom prst="line">
            <a:avLst/>
          </a:prstGeom>
        </p:spPr>
        <p:style>
          <a:lnRef idx="1">
            <a:schemeClr val="dk1"/>
          </a:lnRef>
          <a:fillRef idx="0">
            <a:schemeClr val="dk1"/>
          </a:fillRef>
          <a:effectRef idx="0">
            <a:schemeClr val="dk1"/>
          </a:effectRef>
          <a:fontRef idx="minor">
            <a:schemeClr val="tx1"/>
          </a:fontRef>
        </p:style>
      </p:cxnSp>
      <p:cxnSp>
        <p:nvCxnSpPr>
          <p:cNvPr id="236" name="直接连接符 235">
            <a:extLst>
              <a:ext uri="{FF2B5EF4-FFF2-40B4-BE49-F238E27FC236}">
                <a16:creationId xmlns:a16="http://schemas.microsoft.com/office/drawing/2014/main" id="{4081736E-C4A5-4763-B2C7-018BDE25E295}"/>
              </a:ext>
            </a:extLst>
          </p:cNvPr>
          <p:cNvCxnSpPr/>
          <p:nvPr/>
        </p:nvCxnSpPr>
        <p:spPr>
          <a:xfrm rot="10800000" flipV="1">
            <a:off x="7597775" y="2035175"/>
            <a:ext cx="0" cy="1349375"/>
          </a:xfrm>
          <a:prstGeom prst="line">
            <a:avLst/>
          </a:prstGeom>
        </p:spPr>
        <p:style>
          <a:lnRef idx="1">
            <a:schemeClr val="dk1"/>
          </a:lnRef>
          <a:fillRef idx="0">
            <a:schemeClr val="dk1"/>
          </a:fillRef>
          <a:effectRef idx="0">
            <a:schemeClr val="dk1"/>
          </a:effectRef>
          <a:fontRef idx="minor">
            <a:schemeClr val="tx1"/>
          </a:fontRef>
        </p:style>
      </p:cxnSp>
      <p:cxnSp>
        <p:nvCxnSpPr>
          <p:cNvPr id="237" name="直接连接符 236">
            <a:extLst>
              <a:ext uri="{FF2B5EF4-FFF2-40B4-BE49-F238E27FC236}">
                <a16:creationId xmlns:a16="http://schemas.microsoft.com/office/drawing/2014/main" id="{64295C4F-3A12-471C-ACE3-FB46610AF5A6}"/>
              </a:ext>
            </a:extLst>
          </p:cNvPr>
          <p:cNvCxnSpPr/>
          <p:nvPr/>
        </p:nvCxnSpPr>
        <p:spPr>
          <a:xfrm rot="16200000" flipH="1">
            <a:off x="6424613" y="2647950"/>
            <a:ext cx="10795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a:extLst>
              <a:ext uri="{FF2B5EF4-FFF2-40B4-BE49-F238E27FC236}">
                <a16:creationId xmlns:a16="http://schemas.microsoft.com/office/drawing/2014/main" id="{0A7CBC1A-02F1-42E6-914D-000B775F6310}"/>
              </a:ext>
            </a:extLst>
          </p:cNvPr>
          <p:cNvCxnSpPr/>
          <p:nvPr/>
        </p:nvCxnSpPr>
        <p:spPr>
          <a:xfrm>
            <a:off x="7583488" y="2957513"/>
            <a:ext cx="5127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直接连接符 238">
            <a:extLst>
              <a:ext uri="{FF2B5EF4-FFF2-40B4-BE49-F238E27FC236}">
                <a16:creationId xmlns:a16="http://schemas.microsoft.com/office/drawing/2014/main" id="{EBA89222-EB38-43AC-BDD8-9A12E28A6215}"/>
              </a:ext>
            </a:extLst>
          </p:cNvPr>
          <p:cNvCxnSpPr/>
          <p:nvPr/>
        </p:nvCxnSpPr>
        <p:spPr>
          <a:xfrm>
            <a:off x="6961188" y="3189288"/>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0" name="直接连接符 239">
            <a:extLst>
              <a:ext uri="{FF2B5EF4-FFF2-40B4-BE49-F238E27FC236}">
                <a16:creationId xmlns:a16="http://schemas.microsoft.com/office/drawing/2014/main" id="{50C51177-3C43-4DE8-B57B-2FCEAB39963F}"/>
              </a:ext>
            </a:extLst>
          </p:cNvPr>
          <p:cNvCxnSpPr/>
          <p:nvPr/>
        </p:nvCxnSpPr>
        <p:spPr>
          <a:xfrm rot="16200000" flipH="1">
            <a:off x="7487444" y="3077369"/>
            <a:ext cx="2159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4" name="标题 1">
            <a:extLst>
              <a:ext uri="{FF2B5EF4-FFF2-40B4-BE49-F238E27FC236}">
                <a16:creationId xmlns:a16="http://schemas.microsoft.com/office/drawing/2014/main" id="{D4CB84C9-69AA-4931-A322-40B97882C760}"/>
              </a:ext>
            </a:extLst>
          </p:cNvPr>
          <p:cNvSpPr>
            <a:spLocks noGrp="1"/>
          </p:cNvSpPr>
          <p:nvPr>
            <p:ph type="title"/>
          </p:nvPr>
        </p:nvSpPr>
        <p:spPr>
          <a:xfrm>
            <a:off x="260350" y="161925"/>
            <a:ext cx="7886700" cy="777875"/>
          </a:xfrm>
        </p:spPr>
        <p:txBody>
          <a:bodyPr/>
          <a:lstStyle/>
          <a:p>
            <a:pPr eaLnBrk="1" fontAlgn="auto" hangingPunct="1">
              <a:spcAft>
                <a:spcPts val="0"/>
              </a:spcAft>
              <a:defRPr/>
            </a:pPr>
            <a:r>
              <a:rPr lang="en-US" altLang="zh-CN" dirty="0"/>
              <a:t>Boosting</a:t>
            </a:r>
            <a:r>
              <a:rPr lang="zh-CN" altLang="en-US" dirty="0"/>
              <a:t> </a:t>
            </a:r>
            <a:r>
              <a:rPr lang="en-US" altLang="zh-CN" dirty="0"/>
              <a:t>– </a:t>
            </a:r>
            <a:r>
              <a:rPr lang="en-US" altLang="zh-CN" dirty="0" err="1"/>
              <a:t>AdaBoost</a:t>
            </a:r>
            <a:r>
              <a:rPr lang="zh-CN" altLang="en-US" dirty="0"/>
              <a:t>实验</a:t>
            </a:r>
          </a:p>
        </p:txBody>
      </p:sp>
      <p:sp>
        <p:nvSpPr>
          <p:cNvPr id="216" name="内容占位符 4">
            <a:extLst>
              <a:ext uri="{FF2B5EF4-FFF2-40B4-BE49-F238E27FC236}">
                <a16:creationId xmlns:a16="http://schemas.microsoft.com/office/drawing/2014/main" id="{75B51929-537A-4152-AB0D-546DD2442BD9}"/>
              </a:ext>
            </a:extLst>
          </p:cNvPr>
          <p:cNvSpPr>
            <a:spLocks noGrp="1"/>
          </p:cNvSpPr>
          <p:nvPr>
            <p:ph idx="1"/>
          </p:nvPr>
        </p:nvSpPr>
        <p:spPr>
          <a:xfrm>
            <a:off x="366713" y="4394201"/>
            <a:ext cx="8616950" cy="1520826"/>
          </a:xfrm>
        </p:spPr>
        <p:txBody>
          <a:bodyPr rtlCol="0">
            <a:normAutofit/>
          </a:bodyPr>
          <a:lstStyle/>
          <a:p>
            <a:pPr marL="0" indent="0" eaLnBrk="1" fontAlgn="auto" hangingPunct="1">
              <a:spcAft>
                <a:spcPts val="0"/>
              </a:spcAft>
              <a:buFont typeface="Wingdings" panose="05000000000000000000" pitchFamily="2" charset="2"/>
              <a:buNone/>
              <a:defRPr/>
            </a:pPr>
            <a:endParaRPr lang="en-US" altLang="zh-CN" dirty="0"/>
          </a:p>
          <a:p>
            <a:pPr eaLnBrk="1" fontAlgn="auto" hangingPunct="1">
              <a:spcAft>
                <a:spcPts val="0"/>
              </a:spcAft>
              <a:defRPr/>
            </a:pPr>
            <a:r>
              <a:rPr dirty="0"/>
              <a:t>从偏差</a:t>
            </a:r>
            <a:r>
              <a:rPr lang="en-US" altLang="zh-CN" dirty="0"/>
              <a:t>-</a:t>
            </a:r>
            <a:r>
              <a:rPr dirty="0"/>
              <a:t>方差的角度：</a:t>
            </a:r>
            <a:r>
              <a:rPr lang="en-US" dirty="0"/>
              <a:t>Boosting</a:t>
            </a:r>
            <a:r>
              <a:rPr dirty="0"/>
              <a:t>主要降低偏差，能基于泛化性能相当弱的学习器构造出很强的集成</a:t>
            </a:r>
            <a:endParaRPr lang="en-US" altLang="zh-CN" dirty="0"/>
          </a:p>
        </p:txBody>
      </p:sp>
      <p:sp>
        <p:nvSpPr>
          <p:cNvPr id="98446" name="灯片编号占位符 1">
            <a:extLst>
              <a:ext uri="{FF2B5EF4-FFF2-40B4-BE49-F238E27FC236}">
                <a16:creationId xmlns:a16="http://schemas.microsoft.com/office/drawing/2014/main" id="{46948661-D1FC-479F-8DB8-338231E61CDC}"/>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72037687-7215-4641-963E-6313C7AC1F4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8</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D0906A4-8249-410F-B774-A647730AEEC9}"/>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集成学习</a:t>
            </a:r>
          </a:p>
        </p:txBody>
      </p:sp>
      <p:sp>
        <p:nvSpPr>
          <p:cNvPr id="6" name="内容占位符 2">
            <a:extLst>
              <a:ext uri="{FF2B5EF4-FFF2-40B4-BE49-F238E27FC236}">
                <a16:creationId xmlns:a16="http://schemas.microsoft.com/office/drawing/2014/main" id="{4BCAD34B-FF9C-4523-9FF0-DC63D3349E68}"/>
              </a:ext>
            </a:extLst>
          </p:cNvPr>
          <p:cNvSpPr>
            <a:spLocks noGrp="1"/>
          </p:cNvSpPr>
          <p:nvPr>
            <p:ph idx="1"/>
          </p:nvPr>
        </p:nvSpPr>
        <p:spPr>
          <a:xfrm>
            <a:off x="377825" y="893763"/>
            <a:ext cx="8616950" cy="5175250"/>
          </a:xfrm>
        </p:spPr>
        <p:txBody>
          <a:bodyPr rtlCol="0">
            <a:normAutofit fontScale="92500" lnSpcReduction="10000"/>
          </a:bodyPr>
          <a:lstStyle/>
          <a:p>
            <a:pPr marL="0" indent="0" eaLnBrk="1" fontAlgn="auto" hangingPunct="1">
              <a:spcAft>
                <a:spcPts val="0"/>
              </a:spcAft>
              <a:buFont typeface="Wingdings" panose="05000000000000000000" pitchFamily="2" charset="2"/>
              <a:buNone/>
              <a:defRPr/>
            </a:pPr>
            <a:endParaRPr lang="en-US" altLang="zh-CN" sz="2800">
              <a:latin typeface="+mn-ea"/>
              <a:ea typeface="+mn-ea"/>
            </a:endParaRPr>
          </a:p>
          <a:p>
            <a:pPr eaLnBrk="1" fontAlgn="auto" hangingPunct="1">
              <a:spcAft>
                <a:spcPts val="0"/>
              </a:spcAft>
              <a:defRPr/>
            </a:pPr>
            <a:r>
              <a:rPr sz="2800">
                <a:solidFill>
                  <a:schemeClr val="bg1">
                    <a:lumMod val="75000"/>
                  </a:schemeClr>
                </a:solidFill>
                <a:latin typeface="+mn-ea"/>
                <a:ea typeface="+mn-ea"/>
              </a:rPr>
              <a:t> 个体与集成</a:t>
            </a:r>
            <a:endParaRPr lang="en-US" altLang="zh-CN">
              <a:solidFill>
                <a:schemeClr val="bg1">
                  <a:lumMod val="75000"/>
                </a:schemeClr>
              </a:solidFill>
            </a:endParaRPr>
          </a:p>
          <a:p>
            <a:pPr eaLnBrk="1" fontAlgn="auto" hangingPunct="1">
              <a:spcAft>
                <a:spcPts val="0"/>
              </a:spcAft>
              <a:defRPr/>
            </a:pPr>
            <a:r>
              <a:rPr sz="2800">
                <a:solidFill>
                  <a:schemeClr val="bg1">
                    <a:lumMod val="75000"/>
                  </a:schemeClr>
                </a:solidFill>
                <a:latin typeface="+mn-ea"/>
                <a:ea typeface="+mn-ea"/>
              </a:rPr>
              <a:t> </a:t>
            </a:r>
            <a:r>
              <a:rPr lang="en-US" altLang="zh-CN" sz="2800">
                <a:solidFill>
                  <a:schemeClr val="bg1">
                    <a:lumMod val="75000"/>
                  </a:schemeClr>
                </a:solidFill>
                <a:latin typeface="+mn-lt"/>
                <a:ea typeface="+mn-ea"/>
              </a:rPr>
              <a:t>Boosting</a:t>
            </a:r>
          </a:p>
          <a:p>
            <a:pPr lvl="1" eaLnBrk="1" fontAlgn="auto" hangingPunct="1">
              <a:spcAft>
                <a:spcPts val="0"/>
              </a:spcAft>
              <a:defRPr/>
            </a:pPr>
            <a:r>
              <a:rPr lang="en-US" altLang="zh-CN" dirty="0" err="1">
                <a:solidFill>
                  <a:schemeClr val="bg1">
                    <a:lumMod val="75000"/>
                  </a:schemeClr>
                </a:solidFill>
              </a:rPr>
              <a:t>Adaboost</a:t>
            </a:r>
            <a:r>
              <a:rPr lang="zh-CN" altLang="en-US" dirty="0">
                <a:solidFill>
                  <a:schemeClr val="bg1">
                    <a:lumMod val="75000"/>
                  </a:schemeClr>
                </a:solidFill>
              </a:rPr>
              <a:t> </a:t>
            </a:r>
            <a:r>
              <a:rPr lang="en-US" altLang="zh-CN" dirty="0">
                <a:solidFill>
                  <a:schemeClr val="bg1">
                    <a:lumMod val="75000"/>
                  </a:schemeClr>
                </a:solidFill>
              </a:rPr>
              <a:t> </a:t>
            </a:r>
          </a:p>
          <a:p>
            <a:pPr eaLnBrk="1" fontAlgn="auto" hangingPunct="1">
              <a:spcAft>
                <a:spcPts val="0"/>
              </a:spcAft>
              <a:defRPr/>
            </a:pPr>
            <a:r>
              <a:rPr sz="2800">
                <a:latin typeface="+mn-ea"/>
                <a:ea typeface="+mn-ea"/>
              </a:rPr>
              <a:t> </a:t>
            </a:r>
            <a:r>
              <a:rPr lang="en-US" altLang="zh-CN" sz="2800">
                <a:latin typeface="+mn-lt"/>
                <a:ea typeface="+mn-ea"/>
              </a:rPr>
              <a:t>Bagging</a:t>
            </a:r>
            <a:r>
              <a:rPr sz="2800">
                <a:latin typeface="+mn-ea"/>
                <a:ea typeface="+mn-ea"/>
              </a:rPr>
              <a:t>与随机森林</a:t>
            </a:r>
            <a:endParaRPr lang="en-US" altLang="zh-CN"/>
          </a:p>
          <a:p>
            <a:pPr eaLnBrk="1" fontAlgn="auto" hangingPunct="1">
              <a:spcAft>
                <a:spcPts val="0"/>
              </a:spcAft>
              <a:defRPr/>
            </a:pPr>
            <a:r>
              <a:rPr sz="2800">
                <a:solidFill>
                  <a:schemeClr val="bg1">
                    <a:lumMod val="75000"/>
                  </a:schemeClr>
                </a:solidFill>
                <a:latin typeface="+mn-ea"/>
                <a:ea typeface="+mn-ea"/>
              </a:rPr>
              <a:t> 结合策略</a:t>
            </a:r>
            <a:endParaRPr lang="en-US" altLang="zh-CN" sz="280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平均法</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投票法</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学习法</a:t>
            </a:r>
            <a:endParaRPr lang="en-US" altLang="zh-CN" sz="2600" dirty="0">
              <a:solidFill>
                <a:schemeClr val="bg1">
                  <a:lumMod val="75000"/>
                </a:schemeClr>
              </a:solidFill>
              <a:latin typeface="+mn-ea"/>
              <a:ea typeface="+mn-ea"/>
            </a:endParaRPr>
          </a:p>
          <a:p>
            <a:pPr eaLnBrk="1" fontAlgn="auto" hangingPunct="1">
              <a:spcAft>
                <a:spcPts val="0"/>
              </a:spcAft>
              <a:defRPr/>
            </a:pPr>
            <a:r>
              <a:rPr sz="2800">
                <a:solidFill>
                  <a:schemeClr val="bg1">
                    <a:lumMod val="75000"/>
                  </a:schemeClr>
                </a:solidFill>
                <a:latin typeface="+mn-ea"/>
                <a:ea typeface="+mn-ea"/>
              </a:rPr>
              <a:t>多样性</a:t>
            </a:r>
            <a:endParaRPr lang="en-US" altLang="zh-CN" sz="280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误差</a:t>
            </a:r>
            <a:r>
              <a:rPr lang="en-US" altLang="zh-CN" sz="2600" dirty="0">
                <a:solidFill>
                  <a:schemeClr val="bg1">
                    <a:lumMod val="75000"/>
                  </a:schemeClr>
                </a:solidFill>
                <a:latin typeface="+mn-ea"/>
                <a:ea typeface="+mn-ea"/>
              </a:rPr>
              <a:t>-</a:t>
            </a:r>
            <a:r>
              <a:rPr lang="zh-CN" altLang="en-US" sz="2600" dirty="0">
                <a:solidFill>
                  <a:schemeClr val="bg1">
                    <a:lumMod val="75000"/>
                  </a:schemeClr>
                </a:solidFill>
                <a:latin typeface="+mn-ea"/>
                <a:ea typeface="+mn-ea"/>
              </a:rPr>
              <a:t>分歧分解</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多样性度量</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多样性扰动</a:t>
            </a:r>
            <a:endParaRPr lang="en-US" altLang="zh-CN" sz="2600" dirty="0">
              <a:solidFill>
                <a:schemeClr val="bg1">
                  <a:lumMod val="75000"/>
                </a:schemeClr>
              </a:solidFill>
              <a:latin typeface="+mn-ea"/>
              <a:ea typeface="+mn-ea"/>
            </a:endParaRPr>
          </a:p>
          <a:p>
            <a:pPr eaLnBrk="1" fontAlgn="auto" hangingPunct="1">
              <a:spcAft>
                <a:spcPts val="0"/>
              </a:spcAft>
              <a:defRPr/>
            </a:pPr>
            <a:endParaRPr sz="2800">
              <a:latin typeface="+mn-ea"/>
              <a:ea typeface="+mn-ea"/>
            </a:endParaRPr>
          </a:p>
          <a:p>
            <a:pPr marL="1697400" lvl="4" indent="0" eaLnBrk="1" fontAlgn="auto" hangingPunct="1">
              <a:spcAft>
                <a:spcPts val="0"/>
              </a:spcAft>
              <a:buFont typeface="Wingdings" panose="05000000000000000000" pitchFamily="2" charset="2"/>
              <a:buNone/>
              <a:defRPr/>
            </a:pPr>
            <a:endParaRPr lang="en-US" altLang="zh-CN" dirty="0"/>
          </a:p>
        </p:txBody>
      </p:sp>
      <p:sp>
        <p:nvSpPr>
          <p:cNvPr id="100356" name="灯片编号占位符 1">
            <a:extLst>
              <a:ext uri="{FF2B5EF4-FFF2-40B4-BE49-F238E27FC236}">
                <a16:creationId xmlns:a16="http://schemas.microsoft.com/office/drawing/2014/main" id="{D8BFC2E9-6822-44D1-88DA-74B676A380E6}"/>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A8544F78-C9CB-4C16-8A6C-57AC02535399}"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49</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33801C9-D86D-4239-A36B-6ED7023FD85A}"/>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p>
        </p:txBody>
      </p:sp>
      <p:sp>
        <p:nvSpPr>
          <p:cNvPr id="14" name="内容占位符 4">
            <a:extLst>
              <a:ext uri="{FF2B5EF4-FFF2-40B4-BE49-F238E27FC236}">
                <a16:creationId xmlns:a16="http://schemas.microsoft.com/office/drawing/2014/main" id="{88A5CC61-37EB-49B1-9070-6A6BD06F868E}"/>
              </a:ext>
            </a:extLst>
          </p:cNvPr>
          <p:cNvSpPr txBox="1">
            <a:spLocks noRot="1" noChangeAspect="1" noMove="1" noResize="1" noEditPoints="1" noAdjustHandles="1" noChangeArrowheads="1" noChangeShapeType="1" noTextEdit="1"/>
          </p:cNvSpPr>
          <p:nvPr/>
        </p:nvSpPr>
        <p:spPr>
          <a:xfrm>
            <a:off x="260350" y="3117221"/>
            <a:ext cx="8616950" cy="793256"/>
          </a:xfrm>
          <a:prstGeom prst="rect">
            <a:avLst/>
          </a:prstGeom>
          <a:blipFill rotWithShape="0">
            <a:blip r:embed="rId4"/>
            <a:stretch>
              <a:fillRect l="-778" t="-10769" r="-212" b="-2308"/>
            </a:stretch>
          </a:blipFill>
        </p:spPr>
        <p:txBody>
          <a:bodyPr/>
          <a:lstStyle/>
          <a:p>
            <a:pPr eaLnBrk="1" fontAlgn="auto" hangingPunct="1">
              <a:spcBef>
                <a:spcPts val="0"/>
              </a:spcBef>
              <a:spcAft>
                <a:spcPts val="0"/>
              </a:spcAft>
              <a:defRPr/>
            </a:pPr>
            <a:r>
              <a:rPr lang="zh-CN" altLang="en-US" dirty="0">
                <a:noFill/>
                <a:latin typeface="+mn-lt"/>
                <a:ea typeface="+mn-ea"/>
              </a:rPr>
              <a:t> </a:t>
            </a:r>
          </a:p>
        </p:txBody>
      </p:sp>
      <p:pic>
        <p:nvPicPr>
          <p:cNvPr id="11269" name="图片 1">
            <a:extLst>
              <a:ext uri="{FF2B5EF4-FFF2-40B4-BE49-F238E27FC236}">
                <a16:creationId xmlns:a16="http://schemas.microsoft.com/office/drawing/2014/main" id="{865B769A-ED3B-4B2A-A0FB-CC39CC79D75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62262" y="1755112"/>
            <a:ext cx="26828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图片 2">
            <a:extLst>
              <a:ext uri="{FF2B5EF4-FFF2-40B4-BE49-F238E27FC236}">
                <a16:creationId xmlns:a16="http://schemas.microsoft.com/office/drawing/2014/main" id="{622BE0E9-9C5E-42D0-80D6-F19528B65F9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3963988"/>
            <a:ext cx="340677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灯片编号占位符 1">
            <a:extLst>
              <a:ext uri="{FF2B5EF4-FFF2-40B4-BE49-F238E27FC236}">
                <a16:creationId xmlns:a16="http://schemas.microsoft.com/office/drawing/2014/main" id="{1A25940E-1103-4252-AEC7-D1C1C9C69E84}"/>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CCCA05F9-D29B-4A8D-AA55-B8C6E5F96F1E}"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a:t>
            </a:fld>
            <a:endParaRPr lang="zh-CN" altLang="en-US" sz="1200">
              <a:solidFill>
                <a:srgbClr val="898989"/>
              </a:solidFill>
              <a:latin typeface="Arial" panose="020B0604020202020204" pitchFamily="34" charset="0"/>
              <a:ea typeface="宋体" panose="02010600030101010101" pitchFamily="2" charset="-122"/>
            </a:endParaRPr>
          </a:p>
        </p:txBody>
      </p:sp>
      <p:grpSp>
        <p:nvGrpSpPr>
          <p:cNvPr id="12" name="组合 11">
            <a:extLst>
              <a:ext uri="{FF2B5EF4-FFF2-40B4-BE49-F238E27FC236}">
                <a16:creationId xmlns:a16="http://schemas.microsoft.com/office/drawing/2014/main" id="{522DA7B3-FE2B-4064-8570-42DF1427CA7F}"/>
              </a:ext>
            </a:extLst>
          </p:cNvPr>
          <p:cNvGrpSpPr>
            <a:grpSpLocks/>
          </p:cNvGrpSpPr>
          <p:nvPr/>
        </p:nvGrpSpPr>
        <p:grpSpPr bwMode="auto">
          <a:xfrm>
            <a:off x="249238" y="2309813"/>
            <a:ext cx="7200900" cy="766762"/>
            <a:chOff x="249236" y="2309807"/>
            <a:chExt cx="7200900" cy="766197"/>
          </a:xfrm>
        </p:grpSpPr>
        <p:pic>
          <p:nvPicPr>
            <p:cNvPr id="11274" name="图片 4">
              <a:extLst>
                <a:ext uri="{FF2B5EF4-FFF2-40B4-BE49-F238E27FC236}">
                  <a16:creationId xmlns:a16="http://schemas.microsoft.com/office/drawing/2014/main" id="{83757264-F6B5-4515-B524-F2423261DB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236" y="2309807"/>
              <a:ext cx="48101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图片 6">
              <a:extLst>
                <a:ext uri="{FF2B5EF4-FFF2-40B4-BE49-F238E27FC236}">
                  <a16:creationId xmlns:a16="http://schemas.microsoft.com/office/drawing/2014/main" id="{0F731743-BB9E-4B5D-96AB-B30A1CFC9B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1" y="2313974"/>
              <a:ext cx="23907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图片 8">
              <a:extLst>
                <a:ext uri="{FF2B5EF4-FFF2-40B4-BE49-F238E27FC236}">
                  <a16:creationId xmlns:a16="http://schemas.microsoft.com/office/drawing/2014/main" id="{801F8525-46B3-4D78-84B8-BAB712603F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848" y="2752154"/>
              <a:ext cx="2628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图片 10">
              <a:extLst>
                <a:ext uri="{FF2B5EF4-FFF2-40B4-BE49-F238E27FC236}">
                  <a16:creationId xmlns:a16="http://schemas.microsoft.com/office/drawing/2014/main" id="{FB300790-7BF5-4B71-B1A1-3ACE45849A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4748" y="2736199"/>
              <a:ext cx="5143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16">
            <a:extLst>
              <a:ext uri="{FF2B5EF4-FFF2-40B4-BE49-F238E27FC236}">
                <a16:creationId xmlns:a16="http://schemas.microsoft.com/office/drawing/2014/main" id="{4AFF9378-FE05-4119-9C98-4F4569AE63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5054600"/>
            <a:ext cx="91440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7">
            <a:extLst>
              <a:ext uri="{FF2B5EF4-FFF2-40B4-BE49-F238E27FC236}">
                <a16:creationId xmlns:a16="http://schemas.microsoft.com/office/drawing/2014/main" id="{FE8DD2E8-739A-45AC-87E7-EB3C1AE16998}"/>
              </a:ext>
            </a:extLst>
          </p:cNvPr>
          <p:cNvGraphicFramePr>
            <a:graphicFrameLocks noChangeAspect="1"/>
          </p:cNvGraphicFramePr>
          <p:nvPr>
            <p:extLst>
              <p:ext uri="{D42A27DB-BD31-4B8C-83A1-F6EECF244321}">
                <p14:modId xmlns:p14="http://schemas.microsoft.com/office/powerpoint/2010/main" val="3061412895"/>
              </p:ext>
            </p:extLst>
          </p:nvPr>
        </p:nvGraphicFramePr>
        <p:xfrm>
          <a:off x="2654300" y="1001770"/>
          <a:ext cx="1512809" cy="408190"/>
        </p:xfrm>
        <a:graphic>
          <a:graphicData uri="http://schemas.openxmlformats.org/presentationml/2006/ole">
            <mc:AlternateContent xmlns:mc="http://schemas.openxmlformats.org/markup-compatibility/2006">
              <mc:Choice xmlns:v="urn:schemas-microsoft-com:vml" Requires="v">
                <p:oleObj spid="_x0000_s1034" name="Equation" r:id="rId12" imgW="749160" imgH="203040" progId="Equation.DSMT4">
                  <p:embed/>
                </p:oleObj>
              </mc:Choice>
              <mc:Fallback>
                <p:oleObj name="Equation" r:id="rId12" imgW="749160" imgH="203040" progId="Equation.DSMT4">
                  <p:embed/>
                  <p:pic>
                    <p:nvPicPr>
                      <p:cNvPr id="31" name="对象 7">
                        <a:extLst>
                          <a:ext uri="{FF2B5EF4-FFF2-40B4-BE49-F238E27FC236}">
                            <a16:creationId xmlns:a16="http://schemas.microsoft.com/office/drawing/2014/main" id="{EDE9C60F-6F2E-414C-AC14-F4C7DAB26161}"/>
                          </a:ext>
                        </a:extLst>
                      </p:cNvPr>
                      <p:cNvPicPr>
                        <a:picLocks noChangeAspect="1" noChangeArrowheads="1"/>
                      </p:cNvPicPr>
                      <p:nvPr/>
                    </p:nvPicPr>
                    <p:blipFill>
                      <a:blip r:embed="rId13"/>
                      <a:srcRect/>
                      <a:stretch>
                        <a:fillRect/>
                      </a:stretch>
                    </p:blipFill>
                    <p:spPr bwMode="auto">
                      <a:xfrm>
                        <a:off x="2654300" y="1001770"/>
                        <a:ext cx="1512809" cy="408190"/>
                      </a:xfrm>
                      <a:prstGeom prst="rect">
                        <a:avLst/>
                      </a:prstGeom>
                      <a:noFill/>
                      <a:ln>
                        <a:noFill/>
                      </a:ln>
                    </p:spPr>
                  </p:pic>
                </p:oleObj>
              </mc:Fallback>
            </mc:AlternateContent>
          </a:graphicData>
        </a:graphic>
      </p:graphicFrame>
      <p:sp>
        <p:nvSpPr>
          <p:cNvPr id="16" name="内容占位符 1">
            <a:extLst>
              <a:ext uri="{FF2B5EF4-FFF2-40B4-BE49-F238E27FC236}">
                <a16:creationId xmlns:a16="http://schemas.microsoft.com/office/drawing/2014/main" id="{E7DA7096-71F8-4ACD-8B88-2D5C7DA8C07A}"/>
              </a:ext>
            </a:extLst>
          </p:cNvPr>
          <p:cNvSpPr txBox="1">
            <a:spLocks/>
          </p:cNvSpPr>
          <p:nvPr/>
        </p:nvSpPr>
        <p:spPr>
          <a:xfrm>
            <a:off x="174625" y="1056714"/>
            <a:ext cx="8969375" cy="681038"/>
          </a:xfrm>
          <a:prstGeom prst="rect">
            <a:avLst/>
          </a:prstGeom>
        </p:spPr>
        <p:txBody>
          <a:bodyPr rtlCol="0">
            <a:normAutofit lnSpcReduction="10000"/>
          </a:bodyPr>
          <a:lstStyle>
            <a:lvl1pPr marL="228600" indent="-358775" algn="l" rtl="0" eaLnBrk="0" fontAlgn="base" hangingPunct="0">
              <a:lnSpc>
                <a:spcPct val="90000"/>
              </a:lnSpc>
              <a:spcBef>
                <a:spcPts val="1000"/>
              </a:spcBef>
              <a:spcAft>
                <a:spcPct val="0"/>
              </a:spcAft>
              <a:buClr>
                <a:schemeClr val="tx2"/>
              </a:buClr>
              <a:buSzPct val="120000"/>
              <a:buFont typeface="Wingdings" panose="05000000000000000000" pitchFamily="2" charset="2"/>
              <a:buChar char="p"/>
              <a:defRPr sz="2200" kern="1200">
                <a:solidFill>
                  <a:schemeClr val="tx1"/>
                </a:solidFill>
                <a:latin typeface="Verdana" panose="020B0604030504040204" pitchFamily="34" charset="0"/>
                <a:ea typeface="幼圆" panose="02010509060101010101" pitchFamily="49" charset="-122"/>
                <a:cs typeface="+mn-cs"/>
              </a:defRPr>
            </a:lvl1pPr>
            <a:lvl2pPr marL="6858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2000" kern="1200">
                <a:solidFill>
                  <a:schemeClr val="tx1"/>
                </a:solidFill>
                <a:latin typeface="Verdana" panose="020B0604030504040204" pitchFamily="34" charset="0"/>
                <a:ea typeface="幼圆" panose="02010509060101010101" pitchFamily="49" charset="-122"/>
                <a:cs typeface="+mn-cs"/>
              </a:defRPr>
            </a:lvl2pPr>
            <a:lvl3pPr marL="11430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kern="1200">
                <a:solidFill>
                  <a:schemeClr val="tx1"/>
                </a:solidFill>
                <a:latin typeface="Verdana" panose="020B0604030504040204" pitchFamily="34" charset="0"/>
                <a:ea typeface="幼圆" panose="02010509060101010101" pitchFamily="49" charset="-122"/>
                <a:cs typeface="+mn-cs"/>
              </a:defRPr>
            </a:lvl3pPr>
            <a:lvl4pPr marL="16002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4pPr>
            <a:lvl5pPr marL="20574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60000" eaLnBrk="1" fontAlgn="auto" hangingPunct="1">
              <a:spcAft>
                <a:spcPts val="0"/>
              </a:spcAft>
              <a:defRPr/>
            </a:pPr>
            <a:r>
              <a:rPr lang="zh-CN" altLang="en-US" dirty="0"/>
              <a:t>考虑二分类问题                和真实函数</a:t>
            </a:r>
            <a:r>
              <a:rPr lang="en-US" altLang="zh-CN" dirty="0"/>
              <a:t>f(x)</a:t>
            </a:r>
            <a:r>
              <a:rPr lang="zh-CN" altLang="en-US" dirty="0"/>
              <a:t>，假设基分类器的错误率为</a:t>
            </a:r>
            <a:r>
              <a:rPr lang="en-US" altLang="zh-CN" sz="1800" kern="100" dirty="0">
                <a:effectLst/>
                <a:latin typeface="Cambria Math" panose="02040503050406030204" pitchFamily="18" charset="0"/>
                <a:ea typeface="宋体" panose="02010600030101010101" pitchFamily="2" charset="-122"/>
                <a:cs typeface="Cambria Math" panose="02040503050406030204" pitchFamily="18" charset="0"/>
              </a:rPr>
              <a:t>𝜖</a:t>
            </a:r>
            <a:r>
              <a:rPr lang="zh-CN" altLang="en-US" sz="1800" kern="100" dirty="0">
                <a:effectLst/>
                <a:latin typeface="Cambria Math" panose="02040503050406030204" pitchFamily="18" charset="0"/>
                <a:ea typeface="宋体" panose="02010600030101010101" pitchFamily="2" charset="-122"/>
                <a:cs typeface="Cambria Math" panose="02040503050406030204" pitchFamily="18" charset="0"/>
              </a:rPr>
              <a:t> </a:t>
            </a:r>
            <a:r>
              <a:rPr lang="zh-CN" altLang="en-US" dirty="0"/>
              <a:t>，即对每个基分类器       有</a:t>
            </a:r>
            <a:endParaRPr lang="en-US" altLang="zh-CN" dirty="0"/>
          </a:p>
          <a:p>
            <a:pPr indent="-360000" eaLnBrk="1" fontAlgn="auto" hangingPunct="1">
              <a:spcAft>
                <a:spcPts val="0"/>
              </a:spcAft>
              <a:defRPr/>
            </a:pPr>
            <a:endParaRPr lang="en-US" altLang="zh-CN" dirty="0"/>
          </a:p>
        </p:txBody>
      </p:sp>
      <p:graphicFrame>
        <p:nvGraphicFramePr>
          <p:cNvPr id="19" name="对象 7">
            <a:extLst>
              <a:ext uri="{FF2B5EF4-FFF2-40B4-BE49-F238E27FC236}">
                <a16:creationId xmlns:a16="http://schemas.microsoft.com/office/drawing/2014/main" id="{41A6DB05-BFD3-4116-BB77-9C99EF1C0274}"/>
              </a:ext>
            </a:extLst>
          </p:cNvPr>
          <p:cNvGraphicFramePr>
            <a:graphicFrameLocks noChangeAspect="1"/>
          </p:cNvGraphicFramePr>
          <p:nvPr>
            <p:extLst>
              <p:ext uri="{D42A27DB-BD31-4B8C-83A1-F6EECF244321}">
                <p14:modId xmlns:p14="http://schemas.microsoft.com/office/powerpoint/2010/main" val="2800472810"/>
              </p:ext>
            </p:extLst>
          </p:nvPr>
        </p:nvGraphicFramePr>
        <p:xfrm>
          <a:off x="3744912" y="1306478"/>
          <a:ext cx="612775" cy="407988"/>
        </p:xfrm>
        <a:graphic>
          <a:graphicData uri="http://schemas.openxmlformats.org/presentationml/2006/ole">
            <mc:AlternateContent xmlns:mc="http://schemas.openxmlformats.org/markup-compatibility/2006">
              <mc:Choice xmlns:v="urn:schemas-microsoft-com:vml" Requires="v">
                <p:oleObj spid="_x0000_s1035" name="Equation" r:id="rId14" imgW="342720" imgH="228600" progId="Equation.DSMT4">
                  <p:embed/>
                </p:oleObj>
              </mc:Choice>
              <mc:Fallback>
                <p:oleObj name="Equation" r:id="rId14" imgW="342720" imgH="228600" progId="Equation.DSMT4">
                  <p:embed/>
                  <p:pic>
                    <p:nvPicPr>
                      <p:cNvPr id="30" name="对象 7">
                        <a:extLst>
                          <a:ext uri="{FF2B5EF4-FFF2-40B4-BE49-F238E27FC236}">
                            <a16:creationId xmlns:a16="http://schemas.microsoft.com/office/drawing/2014/main" id="{FADFD9B2-303D-4B49-ACB9-18878EE5821C}"/>
                          </a:ext>
                        </a:extLst>
                      </p:cNvPr>
                      <p:cNvPicPr>
                        <a:picLocks noChangeAspect="1" noChangeArrowheads="1"/>
                      </p:cNvPicPr>
                      <p:nvPr/>
                    </p:nvPicPr>
                    <p:blipFill>
                      <a:blip r:embed="rId15"/>
                      <a:srcRect/>
                      <a:stretch>
                        <a:fillRect/>
                      </a:stretch>
                    </p:blipFill>
                    <p:spPr bwMode="auto">
                      <a:xfrm>
                        <a:off x="3744912" y="1306478"/>
                        <a:ext cx="612775" cy="40798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47FA8D-0329-42F0-89AD-739EC7FD6357}"/>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a:t>
            </a:r>
            <a:endParaRPr lang="zh-CN" altLang="en-US" dirty="0"/>
          </a:p>
        </p:txBody>
      </p:sp>
      <p:sp>
        <p:nvSpPr>
          <p:cNvPr id="101379" name="内容占位符 2">
            <a:extLst>
              <a:ext uri="{FF2B5EF4-FFF2-40B4-BE49-F238E27FC236}">
                <a16:creationId xmlns:a16="http://schemas.microsoft.com/office/drawing/2014/main" id="{D9F29FB4-BD67-47BF-A806-7E792C337D5E}"/>
              </a:ext>
            </a:extLst>
          </p:cNvPr>
          <p:cNvSpPr>
            <a:spLocks noGrp="1"/>
          </p:cNvSpPr>
          <p:nvPr>
            <p:ph idx="1"/>
          </p:nvPr>
        </p:nvSpPr>
        <p:spPr>
          <a:xfrm>
            <a:off x="260350" y="1325563"/>
            <a:ext cx="8570913" cy="3384550"/>
          </a:xfrm>
        </p:spPr>
        <p:txBody>
          <a:bodyPr/>
          <a:lstStyle/>
          <a:p>
            <a:pPr indent="-358775" eaLnBrk="1" hangingPunct="1">
              <a:lnSpc>
                <a:spcPct val="100000"/>
              </a:lnSpc>
            </a:pPr>
            <a:r>
              <a:rPr dirty="0"/>
              <a:t>给定训练数据集，一种可能的做法是对训练样本进行采样，产生出若干个不同的子集，再从每个数据子集中训练出一个基学习器。由于训练数据不同，获得的基学习器可望具有比较大的差异。</a:t>
            </a:r>
            <a:endParaRPr lang="en-US" altLang="zh-CN" dirty="0"/>
          </a:p>
          <a:p>
            <a:pPr indent="-358775" eaLnBrk="1" hangingPunct="1">
              <a:lnSpc>
                <a:spcPct val="100000"/>
              </a:lnSpc>
            </a:pPr>
            <a:endParaRPr lang="en-US" altLang="zh-CN" dirty="0"/>
          </a:p>
          <a:p>
            <a:pPr indent="-358775" eaLnBrk="1" hangingPunct="1">
              <a:lnSpc>
                <a:spcPct val="100000"/>
              </a:lnSpc>
            </a:pPr>
            <a:r>
              <a:rPr dirty="0"/>
              <a:t>为了获得好的集成，个体学习器不能太差。如果采样出的每个子集都完全不同，则每个基学习器只用到了一小部分训练数据，甚至不足以进行有效学习，因此无法确保产生较好的基学习器。</a:t>
            </a:r>
            <a:endParaRPr lang="en-US" altLang="zh-CN" dirty="0"/>
          </a:p>
          <a:p>
            <a:pPr indent="-358775" eaLnBrk="1" hangingPunct="1">
              <a:lnSpc>
                <a:spcPct val="100000"/>
              </a:lnSpc>
            </a:pPr>
            <a:endParaRPr lang="en-US" dirty="0"/>
          </a:p>
          <a:p>
            <a:pPr indent="-358775" eaLnBrk="1" hangingPunct="1">
              <a:lnSpc>
                <a:spcPct val="100000"/>
              </a:lnSpc>
            </a:pPr>
            <a:r>
              <a:rPr sz="2400" b="1" dirty="0"/>
              <a:t>解决方法：使用相互有交叠的采样子集；</a:t>
            </a:r>
          </a:p>
        </p:txBody>
      </p:sp>
      <p:sp>
        <p:nvSpPr>
          <p:cNvPr id="101380" name="灯片编号占位符 2">
            <a:extLst>
              <a:ext uri="{FF2B5EF4-FFF2-40B4-BE49-F238E27FC236}">
                <a16:creationId xmlns:a16="http://schemas.microsoft.com/office/drawing/2014/main" id="{C511E42B-A8B5-48DB-8D10-9AEA17BB44A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068D9E94-3C2F-4953-BE04-C62515396803}"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0</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BCAC6-5924-4383-9F7D-6A13B2C60C3C}"/>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a:t>
            </a:r>
            <a:endParaRPr lang="zh-CN" altLang="en-US" dirty="0"/>
          </a:p>
        </p:txBody>
      </p:sp>
      <p:sp>
        <p:nvSpPr>
          <p:cNvPr id="103427" name="灯片编号占位符 2">
            <a:extLst>
              <a:ext uri="{FF2B5EF4-FFF2-40B4-BE49-F238E27FC236}">
                <a16:creationId xmlns:a16="http://schemas.microsoft.com/office/drawing/2014/main" id="{45E86B74-FBCF-4698-B6FF-E311BDDD606A}"/>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F181B227-7116-4837-9B13-8A6B823D2266}"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1</a:t>
            </a:fld>
            <a:endParaRPr lang="zh-CN" altLang="en-US" sz="1200">
              <a:solidFill>
                <a:srgbClr val="898989"/>
              </a:solidFill>
              <a:latin typeface="Arial" panose="020B0604020202020204" pitchFamily="34" charset="0"/>
              <a:ea typeface="宋体" panose="02010600030101010101" pitchFamily="2" charset="-122"/>
            </a:endParaRPr>
          </a:p>
        </p:txBody>
      </p:sp>
      <p:sp>
        <p:nvSpPr>
          <p:cNvPr id="5" name="内容占位符 2">
            <a:extLst>
              <a:ext uri="{FF2B5EF4-FFF2-40B4-BE49-F238E27FC236}">
                <a16:creationId xmlns:a16="http://schemas.microsoft.com/office/drawing/2014/main" id="{39EB031C-F241-4B52-B1E0-012B4BF87553}"/>
              </a:ext>
            </a:extLst>
          </p:cNvPr>
          <p:cNvSpPr txBox="1">
            <a:spLocks noRot="1" noChangeAspect="1" noMove="1" noResize="1" noEditPoints="1" noAdjustHandles="1" noChangeArrowheads="1" noChangeShapeType="1" noTextEdit="1"/>
          </p:cNvSpPr>
          <p:nvPr/>
        </p:nvSpPr>
        <p:spPr bwMode="auto">
          <a:xfrm>
            <a:off x="125260" y="1150989"/>
            <a:ext cx="8843376" cy="3771739"/>
          </a:xfrm>
          <a:prstGeom prst="rect">
            <a:avLst/>
          </a:prstGeom>
          <a:blipFill>
            <a:blip r:embed="rId3"/>
            <a:stretch>
              <a:fillRect l="-759" t="-1454"/>
            </a:stretch>
          </a:blipFill>
          <a:ln>
            <a:noFill/>
          </a:ln>
        </p:spPr>
        <p:txBody>
          <a:bodyPr/>
          <a:lstStyle/>
          <a:p>
            <a:r>
              <a:rPr lang="zh-CN" altLang="en-US">
                <a:noFill/>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3D3BCD12-86C5-4036-B958-123766A30592}"/>
              </a:ext>
            </a:extLst>
          </p:cNvPr>
          <p:cNvGrpSpPr>
            <a:grpSpLocks/>
          </p:cNvGrpSpPr>
          <p:nvPr/>
        </p:nvGrpSpPr>
        <p:grpSpPr bwMode="auto">
          <a:xfrm>
            <a:off x="457200" y="2878138"/>
            <a:ext cx="7890766" cy="3790950"/>
            <a:chOff x="1657997" y="2054268"/>
            <a:chExt cx="7890765" cy="4702005"/>
          </a:xfrm>
        </p:grpSpPr>
        <p:grpSp>
          <p:nvGrpSpPr>
            <p:cNvPr id="7" name="组合 6">
              <a:extLst>
                <a:ext uri="{FF2B5EF4-FFF2-40B4-BE49-F238E27FC236}">
                  <a16:creationId xmlns:a16="http://schemas.microsoft.com/office/drawing/2014/main" id="{0405414A-8324-4C7B-A413-6F439F708B5B}"/>
                </a:ext>
              </a:extLst>
            </p:cNvPr>
            <p:cNvGrpSpPr/>
            <p:nvPr/>
          </p:nvGrpSpPr>
          <p:grpSpPr>
            <a:xfrm>
              <a:off x="1657997" y="2054268"/>
              <a:ext cx="7890765" cy="4702005"/>
              <a:chOff x="1657997" y="3324605"/>
              <a:chExt cx="7890765" cy="3431668"/>
            </a:xfrm>
            <a:solidFill>
              <a:schemeClr val="bg2">
                <a:lumMod val="95000"/>
              </a:schemeClr>
            </a:solidFill>
          </p:grpSpPr>
          <p:sp>
            <p:nvSpPr>
              <p:cNvPr id="16" name="object 6">
                <a:extLst>
                  <a:ext uri="{FF2B5EF4-FFF2-40B4-BE49-F238E27FC236}">
                    <a16:creationId xmlns:a16="http://schemas.microsoft.com/office/drawing/2014/main" id="{115BD8C6-F93C-4E56-BEB1-48386FD67BCC}"/>
                  </a:ext>
                </a:extLst>
              </p:cNvPr>
              <p:cNvSpPr/>
              <p:nvPr/>
            </p:nvSpPr>
            <p:spPr>
              <a:xfrm>
                <a:off x="3959237" y="6300978"/>
                <a:ext cx="767080" cy="455295"/>
              </a:xfrm>
              <a:custGeom>
                <a:avLst/>
                <a:gdLst/>
                <a:ahLst/>
                <a:cxnLst/>
                <a:rect l="l" t="t" r="r" b="b"/>
                <a:pathLst>
                  <a:path w="767079" h="455295">
                    <a:moveTo>
                      <a:pt x="766572" y="56387"/>
                    </a:moveTo>
                    <a:lnTo>
                      <a:pt x="701153" y="88534"/>
                    </a:lnTo>
                    <a:lnTo>
                      <a:pt x="654367" y="96964"/>
                    </a:lnTo>
                    <a:lnTo>
                      <a:pt x="597652" y="103893"/>
                    </a:lnTo>
                    <a:lnTo>
                      <a:pt x="532542" y="109108"/>
                    </a:lnTo>
                    <a:lnTo>
                      <a:pt x="460575" y="112395"/>
                    </a:lnTo>
                    <a:lnTo>
                      <a:pt x="383286" y="113538"/>
                    </a:lnTo>
                    <a:lnTo>
                      <a:pt x="306215" y="112395"/>
                    </a:lnTo>
                    <a:lnTo>
                      <a:pt x="234350" y="109108"/>
                    </a:lnTo>
                    <a:lnTo>
                      <a:pt x="169254" y="103893"/>
                    </a:lnTo>
                    <a:lnTo>
                      <a:pt x="112490" y="96964"/>
                    </a:lnTo>
                    <a:lnTo>
                      <a:pt x="65619" y="88534"/>
                    </a:lnTo>
                    <a:lnTo>
                      <a:pt x="7811" y="68032"/>
                    </a:lnTo>
                    <a:lnTo>
                      <a:pt x="0" y="56388"/>
                    </a:lnTo>
                    <a:lnTo>
                      <a:pt x="7811" y="44995"/>
                    </a:lnTo>
                    <a:lnTo>
                      <a:pt x="65619" y="24817"/>
                    </a:lnTo>
                    <a:lnTo>
                      <a:pt x="112490" y="16478"/>
                    </a:lnTo>
                    <a:lnTo>
                      <a:pt x="169254" y="9603"/>
                    </a:lnTo>
                    <a:lnTo>
                      <a:pt x="234350" y="4417"/>
                    </a:lnTo>
                    <a:lnTo>
                      <a:pt x="306215" y="1141"/>
                    </a:lnTo>
                    <a:lnTo>
                      <a:pt x="383286" y="0"/>
                    </a:lnTo>
                    <a:lnTo>
                      <a:pt x="460575" y="1141"/>
                    </a:lnTo>
                    <a:lnTo>
                      <a:pt x="532542" y="4417"/>
                    </a:lnTo>
                    <a:lnTo>
                      <a:pt x="597652" y="9603"/>
                    </a:lnTo>
                    <a:lnTo>
                      <a:pt x="654367" y="16478"/>
                    </a:lnTo>
                    <a:lnTo>
                      <a:pt x="701153" y="24817"/>
                    </a:lnTo>
                    <a:lnTo>
                      <a:pt x="758791" y="44995"/>
                    </a:lnTo>
                    <a:lnTo>
                      <a:pt x="766572" y="56387"/>
                    </a:lnTo>
                    <a:close/>
                  </a:path>
                  <a:path w="767079" h="455295">
                    <a:moveTo>
                      <a:pt x="766572" y="56387"/>
                    </a:moveTo>
                    <a:lnTo>
                      <a:pt x="766572" y="398526"/>
                    </a:lnTo>
                    <a:lnTo>
                      <a:pt x="758791" y="409918"/>
                    </a:lnTo>
                    <a:lnTo>
                      <a:pt x="701153" y="430096"/>
                    </a:lnTo>
                    <a:lnTo>
                      <a:pt x="654367" y="438435"/>
                    </a:lnTo>
                    <a:lnTo>
                      <a:pt x="597652" y="445310"/>
                    </a:lnTo>
                    <a:lnTo>
                      <a:pt x="532542" y="450496"/>
                    </a:lnTo>
                    <a:lnTo>
                      <a:pt x="460575" y="453772"/>
                    </a:lnTo>
                    <a:lnTo>
                      <a:pt x="383286" y="454914"/>
                    </a:lnTo>
                    <a:lnTo>
                      <a:pt x="306215" y="453772"/>
                    </a:lnTo>
                    <a:lnTo>
                      <a:pt x="234350" y="450496"/>
                    </a:lnTo>
                    <a:lnTo>
                      <a:pt x="169254" y="445310"/>
                    </a:lnTo>
                    <a:lnTo>
                      <a:pt x="112490" y="438435"/>
                    </a:lnTo>
                    <a:lnTo>
                      <a:pt x="65619" y="430096"/>
                    </a:lnTo>
                    <a:lnTo>
                      <a:pt x="7811" y="409918"/>
                    </a:lnTo>
                    <a:lnTo>
                      <a:pt x="0" y="398526"/>
                    </a:lnTo>
                    <a:lnTo>
                      <a:pt x="0" y="56388"/>
                    </a:lnTo>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17" name="object 7">
                <a:extLst>
                  <a:ext uri="{FF2B5EF4-FFF2-40B4-BE49-F238E27FC236}">
                    <a16:creationId xmlns:a16="http://schemas.microsoft.com/office/drawing/2014/main" id="{289036E9-D680-407F-9005-3FAFB57760F4}"/>
                  </a:ext>
                </a:extLst>
              </p:cNvPr>
              <p:cNvSpPr txBox="1"/>
              <p:nvPr/>
            </p:nvSpPr>
            <p:spPr>
              <a:xfrm>
                <a:off x="4129411" y="6410197"/>
                <a:ext cx="426720" cy="254557"/>
              </a:xfrm>
              <a:prstGeom prst="rect">
                <a:avLst/>
              </a:prstGeom>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25" dirty="0">
                    <a:latin typeface="等线"/>
                    <a:cs typeface="等线"/>
                  </a:rPr>
                  <a:t>数据</a:t>
                </a:r>
                <a:endParaRPr sz="1550">
                  <a:latin typeface="等线"/>
                  <a:cs typeface="等线"/>
                </a:endParaRPr>
              </a:p>
            </p:txBody>
          </p:sp>
          <p:sp>
            <p:nvSpPr>
              <p:cNvPr id="18" name="object 8">
                <a:extLst>
                  <a:ext uri="{FF2B5EF4-FFF2-40B4-BE49-F238E27FC236}">
                    <a16:creationId xmlns:a16="http://schemas.microsoft.com/office/drawing/2014/main" id="{14EEC22D-A02A-4783-BA81-594160A9BFC6}"/>
                  </a:ext>
                </a:extLst>
              </p:cNvPr>
              <p:cNvSpPr/>
              <p:nvPr/>
            </p:nvSpPr>
            <p:spPr>
              <a:xfrm>
                <a:off x="1683905" y="5468111"/>
                <a:ext cx="1262380" cy="387350"/>
              </a:xfrm>
              <a:custGeom>
                <a:avLst/>
                <a:gdLst/>
                <a:ahLst/>
                <a:cxnLst/>
                <a:rect l="l" t="t" r="r" b="b"/>
                <a:pathLst>
                  <a:path w="1262380" h="387350">
                    <a:moveTo>
                      <a:pt x="0" y="64769"/>
                    </a:moveTo>
                    <a:lnTo>
                      <a:pt x="18573" y="18954"/>
                    </a:lnTo>
                    <a:lnTo>
                      <a:pt x="64008" y="0"/>
                    </a:lnTo>
                    <a:lnTo>
                      <a:pt x="1197102" y="0"/>
                    </a:lnTo>
                    <a:lnTo>
                      <a:pt x="1222331" y="5083"/>
                    </a:lnTo>
                    <a:lnTo>
                      <a:pt x="1242917" y="18954"/>
                    </a:lnTo>
                    <a:lnTo>
                      <a:pt x="1256788" y="39540"/>
                    </a:lnTo>
                    <a:lnTo>
                      <a:pt x="1261872" y="64769"/>
                    </a:lnTo>
                    <a:lnTo>
                      <a:pt x="1261872" y="322325"/>
                    </a:lnTo>
                    <a:lnTo>
                      <a:pt x="1242917" y="368141"/>
                    </a:lnTo>
                    <a:lnTo>
                      <a:pt x="1197102" y="387095"/>
                    </a:lnTo>
                    <a:lnTo>
                      <a:pt x="64008" y="387095"/>
                    </a:lnTo>
                    <a:lnTo>
                      <a:pt x="38897" y="382012"/>
                    </a:lnTo>
                    <a:lnTo>
                      <a:pt x="18573" y="368141"/>
                    </a:lnTo>
                    <a:lnTo>
                      <a:pt x="4964" y="347555"/>
                    </a:lnTo>
                    <a:lnTo>
                      <a:pt x="0" y="322325"/>
                    </a:lnTo>
                    <a:lnTo>
                      <a:pt x="0" y="64769"/>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19" name="object 9">
                <a:extLst>
                  <a:ext uri="{FF2B5EF4-FFF2-40B4-BE49-F238E27FC236}">
                    <a16:creationId xmlns:a16="http://schemas.microsoft.com/office/drawing/2014/main" id="{A722D722-AF02-414D-9137-155A33B0560D}"/>
                  </a:ext>
                </a:extLst>
              </p:cNvPr>
              <p:cNvSpPr txBox="1"/>
              <p:nvPr/>
            </p:nvSpPr>
            <p:spPr>
              <a:xfrm>
                <a:off x="1797691" y="5501132"/>
                <a:ext cx="1033144"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数据子集1</a:t>
                </a:r>
              </a:p>
            </p:txBody>
          </p:sp>
          <p:sp>
            <p:nvSpPr>
              <p:cNvPr id="20" name="object 10">
                <a:extLst>
                  <a:ext uri="{FF2B5EF4-FFF2-40B4-BE49-F238E27FC236}">
                    <a16:creationId xmlns:a16="http://schemas.microsoft.com/office/drawing/2014/main" id="{6E68A9AC-2F11-4D3D-BF2D-595B734F8133}"/>
                  </a:ext>
                </a:extLst>
              </p:cNvPr>
              <p:cNvSpPr/>
              <p:nvPr/>
            </p:nvSpPr>
            <p:spPr>
              <a:xfrm>
                <a:off x="3204095" y="5458205"/>
                <a:ext cx="1223010" cy="387350"/>
              </a:xfrm>
              <a:custGeom>
                <a:avLst/>
                <a:gdLst/>
                <a:ahLst/>
                <a:cxnLst/>
                <a:rect l="l" t="t" r="r" b="b"/>
                <a:pathLst>
                  <a:path w="1223010" h="387350">
                    <a:moveTo>
                      <a:pt x="0" y="64770"/>
                    </a:moveTo>
                    <a:lnTo>
                      <a:pt x="18859" y="18954"/>
                    </a:lnTo>
                    <a:lnTo>
                      <a:pt x="64008" y="0"/>
                    </a:lnTo>
                    <a:lnTo>
                      <a:pt x="1158240" y="0"/>
                    </a:lnTo>
                    <a:lnTo>
                      <a:pt x="1183469" y="5083"/>
                    </a:lnTo>
                    <a:lnTo>
                      <a:pt x="1204055" y="18954"/>
                    </a:lnTo>
                    <a:lnTo>
                      <a:pt x="1217926" y="39540"/>
                    </a:lnTo>
                    <a:lnTo>
                      <a:pt x="1223010" y="64770"/>
                    </a:lnTo>
                    <a:lnTo>
                      <a:pt x="1223010" y="322326"/>
                    </a:lnTo>
                    <a:lnTo>
                      <a:pt x="1204055" y="368141"/>
                    </a:lnTo>
                    <a:lnTo>
                      <a:pt x="1158240" y="387096"/>
                    </a:lnTo>
                    <a:lnTo>
                      <a:pt x="64008" y="387096"/>
                    </a:lnTo>
                    <a:lnTo>
                      <a:pt x="39219" y="382012"/>
                    </a:lnTo>
                    <a:lnTo>
                      <a:pt x="18859" y="368141"/>
                    </a:lnTo>
                    <a:lnTo>
                      <a:pt x="5072" y="347555"/>
                    </a:lnTo>
                    <a:lnTo>
                      <a:pt x="0" y="322326"/>
                    </a:lnTo>
                    <a:lnTo>
                      <a:pt x="0" y="64770"/>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21" name="object 11">
                <a:extLst>
                  <a:ext uri="{FF2B5EF4-FFF2-40B4-BE49-F238E27FC236}">
                    <a16:creationId xmlns:a16="http://schemas.microsoft.com/office/drawing/2014/main" id="{72A68E8F-3A01-48B4-9BBE-012567CF0D91}"/>
                  </a:ext>
                </a:extLst>
              </p:cNvPr>
              <p:cNvSpPr txBox="1"/>
              <p:nvPr/>
            </p:nvSpPr>
            <p:spPr>
              <a:xfrm>
                <a:off x="3298831" y="5491226"/>
                <a:ext cx="1033144"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数据子集2</a:t>
                </a:r>
              </a:p>
            </p:txBody>
          </p:sp>
          <p:sp>
            <p:nvSpPr>
              <p:cNvPr id="22" name="object 12">
                <a:extLst>
                  <a:ext uri="{FF2B5EF4-FFF2-40B4-BE49-F238E27FC236}">
                    <a16:creationId xmlns:a16="http://schemas.microsoft.com/office/drawing/2014/main" id="{2FE7B7F5-9AD3-459A-B442-5E5955C11051}"/>
                  </a:ext>
                </a:extLst>
              </p:cNvPr>
              <p:cNvSpPr/>
              <p:nvPr/>
            </p:nvSpPr>
            <p:spPr>
              <a:xfrm>
                <a:off x="4582553" y="5458205"/>
                <a:ext cx="1261110" cy="387350"/>
              </a:xfrm>
              <a:custGeom>
                <a:avLst/>
                <a:gdLst/>
                <a:ahLst/>
                <a:cxnLst/>
                <a:rect l="l" t="t" r="r" b="b"/>
                <a:pathLst>
                  <a:path w="1261110" h="387350">
                    <a:moveTo>
                      <a:pt x="0" y="64770"/>
                    </a:moveTo>
                    <a:lnTo>
                      <a:pt x="18954" y="18954"/>
                    </a:lnTo>
                    <a:lnTo>
                      <a:pt x="64769" y="0"/>
                    </a:lnTo>
                    <a:lnTo>
                      <a:pt x="1196340" y="0"/>
                    </a:lnTo>
                    <a:lnTo>
                      <a:pt x="1221569" y="5083"/>
                    </a:lnTo>
                    <a:lnTo>
                      <a:pt x="1242155" y="18954"/>
                    </a:lnTo>
                    <a:lnTo>
                      <a:pt x="1256026" y="39540"/>
                    </a:lnTo>
                    <a:lnTo>
                      <a:pt x="1261110" y="64770"/>
                    </a:lnTo>
                    <a:lnTo>
                      <a:pt x="1261110" y="322326"/>
                    </a:lnTo>
                    <a:lnTo>
                      <a:pt x="1242155" y="368141"/>
                    </a:lnTo>
                    <a:lnTo>
                      <a:pt x="1196340" y="387096"/>
                    </a:lnTo>
                    <a:lnTo>
                      <a:pt x="64770" y="387096"/>
                    </a:lnTo>
                    <a:lnTo>
                      <a:pt x="39540" y="382012"/>
                    </a:lnTo>
                    <a:lnTo>
                      <a:pt x="18954" y="368141"/>
                    </a:lnTo>
                    <a:lnTo>
                      <a:pt x="5083" y="347555"/>
                    </a:lnTo>
                    <a:lnTo>
                      <a:pt x="0" y="322326"/>
                    </a:lnTo>
                    <a:lnTo>
                      <a:pt x="0" y="64770"/>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23" name="object 13">
                <a:extLst>
                  <a:ext uri="{FF2B5EF4-FFF2-40B4-BE49-F238E27FC236}">
                    <a16:creationId xmlns:a16="http://schemas.microsoft.com/office/drawing/2014/main" id="{E3ED5F53-9625-4CBA-99AE-3BBAF9F044D7}"/>
                  </a:ext>
                </a:extLst>
              </p:cNvPr>
              <p:cNvSpPr txBox="1"/>
              <p:nvPr/>
            </p:nvSpPr>
            <p:spPr>
              <a:xfrm>
                <a:off x="4697101" y="5491226"/>
                <a:ext cx="1033144"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数据子集3</a:t>
                </a:r>
              </a:p>
            </p:txBody>
          </p:sp>
          <p:sp>
            <p:nvSpPr>
              <p:cNvPr id="24" name="object 14">
                <a:extLst>
                  <a:ext uri="{FF2B5EF4-FFF2-40B4-BE49-F238E27FC236}">
                    <a16:creationId xmlns:a16="http://schemas.microsoft.com/office/drawing/2014/main" id="{049EA891-469A-4E52-AF65-F6315DCF2F4F}"/>
                  </a:ext>
                </a:extLst>
              </p:cNvPr>
              <p:cNvSpPr/>
              <p:nvPr/>
            </p:nvSpPr>
            <p:spPr>
              <a:xfrm>
                <a:off x="5991491" y="5452109"/>
                <a:ext cx="1057275" cy="387350"/>
              </a:xfrm>
              <a:custGeom>
                <a:avLst/>
                <a:gdLst/>
                <a:ahLst/>
                <a:cxnLst/>
                <a:rect l="l" t="t" r="r" b="b"/>
                <a:pathLst>
                  <a:path w="1057275" h="387350">
                    <a:moveTo>
                      <a:pt x="0" y="64769"/>
                    </a:moveTo>
                    <a:lnTo>
                      <a:pt x="18954" y="18954"/>
                    </a:lnTo>
                    <a:lnTo>
                      <a:pt x="64769" y="0"/>
                    </a:lnTo>
                    <a:lnTo>
                      <a:pt x="992124" y="0"/>
                    </a:lnTo>
                    <a:lnTo>
                      <a:pt x="1017353" y="5083"/>
                    </a:lnTo>
                    <a:lnTo>
                      <a:pt x="1037939" y="18954"/>
                    </a:lnTo>
                    <a:lnTo>
                      <a:pt x="1051810" y="39540"/>
                    </a:lnTo>
                    <a:lnTo>
                      <a:pt x="1056894" y="64769"/>
                    </a:lnTo>
                    <a:lnTo>
                      <a:pt x="1056894" y="323087"/>
                    </a:lnTo>
                    <a:lnTo>
                      <a:pt x="1037939" y="368236"/>
                    </a:lnTo>
                    <a:lnTo>
                      <a:pt x="992124" y="387095"/>
                    </a:lnTo>
                    <a:lnTo>
                      <a:pt x="64770" y="387095"/>
                    </a:lnTo>
                    <a:lnTo>
                      <a:pt x="39540" y="382023"/>
                    </a:lnTo>
                    <a:lnTo>
                      <a:pt x="18954" y="368236"/>
                    </a:lnTo>
                    <a:lnTo>
                      <a:pt x="5083" y="347876"/>
                    </a:lnTo>
                    <a:lnTo>
                      <a:pt x="0" y="323087"/>
                    </a:lnTo>
                    <a:lnTo>
                      <a:pt x="0" y="64769"/>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25" name="object 15">
                <a:extLst>
                  <a:ext uri="{FF2B5EF4-FFF2-40B4-BE49-F238E27FC236}">
                    <a16:creationId xmlns:a16="http://schemas.microsoft.com/office/drawing/2014/main" id="{E7FAB599-307C-47B9-BE02-C11BDCCED669}"/>
                  </a:ext>
                </a:extLst>
              </p:cNvPr>
              <p:cNvSpPr txBox="1"/>
              <p:nvPr/>
            </p:nvSpPr>
            <p:spPr>
              <a:xfrm>
                <a:off x="6436747" y="5499608"/>
                <a:ext cx="165735" cy="254557"/>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15" dirty="0">
                    <a:latin typeface="等线"/>
                    <a:cs typeface="等线"/>
                  </a:rPr>
                  <a:t>…</a:t>
                </a:r>
                <a:endParaRPr sz="1550" dirty="0">
                  <a:latin typeface="等线"/>
                  <a:cs typeface="等线"/>
                </a:endParaRPr>
              </a:p>
            </p:txBody>
          </p:sp>
          <p:sp>
            <p:nvSpPr>
              <p:cNvPr id="26" name="object 16">
                <a:extLst>
                  <a:ext uri="{FF2B5EF4-FFF2-40B4-BE49-F238E27FC236}">
                    <a16:creationId xmlns:a16="http://schemas.microsoft.com/office/drawing/2014/main" id="{1860533E-366F-4964-A40A-97E5B8AFAE1F}"/>
                  </a:ext>
                </a:extLst>
              </p:cNvPr>
              <p:cNvSpPr/>
              <p:nvPr/>
            </p:nvSpPr>
            <p:spPr>
              <a:xfrm>
                <a:off x="2032139" y="4088891"/>
                <a:ext cx="573405" cy="462280"/>
              </a:xfrm>
              <a:custGeom>
                <a:avLst/>
                <a:gdLst/>
                <a:ahLst/>
                <a:cxnLst/>
                <a:rect l="l" t="t" r="r" b="b"/>
                <a:pathLst>
                  <a:path w="573405" h="462279">
                    <a:moveTo>
                      <a:pt x="0" y="230886"/>
                    </a:moveTo>
                    <a:lnTo>
                      <a:pt x="4607" y="189452"/>
                    </a:lnTo>
                    <a:lnTo>
                      <a:pt x="17894" y="150427"/>
                    </a:lnTo>
                    <a:lnTo>
                      <a:pt x="39059" y="114469"/>
                    </a:lnTo>
                    <a:lnTo>
                      <a:pt x="67298" y="82236"/>
                    </a:lnTo>
                    <a:lnTo>
                      <a:pt x="101809" y="54387"/>
                    </a:lnTo>
                    <a:lnTo>
                      <a:pt x="141788" y="31580"/>
                    </a:lnTo>
                    <a:lnTo>
                      <a:pt x="186433" y="14474"/>
                    </a:lnTo>
                    <a:lnTo>
                      <a:pt x="234942" y="3728"/>
                    </a:lnTo>
                    <a:lnTo>
                      <a:pt x="286512" y="0"/>
                    </a:lnTo>
                    <a:lnTo>
                      <a:pt x="337880" y="3728"/>
                    </a:lnTo>
                    <a:lnTo>
                      <a:pt x="386282" y="14474"/>
                    </a:lnTo>
                    <a:lnTo>
                      <a:pt x="430896" y="31580"/>
                    </a:lnTo>
                    <a:lnTo>
                      <a:pt x="470901" y="54387"/>
                    </a:lnTo>
                    <a:lnTo>
                      <a:pt x="505474" y="82236"/>
                    </a:lnTo>
                    <a:lnTo>
                      <a:pt x="533795" y="114469"/>
                    </a:lnTo>
                    <a:lnTo>
                      <a:pt x="555041" y="150427"/>
                    </a:lnTo>
                    <a:lnTo>
                      <a:pt x="568391" y="189452"/>
                    </a:lnTo>
                    <a:lnTo>
                      <a:pt x="573024" y="230886"/>
                    </a:lnTo>
                    <a:lnTo>
                      <a:pt x="568391" y="272319"/>
                    </a:lnTo>
                    <a:lnTo>
                      <a:pt x="555041" y="311344"/>
                    </a:lnTo>
                    <a:lnTo>
                      <a:pt x="533795" y="347302"/>
                    </a:lnTo>
                    <a:lnTo>
                      <a:pt x="505474" y="379535"/>
                    </a:lnTo>
                    <a:lnTo>
                      <a:pt x="470901" y="407384"/>
                    </a:lnTo>
                    <a:lnTo>
                      <a:pt x="430896" y="430191"/>
                    </a:lnTo>
                    <a:lnTo>
                      <a:pt x="386282" y="447297"/>
                    </a:lnTo>
                    <a:lnTo>
                      <a:pt x="337880" y="458043"/>
                    </a:lnTo>
                    <a:lnTo>
                      <a:pt x="286512" y="461772"/>
                    </a:lnTo>
                    <a:lnTo>
                      <a:pt x="234942" y="458043"/>
                    </a:lnTo>
                    <a:lnTo>
                      <a:pt x="186433" y="447297"/>
                    </a:lnTo>
                    <a:lnTo>
                      <a:pt x="141788" y="430191"/>
                    </a:lnTo>
                    <a:lnTo>
                      <a:pt x="101809" y="407384"/>
                    </a:lnTo>
                    <a:lnTo>
                      <a:pt x="67298" y="379535"/>
                    </a:lnTo>
                    <a:lnTo>
                      <a:pt x="39059" y="347302"/>
                    </a:lnTo>
                    <a:lnTo>
                      <a:pt x="17894" y="311344"/>
                    </a:lnTo>
                    <a:lnTo>
                      <a:pt x="4607" y="272319"/>
                    </a:lnTo>
                    <a:lnTo>
                      <a:pt x="0" y="230886"/>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27" name="object 17">
                <a:extLst>
                  <a:ext uri="{FF2B5EF4-FFF2-40B4-BE49-F238E27FC236}">
                    <a16:creationId xmlns:a16="http://schemas.microsoft.com/office/drawing/2014/main" id="{9E5EC067-000F-4FC6-A88D-7A9E9BEECD2D}"/>
                  </a:ext>
                </a:extLst>
              </p:cNvPr>
              <p:cNvSpPr txBox="1"/>
              <p:nvPr/>
            </p:nvSpPr>
            <p:spPr>
              <a:xfrm>
                <a:off x="2252605" y="4173727"/>
                <a:ext cx="131445" cy="254557"/>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10" dirty="0">
                    <a:latin typeface="等线"/>
                    <a:cs typeface="等线"/>
                  </a:rPr>
                  <a:t>1</a:t>
                </a:r>
                <a:endParaRPr sz="1550" dirty="0">
                  <a:latin typeface="等线"/>
                  <a:cs typeface="等线"/>
                </a:endParaRPr>
              </a:p>
            </p:txBody>
          </p:sp>
          <p:sp>
            <p:nvSpPr>
              <p:cNvPr id="28" name="object 18">
                <a:extLst>
                  <a:ext uri="{FF2B5EF4-FFF2-40B4-BE49-F238E27FC236}">
                    <a16:creationId xmlns:a16="http://schemas.microsoft.com/office/drawing/2014/main" id="{FD670DDA-F73D-4DF0-B3A6-9C4D93AD6981}"/>
                  </a:ext>
                </a:extLst>
              </p:cNvPr>
              <p:cNvSpPr/>
              <p:nvPr/>
            </p:nvSpPr>
            <p:spPr>
              <a:xfrm>
                <a:off x="3527945" y="4088891"/>
                <a:ext cx="573405" cy="462280"/>
              </a:xfrm>
              <a:custGeom>
                <a:avLst/>
                <a:gdLst/>
                <a:ahLst/>
                <a:cxnLst/>
                <a:rect l="l" t="t" r="r" b="b"/>
                <a:pathLst>
                  <a:path w="573404" h="462279">
                    <a:moveTo>
                      <a:pt x="0" y="230886"/>
                    </a:moveTo>
                    <a:lnTo>
                      <a:pt x="4607" y="189452"/>
                    </a:lnTo>
                    <a:lnTo>
                      <a:pt x="17894" y="150427"/>
                    </a:lnTo>
                    <a:lnTo>
                      <a:pt x="39059" y="114469"/>
                    </a:lnTo>
                    <a:lnTo>
                      <a:pt x="67298" y="82236"/>
                    </a:lnTo>
                    <a:lnTo>
                      <a:pt x="101809" y="54387"/>
                    </a:lnTo>
                    <a:lnTo>
                      <a:pt x="141788" y="31580"/>
                    </a:lnTo>
                    <a:lnTo>
                      <a:pt x="186433" y="14474"/>
                    </a:lnTo>
                    <a:lnTo>
                      <a:pt x="234942" y="3728"/>
                    </a:lnTo>
                    <a:lnTo>
                      <a:pt x="286512" y="0"/>
                    </a:lnTo>
                    <a:lnTo>
                      <a:pt x="338081" y="3728"/>
                    </a:lnTo>
                    <a:lnTo>
                      <a:pt x="386590" y="14474"/>
                    </a:lnTo>
                    <a:lnTo>
                      <a:pt x="431235" y="31580"/>
                    </a:lnTo>
                    <a:lnTo>
                      <a:pt x="471214" y="54387"/>
                    </a:lnTo>
                    <a:lnTo>
                      <a:pt x="505725" y="82236"/>
                    </a:lnTo>
                    <a:lnTo>
                      <a:pt x="533964" y="114469"/>
                    </a:lnTo>
                    <a:lnTo>
                      <a:pt x="555129" y="150427"/>
                    </a:lnTo>
                    <a:lnTo>
                      <a:pt x="568416" y="189452"/>
                    </a:lnTo>
                    <a:lnTo>
                      <a:pt x="573024" y="230886"/>
                    </a:lnTo>
                    <a:lnTo>
                      <a:pt x="568416" y="272319"/>
                    </a:lnTo>
                    <a:lnTo>
                      <a:pt x="555129" y="311344"/>
                    </a:lnTo>
                    <a:lnTo>
                      <a:pt x="533964" y="347302"/>
                    </a:lnTo>
                    <a:lnTo>
                      <a:pt x="505725" y="379535"/>
                    </a:lnTo>
                    <a:lnTo>
                      <a:pt x="471214" y="407384"/>
                    </a:lnTo>
                    <a:lnTo>
                      <a:pt x="431235" y="430191"/>
                    </a:lnTo>
                    <a:lnTo>
                      <a:pt x="386590" y="447297"/>
                    </a:lnTo>
                    <a:lnTo>
                      <a:pt x="338081" y="458043"/>
                    </a:lnTo>
                    <a:lnTo>
                      <a:pt x="286512" y="461772"/>
                    </a:lnTo>
                    <a:lnTo>
                      <a:pt x="234942" y="458043"/>
                    </a:lnTo>
                    <a:lnTo>
                      <a:pt x="186433" y="447297"/>
                    </a:lnTo>
                    <a:lnTo>
                      <a:pt x="141788" y="430191"/>
                    </a:lnTo>
                    <a:lnTo>
                      <a:pt x="101809" y="407384"/>
                    </a:lnTo>
                    <a:lnTo>
                      <a:pt x="67298" y="379535"/>
                    </a:lnTo>
                    <a:lnTo>
                      <a:pt x="39059" y="347302"/>
                    </a:lnTo>
                    <a:lnTo>
                      <a:pt x="17894" y="311344"/>
                    </a:lnTo>
                    <a:lnTo>
                      <a:pt x="4607" y="272319"/>
                    </a:lnTo>
                    <a:lnTo>
                      <a:pt x="0" y="230886"/>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29" name="object 19">
                <a:extLst>
                  <a:ext uri="{FF2B5EF4-FFF2-40B4-BE49-F238E27FC236}">
                    <a16:creationId xmlns:a16="http://schemas.microsoft.com/office/drawing/2014/main" id="{EAC4341F-3B28-4930-8285-E28813215FBC}"/>
                  </a:ext>
                </a:extLst>
              </p:cNvPr>
              <p:cNvSpPr txBox="1"/>
              <p:nvPr/>
            </p:nvSpPr>
            <p:spPr>
              <a:xfrm>
                <a:off x="3749173" y="4173727"/>
                <a:ext cx="131445" cy="254557"/>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10" dirty="0">
                    <a:latin typeface="等线"/>
                    <a:cs typeface="等线"/>
                  </a:rPr>
                  <a:t>1</a:t>
                </a:r>
                <a:endParaRPr sz="1550" dirty="0">
                  <a:latin typeface="等线"/>
                  <a:cs typeface="等线"/>
                </a:endParaRPr>
              </a:p>
            </p:txBody>
          </p:sp>
          <p:sp>
            <p:nvSpPr>
              <p:cNvPr id="30" name="object 20">
                <a:extLst>
                  <a:ext uri="{FF2B5EF4-FFF2-40B4-BE49-F238E27FC236}">
                    <a16:creationId xmlns:a16="http://schemas.microsoft.com/office/drawing/2014/main" id="{3E6C5070-2007-4927-8101-3E6C1204921D}"/>
                  </a:ext>
                </a:extLst>
              </p:cNvPr>
              <p:cNvSpPr/>
              <p:nvPr/>
            </p:nvSpPr>
            <p:spPr>
              <a:xfrm>
                <a:off x="4824869" y="4088891"/>
                <a:ext cx="573405" cy="462280"/>
              </a:xfrm>
              <a:custGeom>
                <a:avLst/>
                <a:gdLst/>
                <a:ahLst/>
                <a:cxnLst/>
                <a:rect l="l" t="t" r="r" b="b"/>
                <a:pathLst>
                  <a:path w="573404" h="462279">
                    <a:moveTo>
                      <a:pt x="0" y="230886"/>
                    </a:moveTo>
                    <a:lnTo>
                      <a:pt x="4607" y="189452"/>
                    </a:lnTo>
                    <a:lnTo>
                      <a:pt x="17894" y="150427"/>
                    </a:lnTo>
                    <a:lnTo>
                      <a:pt x="39059" y="114469"/>
                    </a:lnTo>
                    <a:lnTo>
                      <a:pt x="67298" y="82236"/>
                    </a:lnTo>
                    <a:lnTo>
                      <a:pt x="101809" y="54387"/>
                    </a:lnTo>
                    <a:lnTo>
                      <a:pt x="141788" y="31580"/>
                    </a:lnTo>
                    <a:lnTo>
                      <a:pt x="186433" y="14474"/>
                    </a:lnTo>
                    <a:lnTo>
                      <a:pt x="234942" y="3728"/>
                    </a:lnTo>
                    <a:lnTo>
                      <a:pt x="286512" y="0"/>
                    </a:lnTo>
                    <a:lnTo>
                      <a:pt x="337880" y="3728"/>
                    </a:lnTo>
                    <a:lnTo>
                      <a:pt x="386282" y="14474"/>
                    </a:lnTo>
                    <a:lnTo>
                      <a:pt x="430896" y="31580"/>
                    </a:lnTo>
                    <a:lnTo>
                      <a:pt x="470901" y="54387"/>
                    </a:lnTo>
                    <a:lnTo>
                      <a:pt x="505474" y="82236"/>
                    </a:lnTo>
                    <a:lnTo>
                      <a:pt x="533795" y="114469"/>
                    </a:lnTo>
                    <a:lnTo>
                      <a:pt x="555041" y="150427"/>
                    </a:lnTo>
                    <a:lnTo>
                      <a:pt x="568391" y="189452"/>
                    </a:lnTo>
                    <a:lnTo>
                      <a:pt x="573024" y="230886"/>
                    </a:lnTo>
                    <a:lnTo>
                      <a:pt x="568391" y="272319"/>
                    </a:lnTo>
                    <a:lnTo>
                      <a:pt x="555041" y="311344"/>
                    </a:lnTo>
                    <a:lnTo>
                      <a:pt x="533795" y="347302"/>
                    </a:lnTo>
                    <a:lnTo>
                      <a:pt x="505474" y="379535"/>
                    </a:lnTo>
                    <a:lnTo>
                      <a:pt x="470901" y="407384"/>
                    </a:lnTo>
                    <a:lnTo>
                      <a:pt x="430896" y="430191"/>
                    </a:lnTo>
                    <a:lnTo>
                      <a:pt x="386282" y="447297"/>
                    </a:lnTo>
                    <a:lnTo>
                      <a:pt x="337880" y="458043"/>
                    </a:lnTo>
                    <a:lnTo>
                      <a:pt x="286512" y="461772"/>
                    </a:lnTo>
                    <a:lnTo>
                      <a:pt x="234942" y="458043"/>
                    </a:lnTo>
                    <a:lnTo>
                      <a:pt x="186433" y="447297"/>
                    </a:lnTo>
                    <a:lnTo>
                      <a:pt x="141788" y="430191"/>
                    </a:lnTo>
                    <a:lnTo>
                      <a:pt x="101809" y="407384"/>
                    </a:lnTo>
                    <a:lnTo>
                      <a:pt x="67298" y="379535"/>
                    </a:lnTo>
                    <a:lnTo>
                      <a:pt x="39059" y="347302"/>
                    </a:lnTo>
                    <a:lnTo>
                      <a:pt x="17894" y="311344"/>
                    </a:lnTo>
                    <a:lnTo>
                      <a:pt x="4607" y="272319"/>
                    </a:lnTo>
                    <a:lnTo>
                      <a:pt x="0" y="230886"/>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31" name="object 21">
                <a:extLst>
                  <a:ext uri="{FF2B5EF4-FFF2-40B4-BE49-F238E27FC236}">
                    <a16:creationId xmlns:a16="http://schemas.microsoft.com/office/drawing/2014/main" id="{C34FE262-0F6D-4B55-AEA8-358A6014F38B}"/>
                  </a:ext>
                </a:extLst>
              </p:cNvPr>
              <p:cNvSpPr txBox="1"/>
              <p:nvPr/>
            </p:nvSpPr>
            <p:spPr>
              <a:xfrm>
                <a:off x="5045335" y="4173727"/>
                <a:ext cx="131445" cy="254557"/>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10" dirty="0">
                    <a:latin typeface="等线"/>
                    <a:cs typeface="等线"/>
                  </a:rPr>
                  <a:t>2</a:t>
                </a:r>
                <a:endParaRPr sz="1550" dirty="0">
                  <a:latin typeface="等线"/>
                  <a:cs typeface="等线"/>
                </a:endParaRPr>
              </a:p>
            </p:txBody>
          </p:sp>
          <p:sp>
            <p:nvSpPr>
              <p:cNvPr id="32" name="object 22">
                <a:extLst>
                  <a:ext uri="{FF2B5EF4-FFF2-40B4-BE49-F238E27FC236}">
                    <a16:creationId xmlns:a16="http://schemas.microsoft.com/office/drawing/2014/main" id="{5AC65842-A3DF-44DD-BC32-35A61E6AC4F6}"/>
                  </a:ext>
                </a:extLst>
              </p:cNvPr>
              <p:cNvSpPr/>
              <p:nvPr/>
            </p:nvSpPr>
            <p:spPr>
              <a:xfrm>
                <a:off x="6220091" y="4088891"/>
                <a:ext cx="573405" cy="462280"/>
              </a:xfrm>
              <a:custGeom>
                <a:avLst/>
                <a:gdLst/>
                <a:ahLst/>
                <a:cxnLst/>
                <a:rect l="l" t="t" r="r" b="b"/>
                <a:pathLst>
                  <a:path w="573404" h="462279">
                    <a:moveTo>
                      <a:pt x="0" y="230886"/>
                    </a:moveTo>
                    <a:lnTo>
                      <a:pt x="4607" y="189452"/>
                    </a:lnTo>
                    <a:lnTo>
                      <a:pt x="17894" y="150427"/>
                    </a:lnTo>
                    <a:lnTo>
                      <a:pt x="39059" y="114469"/>
                    </a:lnTo>
                    <a:lnTo>
                      <a:pt x="67298" y="82236"/>
                    </a:lnTo>
                    <a:lnTo>
                      <a:pt x="101809" y="54387"/>
                    </a:lnTo>
                    <a:lnTo>
                      <a:pt x="141788" y="31580"/>
                    </a:lnTo>
                    <a:lnTo>
                      <a:pt x="186433" y="14474"/>
                    </a:lnTo>
                    <a:lnTo>
                      <a:pt x="234942" y="3728"/>
                    </a:lnTo>
                    <a:lnTo>
                      <a:pt x="286512" y="0"/>
                    </a:lnTo>
                    <a:lnTo>
                      <a:pt x="337880" y="3728"/>
                    </a:lnTo>
                    <a:lnTo>
                      <a:pt x="386282" y="14474"/>
                    </a:lnTo>
                    <a:lnTo>
                      <a:pt x="430896" y="31580"/>
                    </a:lnTo>
                    <a:lnTo>
                      <a:pt x="470901" y="54387"/>
                    </a:lnTo>
                    <a:lnTo>
                      <a:pt x="505474" y="82236"/>
                    </a:lnTo>
                    <a:lnTo>
                      <a:pt x="533795" y="114469"/>
                    </a:lnTo>
                    <a:lnTo>
                      <a:pt x="555041" y="150427"/>
                    </a:lnTo>
                    <a:lnTo>
                      <a:pt x="568391" y="189452"/>
                    </a:lnTo>
                    <a:lnTo>
                      <a:pt x="573024" y="230886"/>
                    </a:lnTo>
                    <a:lnTo>
                      <a:pt x="568391" y="272319"/>
                    </a:lnTo>
                    <a:lnTo>
                      <a:pt x="555041" y="311344"/>
                    </a:lnTo>
                    <a:lnTo>
                      <a:pt x="533795" y="347302"/>
                    </a:lnTo>
                    <a:lnTo>
                      <a:pt x="505474" y="379535"/>
                    </a:lnTo>
                    <a:lnTo>
                      <a:pt x="470901" y="407384"/>
                    </a:lnTo>
                    <a:lnTo>
                      <a:pt x="430896" y="430191"/>
                    </a:lnTo>
                    <a:lnTo>
                      <a:pt x="386282" y="447297"/>
                    </a:lnTo>
                    <a:lnTo>
                      <a:pt x="337880" y="458043"/>
                    </a:lnTo>
                    <a:lnTo>
                      <a:pt x="286512" y="461772"/>
                    </a:lnTo>
                    <a:lnTo>
                      <a:pt x="234942" y="458043"/>
                    </a:lnTo>
                    <a:lnTo>
                      <a:pt x="186433" y="447297"/>
                    </a:lnTo>
                    <a:lnTo>
                      <a:pt x="141788" y="430191"/>
                    </a:lnTo>
                    <a:lnTo>
                      <a:pt x="101809" y="407384"/>
                    </a:lnTo>
                    <a:lnTo>
                      <a:pt x="67298" y="379535"/>
                    </a:lnTo>
                    <a:lnTo>
                      <a:pt x="39059" y="347302"/>
                    </a:lnTo>
                    <a:lnTo>
                      <a:pt x="17894" y="311344"/>
                    </a:lnTo>
                    <a:lnTo>
                      <a:pt x="4607" y="272319"/>
                    </a:lnTo>
                    <a:lnTo>
                      <a:pt x="0" y="230886"/>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33" name="object 23">
                <a:extLst>
                  <a:ext uri="{FF2B5EF4-FFF2-40B4-BE49-F238E27FC236}">
                    <a16:creationId xmlns:a16="http://schemas.microsoft.com/office/drawing/2014/main" id="{8643EDE5-E67B-4369-9FD9-672486868376}"/>
                  </a:ext>
                </a:extLst>
              </p:cNvPr>
              <p:cNvSpPr txBox="1"/>
              <p:nvPr/>
            </p:nvSpPr>
            <p:spPr>
              <a:xfrm>
                <a:off x="6440557" y="4173727"/>
                <a:ext cx="131445" cy="254557"/>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10" dirty="0">
                    <a:latin typeface="等线"/>
                    <a:cs typeface="等线"/>
                  </a:rPr>
                  <a:t>1</a:t>
                </a:r>
                <a:endParaRPr sz="1550" dirty="0">
                  <a:latin typeface="等线"/>
                  <a:cs typeface="等线"/>
                </a:endParaRPr>
              </a:p>
            </p:txBody>
          </p:sp>
          <p:sp>
            <p:nvSpPr>
              <p:cNvPr id="34" name="object 24">
                <a:extLst>
                  <a:ext uri="{FF2B5EF4-FFF2-40B4-BE49-F238E27FC236}">
                    <a16:creationId xmlns:a16="http://schemas.microsoft.com/office/drawing/2014/main" id="{35805093-831A-45FF-8D16-3DA5CB126017}"/>
                  </a:ext>
                </a:extLst>
              </p:cNvPr>
              <p:cNvSpPr/>
              <p:nvPr/>
            </p:nvSpPr>
            <p:spPr>
              <a:xfrm>
                <a:off x="4226699" y="3324605"/>
                <a:ext cx="573405" cy="462280"/>
              </a:xfrm>
              <a:custGeom>
                <a:avLst/>
                <a:gdLst/>
                <a:ahLst/>
                <a:cxnLst/>
                <a:rect l="l" t="t" r="r" b="b"/>
                <a:pathLst>
                  <a:path w="573404" h="462279">
                    <a:moveTo>
                      <a:pt x="0" y="230886"/>
                    </a:moveTo>
                    <a:lnTo>
                      <a:pt x="4607" y="189452"/>
                    </a:lnTo>
                    <a:lnTo>
                      <a:pt x="17894" y="150427"/>
                    </a:lnTo>
                    <a:lnTo>
                      <a:pt x="39059" y="114469"/>
                    </a:lnTo>
                    <a:lnTo>
                      <a:pt x="67298" y="82236"/>
                    </a:lnTo>
                    <a:lnTo>
                      <a:pt x="101809" y="54387"/>
                    </a:lnTo>
                    <a:lnTo>
                      <a:pt x="141788" y="31580"/>
                    </a:lnTo>
                    <a:lnTo>
                      <a:pt x="186433" y="14474"/>
                    </a:lnTo>
                    <a:lnTo>
                      <a:pt x="234942" y="3728"/>
                    </a:lnTo>
                    <a:lnTo>
                      <a:pt x="286512" y="0"/>
                    </a:lnTo>
                    <a:lnTo>
                      <a:pt x="337880" y="3728"/>
                    </a:lnTo>
                    <a:lnTo>
                      <a:pt x="386282" y="14474"/>
                    </a:lnTo>
                    <a:lnTo>
                      <a:pt x="430896" y="31580"/>
                    </a:lnTo>
                    <a:lnTo>
                      <a:pt x="470901" y="54387"/>
                    </a:lnTo>
                    <a:lnTo>
                      <a:pt x="505474" y="82236"/>
                    </a:lnTo>
                    <a:lnTo>
                      <a:pt x="533795" y="114469"/>
                    </a:lnTo>
                    <a:lnTo>
                      <a:pt x="555041" y="150427"/>
                    </a:lnTo>
                    <a:lnTo>
                      <a:pt x="568391" y="189452"/>
                    </a:lnTo>
                    <a:lnTo>
                      <a:pt x="573024" y="230886"/>
                    </a:lnTo>
                    <a:lnTo>
                      <a:pt x="568391" y="272319"/>
                    </a:lnTo>
                    <a:lnTo>
                      <a:pt x="555041" y="311344"/>
                    </a:lnTo>
                    <a:lnTo>
                      <a:pt x="533795" y="347302"/>
                    </a:lnTo>
                    <a:lnTo>
                      <a:pt x="505474" y="379535"/>
                    </a:lnTo>
                    <a:lnTo>
                      <a:pt x="470901" y="407384"/>
                    </a:lnTo>
                    <a:lnTo>
                      <a:pt x="430896" y="430191"/>
                    </a:lnTo>
                    <a:lnTo>
                      <a:pt x="386282" y="447297"/>
                    </a:lnTo>
                    <a:lnTo>
                      <a:pt x="337880" y="458043"/>
                    </a:lnTo>
                    <a:lnTo>
                      <a:pt x="286512" y="461772"/>
                    </a:lnTo>
                    <a:lnTo>
                      <a:pt x="234942" y="458043"/>
                    </a:lnTo>
                    <a:lnTo>
                      <a:pt x="186433" y="447297"/>
                    </a:lnTo>
                    <a:lnTo>
                      <a:pt x="141788" y="430191"/>
                    </a:lnTo>
                    <a:lnTo>
                      <a:pt x="101809" y="407384"/>
                    </a:lnTo>
                    <a:lnTo>
                      <a:pt x="67298" y="379535"/>
                    </a:lnTo>
                    <a:lnTo>
                      <a:pt x="39059" y="347302"/>
                    </a:lnTo>
                    <a:lnTo>
                      <a:pt x="17894" y="311344"/>
                    </a:lnTo>
                    <a:lnTo>
                      <a:pt x="4607" y="272319"/>
                    </a:lnTo>
                    <a:lnTo>
                      <a:pt x="0" y="230886"/>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35" name="object 25">
                <a:extLst>
                  <a:ext uri="{FF2B5EF4-FFF2-40B4-BE49-F238E27FC236}">
                    <a16:creationId xmlns:a16="http://schemas.microsoft.com/office/drawing/2014/main" id="{05718065-9067-486F-8558-84990BFF4FF1}"/>
                  </a:ext>
                </a:extLst>
              </p:cNvPr>
              <p:cNvSpPr txBox="1"/>
              <p:nvPr/>
            </p:nvSpPr>
            <p:spPr>
              <a:xfrm>
                <a:off x="4447165" y="3408679"/>
                <a:ext cx="131445" cy="254557"/>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5875" rIns="0" bIns="0">
                <a:spAutoFit/>
              </a:bodyPr>
              <a:lstStyle/>
              <a:p>
                <a:pPr marL="12700">
                  <a:spcBef>
                    <a:spcPts val="125"/>
                  </a:spcBef>
                  <a:defRPr/>
                </a:pPr>
                <a:r>
                  <a:rPr sz="1550" spc="10" dirty="0">
                    <a:latin typeface="等线"/>
                    <a:cs typeface="等线"/>
                  </a:rPr>
                  <a:t>1</a:t>
                </a:r>
                <a:endParaRPr sz="1550" dirty="0">
                  <a:latin typeface="等线"/>
                  <a:cs typeface="等线"/>
                </a:endParaRPr>
              </a:p>
            </p:txBody>
          </p:sp>
          <p:grpSp>
            <p:nvGrpSpPr>
              <p:cNvPr id="36" name="object 26">
                <a:extLst>
                  <a:ext uri="{FF2B5EF4-FFF2-40B4-BE49-F238E27FC236}">
                    <a16:creationId xmlns:a16="http://schemas.microsoft.com/office/drawing/2014/main" id="{E04DCFAF-72EB-4FAE-B5B2-1B14D5E451CD}"/>
                  </a:ext>
                </a:extLst>
              </p:cNvPr>
              <p:cNvGrpSpPr/>
              <p:nvPr/>
            </p:nvGrpSpPr>
            <p:grpSpPr>
              <a:xfrm>
                <a:off x="1657997" y="3762006"/>
                <a:ext cx="4862449" cy="2541524"/>
                <a:chOff x="1657997" y="3762006"/>
                <a:chExt cx="4862449" cy="2541524"/>
              </a:xfrm>
              <a:grpFill/>
            </p:grpSpPr>
            <p:sp>
              <p:nvSpPr>
                <p:cNvPr id="48" name="object 27">
                  <a:extLst>
                    <a:ext uri="{FF2B5EF4-FFF2-40B4-BE49-F238E27FC236}">
                      <a16:creationId xmlns:a16="http://schemas.microsoft.com/office/drawing/2014/main" id="{7A58FFF9-ABC9-4739-AA2F-8FF34E0FDB84}"/>
                    </a:ext>
                  </a:extLst>
                </p:cNvPr>
                <p:cNvSpPr/>
                <p:nvPr/>
              </p:nvSpPr>
              <p:spPr>
                <a:xfrm>
                  <a:off x="2314841" y="5820930"/>
                  <a:ext cx="4205605" cy="482600"/>
                </a:xfrm>
                <a:custGeom>
                  <a:avLst/>
                  <a:gdLst/>
                  <a:ahLst/>
                  <a:cxnLst/>
                  <a:rect l="l" t="t" r="r" b="b"/>
                  <a:pathLst>
                    <a:path w="4205605" h="482600">
                      <a:moveTo>
                        <a:pt x="4205478" y="18288"/>
                      </a:moveTo>
                      <a:lnTo>
                        <a:pt x="4133088" y="0"/>
                      </a:lnTo>
                      <a:lnTo>
                        <a:pt x="4139361" y="29641"/>
                      </a:lnTo>
                      <a:lnTo>
                        <a:pt x="2047367" y="472846"/>
                      </a:lnTo>
                      <a:lnTo>
                        <a:pt x="2840558" y="57848"/>
                      </a:lnTo>
                      <a:lnTo>
                        <a:pt x="2850642" y="77241"/>
                      </a:lnTo>
                      <a:lnTo>
                        <a:pt x="2854452" y="84582"/>
                      </a:lnTo>
                      <a:lnTo>
                        <a:pt x="2898648" y="24384"/>
                      </a:lnTo>
                      <a:lnTo>
                        <a:pt x="2823972" y="25908"/>
                      </a:lnTo>
                      <a:lnTo>
                        <a:pt x="2837726" y="52400"/>
                      </a:lnTo>
                      <a:lnTo>
                        <a:pt x="2028266" y="476313"/>
                      </a:lnTo>
                      <a:lnTo>
                        <a:pt x="1552803" y="65773"/>
                      </a:lnTo>
                      <a:lnTo>
                        <a:pt x="1572768" y="42672"/>
                      </a:lnTo>
                      <a:lnTo>
                        <a:pt x="1500378" y="24384"/>
                      </a:lnTo>
                      <a:lnTo>
                        <a:pt x="1529334" y="92964"/>
                      </a:lnTo>
                      <a:lnTo>
                        <a:pt x="1540764" y="79717"/>
                      </a:lnTo>
                      <a:lnTo>
                        <a:pt x="1549285" y="69850"/>
                      </a:lnTo>
                      <a:lnTo>
                        <a:pt x="2018271" y="474789"/>
                      </a:lnTo>
                      <a:lnTo>
                        <a:pt x="65798" y="45834"/>
                      </a:lnTo>
                      <a:lnTo>
                        <a:pt x="72390" y="16002"/>
                      </a:lnTo>
                      <a:lnTo>
                        <a:pt x="0" y="34290"/>
                      </a:lnTo>
                      <a:lnTo>
                        <a:pt x="53340" y="77800"/>
                      </a:lnTo>
                      <a:lnTo>
                        <a:pt x="57912" y="81534"/>
                      </a:lnTo>
                      <a:lnTo>
                        <a:pt x="64592" y="51231"/>
                      </a:lnTo>
                      <a:lnTo>
                        <a:pt x="2027682" y="482346"/>
                      </a:lnTo>
                      <a:lnTo>
                        <a:pt x="2028063" y="479679"/>
                      </a:lnTo>
                      <a:lnTo>
                        <a:pt x="2028444" y="482346"/>
                      </a:lnTo>
                      <a:lnTo>
                        <a:pt x="2029142" y="482206"/>
                      </a:lnTo>
                      <a:lnTo>
                        <a:pt x="2029206" y="482346"/>
                      </a:lnTo>
                      <a:lnTo>
                        <a:pt x="2029714" y="482079"/>
                      </a:lnTo>
                      <a:lnTo>
                        <a:pt x="4140504" y="35064"/>
                      </a:lnTo>
                      <a:lnTo>
                        <a:pt x="4146804" y="64770"/>
                      </a:lnTo>
                      <a:lnTo>
                        <a:pt x="4151376" y="61137"/>
                      </a:lnTo>
                      <a:lnTo>
                        <a:pt x="4205478" y="18288"/>
                      </a:lnTo>
                      <a:close/>
                    </a:path>
                  </a:pathLst>
                </a:custGeom>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49" name="object 31">
                  <a:extLst>
                    <a:ext uri="{FF2B5EF4-FFF2-40B4-BE49-F238E27FC236}">
                      <a16:creationId xmlns:a16="http://schemas.microsoft.com/office/drawing/2014/main" id="{853D4DCF-DD3F-4387-8895-2D97A577D6BB}"/>
                    </a:ext>
                  </a:extLst>
                </p:cNvPr>
                <p:cNvSpPr/>
                <p:nvPr/>
              </p:nvSpPr>
              <p:spPr>
                <a:xfrm>
                  <a:off x="1657997" y="4828794"/>
                  <a:ext cx="1262380" cy="387350"/>
                </a:xfrm>
                <a:custGeom>
                  <a:avLst/>
                  <a:gdLst/>
                  <a:ahLst/>
                  <a:cxnLst/>
                  <a:rect l="l" t="t" r="r" b="b"/>
                  <a:pathLst>
                    <a:path w="1262380" h="387350">
                      <a:moveTo>
                        <a:pt x="0" y="64769"/>
                      </a:moveTo>
                      <a:lnTo>
                        <a:pt x="18954" y="18954"/>
                      </a:lnTo>
                      <a:lnTo>
                        <a:pt x="64769" y="0"/>
                      </a:lnTo>
                      <a:lnTo>
                        <a:pt x="1197864" y="0"/>
                      </a:lnTo>
                      <a:lnTo>
                        <a:pt x="1222974" y="5083"/>
                      </a:lnTo>
                      <a:lnTo>
                        <a:pt x="1243298" y="18954"/>
                      </a:lnTo>
                      <a:lnTo>
                        <a:pt x="1256907" y="39540"/>
                      </a:lnTo>
                      <a:lnTo>
                        <a:pt x="1261872" y="64769"/>
                      </a:lnTo>
                      <a:lnTo>
                        <a:pt x="1261872" y="323087"/>
                      </a:lnTo>
                      <a:lnTo>
                        <a:pt x="1243298" y="368236"/>
                      </a:lnTo>
                      <a:lnTo>
                        <a:pt x="1197864" y="387095"/>
                      </a:lnTo>
                      <a:lnTo>
                        <a:pt x="64770" y="387095"/>
                      </a:lnTo>
                      <a:lnTo>
                        <a:pt x="39540" y="382023"/>
                      </a:lnTo>
                      <a:lnTo>
                        <a:pt x="18954" y="368236"/>
                      </a:lnTo>
                      <a:lnTo>
                        <a:pt x="5083" y="347876"/>
                      </a:lnTo>
                      <a:lnTo>
                        <a:pt x="0" y="323087"/>
                      </a:lnTo>
                      <a:lnTo>
                        <a:pt x="0" y="64769"/>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50" name="object 32">
                  <a:extLst>
                    <a:ext uri="{FF2B5EF4-FFF2-40B4-BE49-F238E27FC236}">
                      <a16:creationId xmlns:a16="http://schemas.microsoft.com/office/drawing/2014/main" id="{8E538577-B926-412F-9CC5-0C4B5A79161C}"/>
                    </a:ext>
                  </a:extLst>
                </p:cNvPr>
                <p:cNvSpPr/>
                <p:nvPr/>
              </p:nvSpPr>
              <p:spPr>
                <a:xfrm>
                  <a:off x="2355989" y="3762006"/>
                  <a:ext cx="4139565" cy="330200"/>
                </a:xfrm>
                <a:custGeom>
                  <a:avLst/>
                  <a:gdLst/>
                  <a:ahLst/>
                  <a:cxnLst/>
                  <a:rect l="l" t="t" r="r" b="b"/>
                  <a:pathLst>
                    <a:path w="4139565" h="330200">
                      <a:moveTo>
                        <a:pt x="4139171" y="317754"/>
                      </a:moveTo>
                      <a:lnTo>
                        <a:pt x="2228024" y="32105"/>
                      </a:lnTo>
                      <a:lnTo>
                        <a:pt x="2231898" y="24384"/>
                      </a:lnTo>
                      <a:lnTo>
                        <a:pt x="2224608" y="24384"/>
                      </a:lnTo>
                      <a:lnTo>
                        <a:pt x="2228075" y="1524"/>
                      </a:lnTo>
                      <a:lnTo>
                        <a:pt x="2181593" y="16522"/>
                      </a:lnTo>
                      <a:lnTo>
                        <a:pt x="2133600" y="0"/>
                      </a:lnTo>
                      <a:lnTo>
                        <a:pt x="2136749" y="22923"/>
                      </a:lnTo>
                      <a:lnTo>
                        <a:pt x="2082546" y="19050"/>
                      </a:lnTo>
                      <a:lnTo>
                        <a:pt x="2089873" y="37045"/>
                      </a:lnTo>
                      <a:lnTo>
                        <a:pt x="0" y="323850"/>
                      </a:lnTo>
                      <a:lnTo>
                        <a:pt x="762" y="329946"/>
                      </a:lnTo>
                      <a:lnTo>
                        <a:pt x="2092261" y="42926"/>
                      </a:lnTo>
                      <a:lnTo>
                        <a:pt x="2094230" y="47726"/>
                      </a:lnTo>
                      <a:lnTo>
                        <a:pt x="1453134" y="312420"/>
                      </a:lnTo>
                      <a:lnTo>
                        <a:pt x="1455420" y="316992"/>
                      </a:lnTo>
                      <a:lnTo>
                        <a:pt x="2096147" y="52451"/>
                      </a:lnTo>
                      <a:lnTo>
                        <a:pt x="2106930" y="78892"/>
                      </a:lnTo>
                      <a:lnTo>
                        <a:pt x="2107692" y="80772"/>
                      </a:lnTo>
                      <a:lnTo>
                        <a:pt x="2139708" y="44323"/>
                      </a:lnTo>
                      <a:lnTo>
                        <a:pt x="2142744" y="66294"/>
                      </a:lnTo>
                      <a:lnTo>
                        <a:pt x="2149602" y="61633"/>
                      </a:lnTo>
                      <a:lnTo>
                        <a:pt x="2173249" y="45580"/>
                      </a:lnTo>
                      <a:lnTo>
                        <a:pt x="2202180" y="83820"/>
                      </a:lnTo>
                      <a:lnTo>
                        <a:pt x="2205228" y="77724"/>
                      </a:lnTo>
                      <a:lnTo>
                        <a:pt x="2212530" y="63119"/>
                      </a:lnTo>
                      <a:lnTo>
                        <a:pt x="2218169" y="67056"/>
                      </a:lnTo>
                      <a:lnTo>
                        <a:pt x="2219401" y="58851"/>
                      </a:lnTo>
                      <a:lnTo>
                        <a:pt x="2739390" y="316992"/>
                      </a:lnTo>
                      <a:lnTo>
                        <a:pt x="2741676" y="312420"/>
                      </a:lnTo>
                      <a:lnTo>
                        <a:pt x="2220353" y="52514"/>
                      </a:lnTo>
                      <a:lnTo>
                        <a:pt x="2221446" y="45262"/>
                      </a:lnTo>
                      <a:lnTo>
                        <a:pt x="2225141" y="37884"/>
                      </a:lnTo>
                      <a:lnTo>
                        <a:pt x="4138409" y="323850"/>
                      </a:lnTo>
                      <a:lnTo>
                        <a:pt x="4139171" y="317754"/>
                      </a:lnTo>
                      <a:close/>
                    </a:path>
                  </a:pathLst>
                </a:custGeom>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grpSp>
          <p:sp>
            <p:nvSpPr>
              <p:cNvPr id="37" name="object 33">
                <a:extLst>
                  <a:ext uri="{FF2B5EF4-FFF2-40B4-BE49-F238E27FC236}">
                    <a16:creationId xmlns:a16="http://schemas.microsoft.com/office/drawing/2014/main" id="{3FBF4D47-C2DF-40B0-AB23-558391CC6B94}"/>
                  </a:ext>
                </a:extLst>
              </p:cNvPr>
              <p:cNvSpPr txBox="1"/>
              <p:nvPr/>
            </p:nvSpPr>
            <p:spPr>
              <a:xfrm>
                <a:off x="7520573" y="5562727"/>
                <a:ext cx="915669"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数据采样</a:t>
                </a:r>
              </a:p>
            </p:txBody>
          </p:sp>
          <p:sp>
            <p:nvSpPr>
              <p:cNvPr id="38" name="object 34">
                <a:extLst>
                  <a:ext uri="{FF2B5EF4-FFF2-40B4-BE49-F238E27FC236}">
                    <a16:creationId xmlns:a16="http://schemas.microsoft.com/office/drawing/2014/main" id="{8038A79D-5A00-4B47-911E-696598C1E6B6}"/>
                  </a:ext>
                </a:extLst>
              </p:cNvPr>
              <p:cNvSpPr txBox="1"/>
              <p:nvPr/>
            </p:nvSpPr>
            <p:spPr>
              <a:xfrm>
                <a:off x="7520573" y="4921816"/>
                <a:ext cx="2028189" cy="255391"/>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lang="zh-CN" altLang="en-US" sz="1750" dirty="0">
                    <a:latin typeface="等线"/>
                    <a:cs typeface="等线"/>
                  </a:rPr>
                  <a:t>基学习器</a:t>
                </a:r>
                <a:endParaRPr sz="1750" dirty="0">
                  <a:latin typeface="等线"/>
                  <a:cs typeface="等线"/>
                </a:endParaRPr>
              </a:p>
            </p:txBody>
          </p:sp>
          <p:sp>
            <p:nvSpPr>
              <p:cNvPr id="39" name="object 35">
                <a:extLst>
                  <a:ext uri="{FF2B5EF4-FFF2-40B4-BE49-F238E27FC236}">
                    <a16:creationId xmlns:a16="http://schemas.microsoft.com/office/drawing/2014/main" id="{89015CA8-D1F2-4AE6-9299-14140F0FAE7F}"/>
                  </a:ext>
                </a:extLst>
              </p:cNvPr>
              <p:cNvSpPr txBox="1"/>
              <p:nvPr/>
            </p:nvSpPr>
            <p:spPr>
              <a:xfrm>
                <a:off x="7520573" y="4227825"/>
                <a:ext cx="1759190" cy="255391"/>
              </a:xfrm>
              <a:prstGeom prst="rect">
                <a:avLst/>
              </a:prstGeom>
              <a:ln>
                <a:noFill/>
              </a:ln>
            </p:spPr>
            <p:style>
              <a:lnRef idx="2">
                <a:schemeClr val="accent5"/>
              </a:lnRef>
              <a:fillRef idx="1">
                <a:schemeClr val="lt1"/>
              </a:fillRef>
              <a:effectRef idx="0">
                <a:schemeClr val="accent5"/>
              </a:effectRef>
              <a:fontRef idx="minor">
                <a:schemeClr val="dk1"/>
              </a:fontRef>
            </p:style>
            <p:txBody>
              <a:bodyPr wrap="square" lIns="0" tIns="12700" rIns="0" bIns="0">
                <a:spAutoFit/>
              </a:bodyPr>
              <a:lstStyle/>
              <a:p>
                <a:pPr marL="12700">
                  <a:spcBef>
                    <a:spcPts val="100"/>
                  </a:spcBef>
                  <a:defRPr/>
                </a:pPr>
                <a:r>
                  <a:rPr lang="zh-CN" altLang="en-US" sz="1750" dirty="0">
                    <a:latin typeface="等线"/>
                    <a:cs typeface="等线"/>
                  </a:rPr>
                  <a:t>学习结果</a:t>
                </a:r>
                <a:endParaRPr sz="1750" dirty="0">
                  <a:latin typeface="等线"/>
                  <a:cs typeface="等线"/>
                </a:endParaRPr>
              </a:p>
            </p:txBody>
          </p:sp>
          <p:sp>
            <p:nvSpPr>
              <p:cNvPr id="40" name="object 36">
                <a:extLst>
                  <a:ext uri="{FF2B5EF4-FFF2-40B4-BE49-F238E27FC236}">
                    <a16:creationId xmlns:a16="http://schemas.microsoft.com/office/drawing/2014/main" id="{A02C0F22-B0FF-4B2C-9368-E73D1A7A7418}"/>
                  </a:ext>
                </a:extLst>
              </p:cNvPr>
              <p:cNvSpPr txBox="1"/>
              <p:nvPr/>
            </p:nvSpPr>
            <p:spPr>
              <a:xfrm>
                <a:off x="1831219" y="4861814"/>
                <a:ext cx="915669"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分类模型</a:t>
                </a:r>
              </a:p>
            </p:txBody>
          </p:sp>
          <p:sp>
            <p:nvSpPr>
              <p:cNvPr id="41" name="object 37">
                <a:extLst>
                  <a:ext uri="{FF2B5EF4-FFF2-40B4-BE49-F238E27FC236}">
                    <a16:creationId xmlns:a16="http://schemas.microsoft.com/office/drawing/2014/main" id="{86E22B2A-96BC-4BA1-B20B-84EABBB24C25}"/>
                  </a:ext>
                </a:extLst>
              </p:cNvPr>
              <p:cNvSpPr/>
              <p:nvPr/>
            </p:nvSpPr>
            <p:spPr>
              <a:xfrm>
                <a:off x="3178949" y="4818888"/>
                <a:ext cx="1223010" cy="387350"/>
              </a:xfrm>
              <a:custGeom>
                <a:avLst/>
                <a:gdLst/>
                <a:ahLst/>
                <a:cxnLst/>
                <a:rect l="l" t="t" r="r" b="b"/>
                <a:pathLst>
                  <a:path w="1223010" h="387350">
                    <a:moveTo>
                      <a:pt x="0" y="64769"/>
                    </a:moveTo>
                    <a:lnTo>
                      <a:pt x="18573" y="18954"/>
                    </a:lnTo>
                    <a:lnTo>
                      <a:pt x="64008" y="0"/>
                    </a:lnTo>
                    <a:lnTo>
                      <a:pt x="1158240" y="0"/>
                    </a:lnTo>
                    <a:lnTo>
                      <a:pt x="1183469" y="5083"/>
                    </a:lnTo>
                    <a:lnTo>
                      <a:pt x="1204055" y="18954"/>
                    </a:lnTo>
                    <a:lnTo>
                      <a:pt x="1217926" y="39540"/>
                    </a:lnTo>
                    <a:lnTo>
                      <a:pt x="1223010" y="64769"/>
                    </a:lnTo>
                    <a:lnTo>
                      <a:pt x="1223010" y="322325"/>
                    </a:lnTo>
                    <a:lnTo>
                      <a:pt x="1204055" y="368141"/>
                    </a:lnTo>
                    <a:lnTo>
                      <a:pt x="1158240" y="387095"/>
                    </a:lnTo>
                    <a:lnTo>
                      <a:pt x="64008" y="387095"/>
                    </a:lnTo>
                    <a:lnTo>
                      <a:pt x="38897" y="382012"/>
                    </a:lnTo>
                    <a:lnTo>
                      <a:pt x="18573" y="368141"/>
                    </a:lnTo>
                    <a:lnTo>
                      <a:pt x="4964" y="347555"/>
                    </a:lnTo>
                    <a:lnTo>
                      <a:pt x="0" y="322325"/>
                    </a:lnTo>
                    <a:lnTo>
                      <a:pt x="0" y="64769"/>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42" name="object 38">
                <a:extLst>
                  <a:ext uri="{FF2B5EF4-FFF2-40B4-BE49-F238E27FC236}">
                    <a16:creationId xmlns:a16="http://schemas.microsoft.com/office/drawing/2014/main" id="{31014673-33AE-48C7-896A-662D3F74909E}"/>
                  </a:ext>
                </a:extLst>
              </p:cNvPr>
              <p:cNvSpPr txBox="1"/>
              <p:nvPr/>
            </p:nvSpPr>
            <p:spPr>
              <a:xfrm>
                <a:off x="3332359" y="4851908"/>
                <a:ext cx="915669"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分类模型</a:t>
                </a:r>
              </a:p>
            </p:txBody>
          </p:sp>
          <p:sp>
            <p:nvSpPr>
              <p:cNvPr id="43" name="object 39">
                <a:extLst>
                  <a:ext uri="{FF2B5EF4-FFF2-40B4-BE49-F238E27FC236}">
                    <a16:creationId xmlns:a16="http://schemas.microsoft.com/office/drawing/2014/main" id="{7BE4268F-E370-426F-9D4D-B8AF1FB29A45}"/>
                  </a:ext>
                </a:extLst>
              </p:cNvPr>
              <p:cNvSpPr/>
              <p:nvPr/>
            </p:nvSpPr>
            <p:spPr>
              <a:xfrm>
                <a:off x="4557407" y="4818888"/>
                <a:ext cx="1215390" cy="387350"/>
              </a:xfrm>
              <a:custGeom>
                <a:avLst/>
                <a:gdLst/>
                <a:ahLst/>
                <a:cxnLst/>
                <a:rect l="l" t="t" r="r" b="b"/>
                <a:pathLst>
                  <a:path w="1215389" h="387350">
                    <a:moveTo>
                      <a:pt x="0" y="64769"/>
                    </a:moveTo>
                    <a:lnTo>
                      <a:pt x="18954" y="18954"/>
                    </a:lnTo>
                    <a:lnTo>
                      <a:pt x="64769" y="0"/>
                    </a:lnTo>
                    <a:lnTo>
                      <a:pt x="1151382" y="0"/>
                    </a:lnTo>
                    <a:lnTo>
                      <a:pt x="1176170" y="5083"/>
                    </a:lnTo>
                    <a:lnTo>
                      <a:pt x="1196530" y="18954"/>
                    </a:lnTo>
                    <a:lnTo>
                      <a:pt x="1210317" y="39540"/>
                    </a:lnTo>
                    <a:lnTo>
                      <a:pt x="1215390" y="64769"/>
                    </a:lnTo>
                    <a:lnTo>
                      <a:pt x="1215390" y="322325"/>
                    </a:lnTo>
                    <a:lnTo>
                      <a:pt x="1196530" y="368141"/>
                    </a:lnTo>
                    <a:lnTo>
                      <a:pt x="1151382" y="387095"/>
                    </a:lnTo>
                    <a:lnTo>
                      <a:pt x="64770" y="387095"/>
                    </a:lnTo>
                    <a:lnTo>
                      <a:pt x="39540" y="382012"/>
                    </a:lnTo>
                    <a:lnTo>
                      <a:pt x="18954" y="368141"/>
                    </a:lnTo>
                    <a:lnTo>
                      <a:pt x="5083" y="347555"/>
                    </a:lnTo>
                    <a:lnTo>
                      <a:pt x="0" y="322325"/>
                    </a:lnTo>
                    <a:lnTo>
                      <a:pt x="0" y="64769"/>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44" name="object 40">
                <a:extLst>
                  <a:ext uri="{FF2B5EF4-FFF2-40B4-BE49-F238E27FC236}">
                    <a16:creationId xmlns:a16="http://schemas.microsoft.com/office/drawing/2014/main" id="{56B7F2A6-3824-4856-9C16-A3B13A47155F}"/>
                  </a:ext>
                </a:extLst>
              </p:cNvPr>
              <p:cNvSpPr txBox="1"/>
              <p:nvPr/>
            </p:nvSpPr>
            <p:spPr>
              <a:xfrm>
                <a:off x="4707007" y="4851908"/>
                <a:ext cx="915669"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分类模型</a:t>
                </a:r>
              </a:p>
            </p:txBody>
          </p:sp>
          <p:sp>
            <p:nvSpPr>
              <p:cNvPr id="45" name="object 41">
                <a:extLst>
                  <a:ext uri="{FF2B5EF4-FFF2-40B4-BE49-F238E27FC236}">
                    <a16:creationId xmlns:a16="http://schemas.microsoft.com/office/drawing/2014/main" id="{19F86C0C-04A1-4136-8530-21524D59C9DB}"/>
                  </a:ext>
                </a:extLst>
              </p:cNvPr>
              <p:cNvSpPr/>
              <p:nvPr/>
            </p:nvSpPr>
            <p:spPr>
              <a:xfrm>
                <a:off x="5966345" y="4813553"/>
                <a:ext cx="1141730" cy="387350"/>
              </a:xfrm>
              <a:custGeom>
                <a:avLst/>
                <a:gdLst/>
                <a:ahLst/>
                <a:cxnLst/>
                <a:rect l="l" t="t" r="r" b="b"/>
                <a:pathLst>
                  <a:path w="1141729" h="387350">
                    <a:moveTo>
                      <a:pt x="0" y="64007"/>
                    </a:moveTo>
                    <a:lnTo>
                      <a:pt x="18954" y="18859"/>
                    </a:lnTo>
                    <a:lnTo>
                      <a:pt x="64769" y="0"/>
                    </a:lnTo>
                    <a:lnTo>
                      <a:pt x="1076706" y="0"/>
                    </a:lnTo>
                    <a:lnTo>
                      <a:pt x="1101935" y="5072"/>
                    </a:lnTo>
                    <a:lnTo>
                      <a:pt x="1122521" y="18859"/>
                    </a:lnTo>
                    <a:lnTo>
                      <a:pt x="1136392" y="39219"/>
                    </a:lnTo>
                    <a:lnTo>
                      <a:pt x="1141476" y="64007"/>
                    </a:lnTo>
                    <a:lnTo>
                      <a:pt x="1141476" y="322325"/>
                    </a:lnTo>
                    <a:lnTo>
                      <a:pt x="1122521" y="368141"/>
                    </a:lnTo>
                    <a:lnTo>
                      <a:pt x="1076706" y="387095"/>
                    </a:lnTo>
                    <a:lnTo>
                      <a:pt x="64770" y="387095"/>
                    </a:lnTo>
                    <a:lnTo>
                      <a:pt x="39540" y="382012"/>
                    </a:lnTo>
                    <a:lnTo>
                      <a:pt x="18954" y="368141"/>
                    </a:lnTo>
                    <a:lnTo>
                      <a:pt x="5083" y="347555"/>
                    </a:lnTo>
                    <a:lnTo>
                      <a:pt x="0" y="322325"/>
                    </a:lnTo>
                    <a:lnTo>
                      <a:pt x="0" y="64007"/>
                    </a:lnTo>
                    <a:close/>
                  </a:path>
                </a:pathLst>
              </a:custGeom>
              <a:ln/>
            </p:spPr>
            <p:style>
              <a:lnRef idx="2">
                <a:schemeClr val="accent5"/>
              </a:lnRef>
              <a:fillRef idx="1">
                <a:schemeClr val="lt1"/>
              </a:fillRef>
              <a:effectRef idx="0">
                <a:schemeClr val="accent5"/>
              </a:effectRef>
              <a:fontRef idx="minor">
                <a:schemeClr val="dk1"/>
              </a:fontRef>
            </p:style>
            <p:txBody>
              <a:bodyPr lIns="0" tIns="0" rIns="0" bIns="0"/>
              <a:lstStyle/>
              <a:p>
                <a:pPr>
                  <a:defRPr/>
                </a:pPr>
                <a:endParaRPr/>
              </a:p>
            </p:txBody>
          </p:sp>
          <p:sp>
            <p:nvSpPr>
              <p:cNvPr id="46" name="object 42">
                <a:extLst>
                  <a:ext uri="{FF2B5EF4-FFF2-40B4-BE49-F238E27FC236}">
                    <a16:creationId xmlns:a16="http://schemas.microsoft.com/office/drawing/2014/main" id="{20BF0E53-CE14-4345-90A2-9F52D970B4F3}"/>
                  </a:ext>
                </a:extLst>
              </p:cNvPr>
              <p:cNvSpPr txBox="1"/>
              <p:nvPr/>
            </p:nvSpPr>
            <p:spPr>
              <a:xfrm>
                <a:off x="6079369" y="4846573"/>
                <a:ext cx="915669" cy="292735"/>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a:latin typeface="等线"/>
                    <a:cs typeface="等线"/>
                  </a:rPr>
                  <a:t>分类模型</a:t>
                </a:r>
              </a:p>
            </p:txBody>
          </p:sp>
          <p:sp>
            <p:nvSpPr>
              <p:cNvPr id="47" name="object 49">
                <a:extLst>
                  <a:ext uri="{FF2B5EF4-FFF2-40B4-BE49-F238E27FC236}">
                    <a16:creationId xmlns:a16="http://schemas.microsoft.com/office/drawing/2014/main" id="{CB902A00-5C6E-4FC4-A1A9-ABD20B3C169D}"/>
                  </a:ext>
                </a:extLst>
              </p:cNvPr>
              <p:cNvSpPr txBox="1"/>
              <p:nvPr/>
            </p:nvSpPr>
            <p:spPr>
              <a:xfrm>
                <a:off x="7520573" y="3538219"/>
                <a:ext cx="1360805" cy="255391"/>
              </a:xfrm>
              <a:prstGeom prst="rect">
                <a:avLst/>
              </a:prstGeom>
              <a:ln>
                <a:noFill/>
              </a:ln>
            </p:spPr>
            <p:style>
              <a:lnRef idx="2">
                <a:schemeClr val="accent5"/>
              </a:lnRef>
              <a:fillRef idx="1">
                <a:schemeClr val="lt1"/>
              </a:fillRef>
              <a:effectRef idx="0">
                <a:schemeClr val="accent5"/>
              </a:effectRef>
              <a:fontRef idx="minor">
                <a:schemeClr val="dk1"/>
              </a:fontRef>
            </p:style>
            <p:txBody>
              <a:bodyPr lIns="0" tIns="12700" rIns="0" bIns="0">
                <a:spAutoFit/>
              </a:bodyPr>
              <a:lstStyle/>
              <a:p>
                <a:pPr marL="12700">
                  <a:spcBef>
                    <a:spcPts val="100"/>
                  </a:spcBef>
                  <a:defRPr/>
                </a:pPr>
                <a:r>
                  <a:rPr sz="1750" dirty="0" err="1">
                    <a:latin typeface="等线"/>
                    <a:cs typeface="等线"/>
                  </a:rPr>
                  <a:t>最终</a:t>
                </a:r>
                <a:r>
                  <a:rPr lang="zh-CN" altLang="en-US" sz="1750" dirty="0">
                    <a:latin typeface="等线"/>
                    <a:cs typeface="等线"/>
                  </a:rPr>
                  <a:t>学习</a:t>
                </a:r>
                <a:r>
                  <a:rPr sz="1750" dirty="0" err="1">
                    <a:latin typeface="等线"/>
                    <a:cs typeface="等线"/>
                  </a:rPr>
                  <a:t>结果</a:t>
                </a:r>
                <a:endParaRPr sz="1750" dirty="0">
                  <a:latin typeface="等线"/>
                  <a:cs typeface="等线"/>
                </a:endParaRPr>
              </a:p>
            </p:txBody>
          </p:sp>
        </p:grpSp>
        <p:cxnSp>
          <p:nvCxnSpPr>
            <p:cNvPr id="8" name="直接箭头连接符 7">
              <a:extLst>
                <a:ext uri="{FF2B5EF4-FFF2-40B4-BE49-F238E27FC236}">
                  <a16:creationId xmlns:a16="http://schemas.microsoft.com/office/drawing/2014/main" id="{12B8FA56-692B-4464-B467-ACD71091667F}"/>
                </a:ext>
              </a:extLst>
            </p:cNvPr>
            <p:cNvCxnSpPr/>
            <p:nvPr/>
          </p:nvCxnSpPr>
          <p:spPr>
            <a:xfrm flipV="1">
              <a:off x="2253310" y="3692487"/>
              <a:ext cx="0" cy="4016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01E6CBFA-ABA5-434A-9EA5-8A6978456387}"/>
                </a:ext>
              </a:extLst>
            </p:cNvPr>
            <p:cNvCxnSpPr/>
            <p:nvPr/>
          </p:nvCxnSpPr>
          <p:spPr>
            <a:xfrm flipV="1">
              <a:off x="3748735" y="3735806"/>
              <a:ext cx="0" cy="3583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41256467-A9EA-4778-9778-AB68C4516E5F}"/>
                </a:ext>
              </a:extLst>
            </p:cNvPr>
            <p:cNvCxnSpPr/>
            <p:nvPr/>
          </p:nvCxnSpPr>
          <p:spPr>
            <a:xfrm flipV="1">
              <a:off x="5045722" y="3692487"/>
              <a:ext cx="0" cy="4016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5B1348F-C313-4437-9715-E5D5ABC64C2E}"/>
                </a:ext>
              </a:extLst>
            </p:cNvPr>
            <p:cNvCxnSpPr/>
            <p:nvPr/>
          </p:nvCxnSpPr>
          <p:spPr>
            <a:xfrm flipV="1">
              <a:off x="6495109" y="3692487"/>
              <a:ext cx="0" cy="4016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53859ED9-B10F-4F92-A630-AC5C2107769F}"/>
                </a:ext>
              </a:extLst>
            </p:cNvPr>
            <p:cNvCxnSpPr/>
            <p:nvPr/>
          </p:nvCxnSpPr>
          <p:spPr>
            <a:xfrm flipV="1">
              <a:off x="2253310" y="4625800"/>
              <a:ext cx="0" cy="342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22706E3D-76F5-4B3D-BEA0-812F63524D31}"/>
                </a:ext>
              </a:extLst>
            </p:cNvPr>
            <p:cNvCxnSpPr>
              <a:cxnSpLocks/>
            </p:cNvCxnSpPr>
            <p:nvPr/>
          </p:nvCxnSpPr>
          <p:spPr>
            <a:xfrm flipV="1">
              <a:off x="3748735" y="4625800"/>
              <a:ext cx="0" cy="342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7B1847C2-B42A-4E96-8C7E-981EBC0A77E6}"/>
                </a:ext>
              </a:extLst>
            </p:cNvPr>
            <p:cNvCxnSpPr/>
            <p:nvPr/>
          </p:nvCxnSpPr>
          <p:spPr>
            <a:xfrm flipV="1">
              <a:off x="5177485" y="4631706"/>
              <a:ext cx="0" cy="336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45349AEB-CCDF-4EF6-A0CC-7369092308C0}"/>
                </a:ext>
              </a:extLst>
            </p:cNvPr>
            <p:cNvCxnSpPr/>
            <p:nvPr/>
          </p:nvCxnSpPr>
          <p:spPr>
            <a:xfrm flipV="1">
              <a:off x="6553846" y="4625800"/>
              <a:ext cx="0" cy="342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 name="标题 1">
            <a:extLst>
              <a:ext uri="{FF2B5EF4-FFF2-40B4-BE49-F238E27FC236}">
                <a16:creationId xmlns:a16="http://schemas.microsoft.com/office/drawing/2014/main" id="{4F9BD148-DB24-48D3-BA05-6B47A8B26AB2}"/>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a:t>
            </a:r>
            <a:endParaRPr lang="zh-CN" altLang="en-US" dirty="0"/>
          </a:p>
        </p:txBody>
      </p:sp>
      <p:sp>
        <p:nvSpPr>
          <p:cNvPr id="105476" name="灯片编号占位符 2">
            <a:extLst>
              <a:ext uri="{FF2B5EF4-FFF2-40B4-BE49-F238E27FC236}">
                <a16:creationId xmlns:a16="http://schemas.microsoft.com/office/drawing/2014/main" id="{E3744D0A-FE6C-425F-9B11-981028ED04FE}"/>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43718C9C-B901-4995-904C-E53F6CB2891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2</a:t>
            </a:fld>
            <a:endParaRPr lang="zh-CN" altLang="en-US" sz="1200">
              <a:solidFill>
                <a:srgbClr val="898989"/>
              </a:solidFill>
              <a:latin typeface="Arial" panose="020B0604020202020204" pitchFamily="34" charset="0"/>
              <a:ea typeface="宋体" panose="02010600030101010101" pitchFamily="2" charset="-122"/>
            </a:endParaRPr>
          </a:p>
        </p:txBody>
      </p:sp>
      <p:sp>
        <p:nvSpPr>
          <p:cNvPr id="105477" name="内容占位符 2">
            <a:extLst>
              <a:ext uri="{FF2B5EF4-FFF2-40B4-BE49-F238E27FC236}">
                <a16:creationId xmlns:a16="http://schemas.microsoft.com/office/drawing/2014/main" id="{0F8E617F-7C49-4645-AA10-8EF9270BC0C6}"/>
              </a:ext>
            </a:extLst>
          </p:cNvPr>
          <p:cNvSpPr txBox="1">
            <a:spLocks/>
          </p:cNvSpPr>
          <p:nvPr/>
        </p:nvSpPr>
        <p:spPr bwMode="auto">
          <a:xfrm>
            <a:off x="228600" y="842963"/>
            <a:ext cx="8335963"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buClr>
                <a:schemeClr val="accent1"/>
              </a:buClr>
              <a:buSzPct val="100000"/>
            </a:pPr>
            <a:r>
              <a:rPr lang="en-US" altLang="zh-CN" dirty="0"/>
              <a:t>Bagging</a:t>
            </a:r>
            <a:r>
              <a:rPr lang="zh-CN" altLang="en-US" dirty="0"/>
              <a:t>的基本流程</a:t>
            </a:r>
            <a:endParaRPr lang="en-US" altLang="zh-CN" dirty="0"/>
          </a:p>
          <a:p>
            <a:pPr eaLnBrk="1" hangingPunct="1">
              <a:lnSpc>
                <a:spcPct val="100000"/>
              </a:lnSpc>
              <a:buClr>
                <a:schemeClr val="accent1"/>
              </a:buClr>
              <a:buSzPct val="100000"/>
            </a:pPr>
            <a:r>
              <a:rPr lang="zh-CN" altLang="en-US" dirty="0"/>
              <a:t>采样出</a:t>
            </a:r>
            <a:r>
              <a:rPr lang="en-US" altLang="zh-CN" dirty="0"/>
              <a:t>T</a:t>
            </a:r>
            <a:r>
              <a:rPr lang="zh-CN" altLang="en-US" dirty="0"/>
              <a:t>个含</a:t>
            </a:r>
            <a:r>
              <a:rPr lang="en-US" altLang="zh-CN" dirty="0"/>
              <a:t>m</a:t>
            </a:r>
            <a:r>
              <a:rPr lang="zh-CN" altLang="en-US" dirty="0"/>
              <a:t>个训练样本的采样集，然后基于每个采样集训练出一个基学习器，再将这些基学习器进行组合。</a:t>
            </a:r>
          </a:p>
          <a:p>
            <a:pPr eaLnBrk="1" hangingPunct="1">
              <a:lnSpc>
                <a:spcPct val="100000"/>
              </a:lnSpc>
              <a:buClr>
                <a:schemeClr val="accent1"/>
              </a:buClr>
              <a:buSzPct val="100000"/>
            </a:pPr>
            <a:r>
              <a:rPr lang="zh-CN" altLang="en-US" dirty="0"/>
              <a:t>在对预测输出进行组合时，</a:t>
            </a:r>
            <a:r>
              <a:rPr lang="en-US" altLang="zh-CN" dirty="0"/>
              <a:t>Bagging</a:t>
            </a:r>
            <a:r>
              <a:rPr lang="zh-CN" altLang="en-US" dirty="0"/>
              <a:t>通常对分类任务使用简单投票法，对回归任务使用简单平均法。</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图片 5">
            <a:extLst>
              <a:ext uri="{FF2B5EF4-FFF2-40B4-BE49-F238E27FC236}">
                <a16:creationId xmlns:a16="http://schemas.microsoft.com/office/drawing/2014/main" id="{E800D6F7-8BEB-4320-8AEF-1284D32DD91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0863" y="908050"/>
            <a:ext cx="77168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420E090C-6666-43AB-B67C-A1D0208EE245}"/>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 </a:t>
            </a:r>
            <a:r>
              <a:rPr lang="en-US" altLang="zh-CN" dirty="0">
                <a:latin typeface="+mn-ea"/>
              </a:rPr>
              <a:t>-</a:t>
            </a:r>
            <a:r>
              <a:rPr lang="zh-CN" altLang="en-US" dirty="0">
                <a:latin typeface="+mn-ea"/>
              </a:rPr>
              <a:t> </a:t>
            </a:r>
            <a:r>
              <a:rPr lang="en-US" altLang="zh-CN" dirty="0">
                <a:latin typeface="+mn-ea"/>
              </a:rPr>
              <a:t>Bagging</a:t>
            </a:r>
            <a:r>
              <a:rPr lang="zh-CN" altLang="en-US" dirty="0">
                <a:latin typeface="+mn-ea"/>
              </a:rPr>
              <a:t>算法</a:t>
            </a:r>
            <a:endParaRPr lang="zh-CN" altLang="en-US" dirty="0"/>
          </a:p>
        </p:txBody>
      </p:sp>
      <p:sp>
        <p:nvSpPr>
          <p:cNvPr id="107524" name="灯片编号占位符 2">
            <a:extLst>
              <a:ext uri="{FF2B5EF4-FFF2-40B4-BE49-F238E27FC236}">
                <a16:creationId xmlns:a16="http://schemas.microsoft.com/office/drawing/2014/main" id="{F58376C8-ED50-4016-9B89-767F0C477CC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A995CB48-8859-47C6-9A28-1125B726074E}"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3</a:t>
            </a:fld>
            <a:endParaRPr lang="zh-CN" altLang="en-US" sz="1200">
              <a:solidFill>
                <a:srgbClr val="898989"/>
              </a:solidFill>
              <a:latin typeface="Arial" panose="020B0604020202020204" pitchFamily="34" charset="0"/>
              <a:ea typeface="宋体" panose="02010600030101010101" pitchFamily="2" charset="-122"/>
            </a:endParaRPr>
          </a:p>
        </p:txBody>
      </p:sp>
      <p:sp>
        <p:nvSpPr>
          <p:cNvPr id="5" name="内容占位符 3">
            <a:extLst>
              <a:ext uri="{FF2B5EF4-FFF2-40B4-BE49-F238E27FC236}">
                <a16:creationId xmlns:a16="http://schemas.microsoft.com/office/drawing/2014/main" id="{E8D93108-554A-47AD-AEDF-B6C50EDEC1E2}"/>
              </a:ext>
            </a:extLst>
          </p:cNvPr>
          <p:cNvSpPr>
            <a:spLocks noGrp="1"/>
          </p:cNvSpPr>
          <p:nvPr>
            <p:ph idx="1"/>
          </p:nvPr>
        </p:nvSpPr>
        <p:spPr>
          <a:xfrm>
            <a:off x="263525" y="4386263"/>
            <a:ext cx="8616950" cy="2152650"/>
          </a:xfrm>
        </p:spPr>
        <p:txBody>
          <a:bodyPr/>
          <a:lstStyle/>
          <a:p>
            <a:pPr indent="-358775" eaLnBrk="1" hangingPunct="1">
              <a:lnSpc>
                <a:spcPct val="100000"/>
              </a:lnSpc>
            </a:pPr>
            <a:r>
              <a:rPr kumimoji="1"/>
              <a:t>时间复杂度低</a:t>
            </a:r>
          </a:p>
          <a:p>
            <a:pPr lvl="1" indent="-358775" eaLnBrk="1" hangingPunct="1">
              <a:lnSpc>
                <a:spcPct val="100000"/>
              </a:lnSpc>
            </a:pPr>
            <a:r>
              <a:rPr kumimoji="1" lang="zh-CN" altLang="en-US"/>
              <a:t>假定基学习器的计算复杂度为</a:t>
            </a:r>
            <a:r>
              <a:rPr kumimoji="1" lang="en-US" altLang="zh-CN"/>
              <a:t>O(m)</a:t>
            </a:r>
            <a:r>
              <a:rPr kumimoji="1" lang="zh-CN" altLang="en-US"/>
              <a:t>，采样与投票</a:t>
            </a:r>
            <a:r>
              <a:rPr kumimoji="1" lang="en-US" altLang="zh-CN"/>
              <a:t>/</a:t>
            </a:r>
            <a:r>
              <a:rPr kumimoji="1" lang="zh-CN" altLang="en-US"/>
              <a:t>平均过程的复杂度为</a:t>
            </a:r>
            <a:r>
              <a:rPr kumimoji="1" lang="en-US" altLang="zh-CN"/>
              <a:t>O(s)</a:t>
            </a:r>
            <a:r>
              <a:rPr kumimoji="1" lang="zh-CN" altLang="en-US"/>
              <a:t>，则</a:t>
            </a:r>
            <a:r>
              <a:rPr kumimoji="1" lang="en-US" altLang="zh-CN"/>
              <a:t>bagging</a:t>
            </a:r>
            <a:r>
              <a:rPr kumimoji="1" lang="zh-CN" altLang="en-US"/>
              <a:t>的复杂度大致为</a:t>
            </a:r>
            <a:r>
              <a:rPr kumimoji="1" lang="en-US" altLang="zh-CN"/>
              <a:t>T(O(m)+O(s))</a:t>
            </a:r>
            <a:endParaRPr kumimoji="1" lang="zh-CN" altLang="en-US"/>
          </a:p>
          <a:p>
            <a:pPr lvl="1" indent="-358775" eaLnBrk="1" hangingPunct="1">
              <a:lnSpc>
                <a:spcPct val="100000"/>
              </a:lnSpc>
            </a:pPr>
            <a:r>
              <a:rPr kumimoji="1" lang="zh-CN" altLang="en-US"/>
              <a:t>由于</a:t>
            </a:r>
            <a:r>
              <a:rPr kumimoji="1" lang="en-US" altLang="zh-CN"/>
              <a:t>O(s)</a:t>
            </a:r>
            <a:r>
              <a:rPr kumimoji="1" lang="zh-CN" altLang="en-US"/>
              <a:t>很小，且</a:t>
            </a:r>
            <a:r>
              <a:rPr kumimoji="1" lang="en-US" altLang="zh-CN"/>
              <a:t>T</a:t>
            </a:r>
            <a:r>
              <a:rPr kumimoji="1" lang="zh-CN" altLang="en-US"/>
              <a:t>是一个不大的常数</a:t>
            </a:r>
          </a:p>
          <a:p>
            <a:pPr lvl="1" indent="-358775" eaLnBrk="1" hangingPunct="1">
              <a:lnSpc>
                <a:spcPct val="100000"/>
              </a:lnSpc>
            </a:pPr>
            <a:r>
              <a:rPr kumimoji="1" lang="zh-CN" altLang="en-US"/>
              <a:t>因此训练一个</a:t>
            </a:r>
            <a:r>
              <a:rPr kumimoji="1" lang="en-US" altLang="zh-CN"/>
              <a:t>bagging</a:t>
            </a:r>
            <a:r>
              <a:rPr kumimoji="1" lang="zh-CN" altLang="en-US"/>
              <a:t>集成与直接使用基学习器的复杂度同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4280D2-83D7-4B8A-9D26-E511341B6ED4}"/>
              </a:ext>
            </a:extLst>
          </p:cNvPr>
          <p:cNvSpPr>
            <a:spLocks noGrp="1"/>
          </p:cNvSpPr>
          <p:nvPr>
            <p:ph type="title"/>
          </p:nvPr>
        </p:nvSpPr>
        <p:spPr>
          <a:xfrm>
            <a:off x="260350" y="42863"/>
            <a:ext cx="7886700" cy="777875"/>
          </a:xfrm>
        </p:spPr>
        <p:txBody>
          <a:bodyPr>
            <a:normAutofit fontScale="90000"/>
          </a:bodyPr>
          <a:lstStyle/>
          <a:p>
            <a:pPr eaLnBrk="1" fontAlgn="auto" hangingPunct="1">
              <a:spcAft>
                <a:spcPts val="0"/>
              </a:spcAft>
              <a:defRPr/>
            </a:pPr>
            <a:r>
              <a:rPr lang="en-US" altLang="zh-CN" dirty="0">
                <a:latin typeface="+mn-ea"/>
              </a:rPr>
              <a:t>Bagging</a:t>
            </a:r>
            <a:r>
              <a:rPr lang="zh-CN" altLang="en-US" dirty="0">
                <a:latin typeface="+mn-ea"/>
              </a:rPr>
              <a:t>与随机森林 </a:t>
            </a:r>
            <a:r>
              <a:rPr lang="en-US" altLang="zh-CN" dirty="0">
                <a:latin typeface="+mn-ea"/>
              </a:rPr>
              <a:t>-</a:t>
            </a:r>
            <a:r>
              <a:rPr lang="zh-CN" altLang="en-US" dirty="0">
                <a:latin typeface="+mn-ea"/>
              </a:rPr>
              <a:t> </a:t>
            </a:r>
            <a:r>
              <a:rPr lang="en-US" altLang="zh-CN" dirty="0">
                <a:latin typeface="+mn-ea"/>
              </a:rPr>
              <a:t>Bagging</a:t>
            </a:r>
            <a:r>
              <a:rPr lang="zh-CN" altLang="en-US" dirty="0">
                <a:latin typeface="+mn-ea"/>
              </a:rPr>
              <a:t>算法特点</a:t>
            </a:r>
            <a:endParaRPr kumimoji="1" lang="zh-CN" altLang="en-US" dirty="0"/>
          </a:p>
        </p:txBody>
      </p:sp>
      <p:sp>
        <p:nvSpPr>
          <p:cNvPr id="109571" name="内容占位符 3">
            <a:extLst>
              <a:ext uri="{FF2B5EF4-FFF2-40B4-BE49-F238E27FC236}">
                <a16:creationId xmlns:a16="http://schemas.microsoft.com/office/drawing/2014/main" id="{0866BEE0-C200-48BE-B7DB-E2864665389D}"/>
              </a:ext>
            </a:extLst>
          </p:cNvPr>
          <p:cNvSpPr>
            <a:spLocks noGrp="1"/>
          </p:cNvSpPr>
          <p:nvPr>
            <p:ph idx="1"/>
          </p:nvPr>
        </p:nvSpPr>
        <p:spPr>
          <a:xfrm>
            <a:off x="260350" y="1077913"/>
            <a:ext cx="8616950" cy="3441700"/>
          </a:xfrm>
        </p:spPr>
        <p:txBody>
          <a:bodyPr/>
          <a:lstStyle/>
          <a:p>
            <a:pPr indent="-358775" eaLnBrk="1" hangingPunct="1">
              <a:lnSpc>
                <a:spcPct val="100000"/>
              </a:lnSpc>
            </a:pPr>
            <a:r>
              <a:rPr kumimoji="1" dirty="0"/>
              <a:t>可使用包外估计</a:t>
            </a:r>
            <a:endParaRPr kumimoji="1" lang="en-US" dirty="0"/>
          </a:p>
          <a:p>
            <a:pPr lvl="1" indent="-358775" eaLnBrk="1" hangingPunct="1">
              <a:lnSpc>
                <a:spcPct val="100000"/>
              </a:lnSpc>
            </a:pPr>
            <a:r>
              <a:rPr lang="zh-CN" altLang="en-US" b="1" dirty="0"/>
              <a:t>自助采样法：</a:t>
            </a:r>
            <a:r>
              <a:rPr lang="zh-CN" altLang="en-US" dirty="0"/>
              <a:t>给定包含</a:t>
            </a:r>
            <a:r>
              <a:rPr lang="en-US" altLang="zh-CN" dirty="0"/>
              <a:t>m</a:t>
            </a:r>
            <a:r>
              <a:rPr lang="zh-CN" altLang="en-US" dirty="0"/>
              <a:t>个样本的数据集，随机取出一个样本放到采样集中，再把该样本放回初始数据集，使得下次采样时该样本仍有可能被选中，这样，经过</a:t>
            </a:r>
            <a:r>
              <a:rPr lang="en-US" altLang="zh-CN" dirty="0"/>
              <a:t>m</a:t>
            </a:r>
            <a:r>
              <a:rPr lang="zh-CN" altLang="en-US" dirty="0"/>
              <a:t>次随机采样操作，得到含有</a:t>
            </a:r>
            <a:r>
              <a:rPr lang="en-US" altLang="zh-CN" dirty="0"/>
              <a:t>m</a:t>
            </a:r>
            <a:r>
              <a:rPr lang="zh-CN" altLang="en-US" dirty="0"/>
              <a:t>个样本的采样集，初始训练集中有的样本在采样集中多次出现，有的则从未出现。</a:t>
            </a:r>
            <a:endParaRPr lang="en-US" altLang="zh-CN" dirty="0"/>
          </a:p>
          <a:p>
            <a:pPr lvl="1" indent="-358775" eaLnBrk="1" hangingPunct="1">
              <a:lnSpc>
                <a:spcPct val="100000"/>
              </a:lnSpc>
            </a:pPr>
            <a:r>
              <a:rPr lang="zh-CN" altLang="en-US" dirty="0"/>
              <a:t>由于每个基学习器只是用了初始训练集中约</a:t>
            </a:r>
            <a:r>
              <a:rPr lang="en-US" altLang="zh-CN" dirty="0"/>
              <a:t>63.2%</a:t>
            </a:r>
            <a:r>
              <a:rPr lang="zh-CN" altLang="en-US" dirty="0"/>
              <a:t>的样本，剩下约</a:t>
            </a:r>
            <a:r>
              <a:rPr lang="en-US" altLang="zh-CN" dirty="0"/>
              <a:t>36.8%</a:t>
            </a:r>
            <a:r>
              <a:rPr lang="zh-CN" altLang="en-US" dirty="0"/>
              <a:t>的样本可以用作验证集来对泛化性能做“包外估计</a:t>
            </a:r>
            <a:r>
              <a:rPr lang="en-US" altLang="zh-CN" dirty="0"/>
              <a:t>(out of bag estimate)</a:t>
            </a:r>
            <a:r>
              <a:rPr lang="zh-CN" altLang="en-US" dirty="0"/>
              <a:t>”。</a:t>
            </a:r>
          </a:p>
          <a:p>
            <a:pPr lvl="1" indent="-358775" eaLnBrk="1" hangingPunct="1">
              <a:lnSpc>
                <a:spcPct val="100000"/>
              </a:lnSpc>
            </a:pPr>
            <a:endParaRPr kumimoji="1" lang="zh-CN" altLang="zh-CN" dirty="0"/>
          </a:p>
        </p:txBody>
      </p:sp>
      <p:sp>
        <p:nvSpPr>
          <p:cNvPr id="109572" name="灯片编号占位符 2">
            <a:extLst>
              <a:ext uri="{FF2B5EF4-FFF2-40B4-BE49-F238E27FC236}">
                <a16:creationId xmlns:a16="http://schemas.microsoft.com/office/drawing/2014/main" id="{EEC66E2B-A9F6-41B4-8696-EB78CA690224}"/>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2A5807D4-A29F-4314-809B-9146CE093D07}"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4</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7B42A-46A6-424B-A45D-2C9E335F7BF3}"/>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 </a:t>
            </a:r>
            <a:r>
              <a:rPr lang="en-US" altLang="zh-CN" dirty="0">
                <a:latin typeface="+mn-ea"/>
              </a:rPr>
              <a:t>-</a:t>
            </a:r>
            <a:r>
              <a:rPr lang="zh-CN" altLang="en-US" dirty="0">
                <a:latin typeface="+mn-ea"/>
              </a:rPr>
              <a:t> 包外估计</a:t>
            </a:r>
            <a:endParaRPr lang="zh-CN" altLang="en-US" dirty="0"/>
          </a:p>
        </p:txBody>
      </p:sp>
      <p:sp>
        <p:nvSpPr>
          <p:cNvPr id="3" name="内容占位符 2">
            <a:extLst>
              <a:ext uri="{FF2B5EF4-FFF2-40B4-BE49-F238E27FC236}">
                <a16:creationId xmlns:a16="http://schemas.microsoft.com/office/drawing/2014/main" id="{E96E8E55-0793-4813-9DD9-DA250A378580}"/>
              </a:ext>
            </a:extLst>
          </p:cNvPr>
          <p:cNvSpPr>
            <a:spLocks noGrp="1" noRot="1" noChangeAspect="1" noMove="1" noResize="1" noEditPoints="1" noAdjustHandles="1" noChangeArrowheads="1" noChangeShapeType="1" noTextEdit="1"/>
          </p:cNvSpPr>
          <p:nvPr>
            <p:ph idx="1"/>
          </p:nvPr>
        </p:nvSpPr>
        <p:spPr>
          <a:xfrm>
            <a:off x="260350" y="1266825"/>
            <a:ext cx="8616950" cy="1105886"/>
          </a:xfrm>
          <a:blipFill rotWithShape="0">
            <a:blip r:embed="rId3"/>
            <a:stretch>
              <a:fillRect l="-778" t="-8287"/>
            </a:stretch>
          </a:blipFill>
        </p:spPr>
        <p:txBody>
          <a:bodyPr rtlCol="0">
            <a:normAutofit/>
          </a:bodyPr>
          <a:lstStyle/>
          <a:p>
            <a:pPr eaLnBrk="1" fontAlgn="auto" hangingPunct="1">
              <a:spcAft>
                <a:spcPts val="0"/>
              </a:spcAft>
              <a:defRPr/>
            </a:pPr>
            <a:r>
              <a:rPr>
                <a:noFill/>
              </a:rPr>
              <a:t> </a:t>
            </a:r>
          </a:p>
        </p:txBody>
      </p:sp>
      <p:sp>
        <p:nvSpPr>
          <p:cNvPr id="110596" name="内容占位符 2">
            <a:extLst>
              <a:ext uri="{FF2B5EF4-FFF2-40B4-BE49-F238E27FC236}">
                <a16:creationId xmlns:a16="http://schemas.microsoft.com/office/drawing/2014/main" id="{88E3FCFA-9E94-46F5-BF26-348D80FA784B}"/>
              </a:ext>
            </a:extLst>
          </p:cNvPr>
          <p:cNvSpPr txBox="1">
            <a:spLocks/>
          </p:cNvSpPr>
          <p:nvPr/>
        </p:nvSpPr>
        <p:spPr bwMode="auto">
          <a:xfrm>
            <a:off x="273050" y="3997325"/>
            <a:ext cx="86169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en-US" altLang="zh-CN"/>
              <a:t>Bagging</a:t>
            </a:r>
            <a:r>
              <a:rPr lang="zh-CN" altLang="en-US"/>
              <a:t>泛化误差的包外估计为：</a:t>
            </a:r>
          </a:p>
        </p:txBody>
      </p:sp>
      <p:pic>
        <p:nvPicPr>
          <p:cNvPr id="110597" name="图片 6">
            <a:extLst>
              <a:ext uri="{FF2B5EF4-FFF2-40B4-BE49-F238E27FC236}">
                <a16:creationId xmlns:a16="http://schemas.microsoft.com/office/drawing/2014/main" id="{586AAFDE-D575-4A56-8532-96DD715572F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46188" y="2157413"/>
            <a:ext cx="63738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图片 8">
            <a:extLst>
              <a:ext uri="{FF2B5EF4-FFF2-40B4-BE49-F238E27FC236}">
                <a16:creationId xmlns:a16="http://schemas.microsoft.com/office/drawing/2014/main" id="{27729846-BF3E-4319-94DF-4BC5E8D8F21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4540250"/>
            <a:ext cx="4321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灯片编号占位符 3">
            <a:extLst>
              <a:ext uri="{FF2B5EF4-FFF2-40B4-BE49-F238E27FC236}">
                <a16:creationId xmlns:a16="http://schemas.microsoft.com/office/drawing/2014/main" id="{44798CF5-BB30-4000-834D-F7AF4AF9428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C8180527-E350-4982-887F-A74D7082E7CC}"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5</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标题 1">
            <a:extLst>
              <a:ext uri="{FF2B5EF4-FFF2-40B4-BE49-F238E27FC236}">
                <a16:creationId xmlns:a16="http://schemas.microsoft.com/office/drawing/2014/main" id="{B3D649A9-088C-4E4C-92C5-BC524862EF7C}"/>
              </a:ext>
            </a:extLst>
          </p:cNvPr>
          <p:cNvSpPr>
            <a:spLocks noGrp="1"/>
          </p:cNvSpPr>
          <p:nvPr>
            <p:ph type="title"/>
          </p:nvPr>
        </p:nvSpPr>
        <p:spPr>
          <a:xfrm>
            <a:off x="260350" y="136525"/>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a:t>
            </a:r>
            <a:r>
              <a:rPr lang="en-US" altLang="zh-CN" dirty="0">
                <a:latin typeface="+mn-ea"/>
              </a:rPr>
              <a:t>- Bagging</a:t>
            </a:r>
            <a:r>
              <a:rPr lang="zh-CN" altLang="en-US" dirty="0">
                <a:latin typeface="+mn-ea"/>
              </a:rPr>
              <a:t>实验</a:t>
            </a:r>
            <a:endParaRPr lang="zh-CN" altLang="en-US" dirty="0"/>
          </a:p>
        </p:txBody>
      </p:sp>
      <p:sp>
        <p:nvSpPr>
          <p:cNvPr id="112643" name="内容占位符 4">
            <a:extLst>
              <a:ext uri="{FF2B5EF4-FFF2-40B4-BE49-F238E27FC236}">
                <a16:creationId xmlns:a16="http://schemas.microsoft.com/office/drawing/2014/main" id="{B041D490-49BF-4AF7-9721-FFB0716E9ED9}"/>
              </a:ext>
            </a:extLst>
          </p:cNvPr>
          <p:cNvSpPr txBox="1">
            <a:spLocks/>
          </p:cNvSpPr>
          <p:nvPr/>
        </p:nvSpPr>
        <p:spPr bwMode="auto">
          <a:xfrm>
            <a:off x="69850" y="1336675"/>
            <a:ext cx="86169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lnSpc>
                <a:spcPct val="100000"/>
              </a:lnSpc>
              <a:buSzPct val="100000"/>
            </a:pPr>
            <a:r>
              <a:rPr lang="zh-CN" altLang="en-US" dirty="0"/>
              <a:t>从偏差</a:t>
            </a:r>
            <a:r>
              <a:rPr lang="en-US" altLang="zh-CN" dirty="0"/>
              <a:t>-</a:t>
            </a:r>
            <a:r>
              <a:rPr lang="zh-CN" altLang="en-US" dirty="0"/>
              <a:t>方差的角度：降低方差，在不剪枝的决策树、神经网络等易受样本影响的学习器上效果更好。</a:t>
            </a:r>
          </a:p>
          <a:p>
            <a:pPr eaLnBrk="1" hangingPunct="1">
              <a:buSzPct val="100000"/>
            </a:pPr>
            <a:endParaRPr lang="zh-CN" altLang="en-US" dirty="0"/>
          </a:p>
        </p:txBody>
      </p:sp>
      <p:sp>
        <p:nvSpPr>
          <p:cNvPr id="112644" name="灯片编号占位符 1">
            <a:extLst>
              <a:ext uri="{FF2B5EF4-FFF2-40B4-BE49-F238E27FC236}">
                <a16:creationId xmlns:a16="http://schemas.microsoft.com/office/drawing/2014/main" id="{C1636242-6934-4718-B01A-BD34E4072B7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C213F66B-32AD-4C6A-9F0A-C994348CCB52}"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6</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305136-1B97-416D-8453-3B6C2F54992F}"/>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a:t>
            </a:r>
            <a:r>
              <a:rPr lang="en-US" altLang="zh-CN" dirty="0">
                <a:latin typeface="+mn-ea"/>
              </a:rPr>
              <a:t>-</a:t>
            </a:r>
            <a:r>
              <a:rPr lang="zh-CN" altLang="en-US" dirty="0">
                <a:latin typeface="+mn-ea"/>
              </a:rPr>
              <a:t>随机森林</a:t>
            </a:r>
            <a:endParaRPr lang="zh-CN" altLang="en-US" dirty="0"/>
          </a:p>
        </p:txBody>
      </p:sp>
      <p:sp>
        <p:nvSpPr>
          <p:cNvPr id="110595" name="内容占位符 4">
            <a:extLst>
              <a:ext uri="{FF2B5EF4-FFF2-40B4-BE49-F238E27FC236}">
                <a16:creationId xmlns:a16="http://schemas.microsoft.com/office/drawing/2014/main" id="{99FE7B6B-15B5-479C-8E52-2127D6297F12}"/>
              </a:ext>
            </a:extLst>
          </p:cNvPr>
          <p:cNvSpPr txBox="1">
            <a:spLocks noRot="1" noChangeAspect="1" noMove="1" noResize="1" noEditPoints="1" noAdjustHandles="1" noChangeArrowheads="1" noChangeShapeType="1" noTextEdit="1"/>
          </p:cNvSpPr>
          <p:nvPr/>
        </p:nvSpPr>
        <p:spPr bwMode="auto">
          <a:xfrm>
            <a:off x="250825" y="1296988"/>
            <a:ext cx="8616950" cy="3346450"/>
          </a:xfrm>
          <a:prstGeom prst="rect">
            <a:avLst/>
          </a:prstGeom>
          <a:blipFill>
            <a:blip r:embed="rId3"/>
            <a:stretch>
              <a:fillRect l="-778" t="-2732" r="-566" b="-5282"/>
            </a:stretch>
          </a:blipFill>
          <a:ln>
            <a:noFill/>
          </a:ln>
        </p:spPr>
        <p:txBody>
          <a:bodyPr/>
          <a:lstStyle/>
          <a:p>
            <a:r>
              <a:rPr lang="zh-CN" altLang="en-US">
                <a:noFill/>
              </a:rPr>
              <a:t> </a:t>
            </a:r>
          </a:p>
        </p:txBody>
      </p:sp>
      <p:sp>
        <p:nvSpPr>
          <p:cNvPr id="114692" name="灯片编号占位符 2">
            <a:extLst>
              <a:ext uri="{FF2B5EF4-FFF2-40B4-BE49-F238E27FC236}">
                <a16:creationId xmlns:a16="http://schemas.microsoft.com/office/drawing/2014/main" id="{DFD5DE6F-71ED-450A-B94F-41F8C6AE682E}"/>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0FF2CB3-48EE-4D4F-AB97-8E45F7A3611B}"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7</a:t>
            </a:fld>
            <a:endParaRPr lang="zh-CN" altLang="en-US" sz="1200">
              <a:solidFill>
                <a:srgbClr val="898989"/>
              </a:solidFill>
              <a:latin typeface="Arial" panose="020B0604020202020204" pitchFamily="34" charset="0"/>
              <a:ea typeface="宋体" panose="02010600030101010101" pitchFamily="2" charset="-122"/>
            </a:endParaRPr>
          </a:p>
        </p:txBody>
      </p:sp>
      <p:sp>
        <p:nvSpPr>
          <p:cNvPr id="6" name="内容占位符 4">
            <a:extLst>
              <a:ext uri="{FF2B5EF4-FFF2-40B4-BE49-F238E27FC236}">
                <a16:creationId xmlns:a16="http://schemas.microsoft.com/office/drawing/2014/main" id="{CE3A0E27-6897-45AA-9A91-DFF7B4E3281C}"/>
              </a:ext>
            </a:extLst>
          </p:cNvPr>
          <p:cNvSpPr txBox="1">
            <a:spLocks/>
          </p:cNvSpPr>
          <p:nvPr/>
        </p:nvSpPr>
        <p:spPr bwMode="auto">
          <a:xfrm>
            <a:off x="250825" y="5119688"/>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随机森林算法中基学习器的多样性不仅来自样本扰动，还来自属性扰动，这使得最终集成的泛化性能可通过个体学习器之间差异度的增加而进一步提升。</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1FB106-FC19-4EE4-93EA-95E3B960FCDA}"/>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latin typeface="+mn-ea"/>
              </a:rPr>
              <a:t>Bagging</a:t>
            </a:r>
            <a:r>
              <a:rPr lang="zh-CN" altLang="en-US" dirty="0">
                <a:latin typeface="+mn-ea"/>
              </a:rPr>
              <a:t>与随机森林 </a:t>
            </a:r>
            <a:r>
              <a:rPr lang="en-US" altLang="zh-CN" dirty="0">
                <a:latin typeface="+mn-ea"/>
              </a:rPr>
              <a:t>-</a:t>
            </a:r>
            <a:r>
              <a:rPr lang="zh-CN" altLang="en-US" dirty="0">
                <a:latin typeface="+mn-ea"/>
              </a:rPr>
              <a:t> 随机森林实验</a:t>
            </a:r>
            <a:endParaRPr lang="zh-CN" altLang="en-US" dirty="0"/>
          </a:p>
        </p:txBody>
      </p:sp>
      <p:pic>
        <p:nvPicPr>
          <p:cNvPr id="116739" name="图片 3">
            <a:extLst>
              <a:ext uri="{FF2B5EF4-FFF2-40B4-BE49-F238E27FC236}">
                <a16:creationId xmlns:a16="http://schemas.microsoft.com/office/drawing/2014/main" id="{334012E5-FDD7-494F-B9B8-2EDA191EF11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800" y="1377950"/>
            <a:ext cx="8577263"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灯片编号占位符 2">
            <a:extLst>
              <a:ext uri="{FF2B5EF4-FFF2-40B4-BE49-F238E27FC236}">
                <a16:creationId xmlns:a16="http://schemas.microsoft.com/office/drawing/2014/main" id="{3D81D9A4-C699-4EF7-B4B8-90BABA19C213}"/>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14964AB7-7889-4078-9500-D8864B5ED19A}"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8</a:t>
            </a:fld>
            <a:endParaRPr lang="zh-CN" altLang="en-US" sz="1200">
              <a:solidFill>
                <a:srgbClr val="898989"/>
              </a:solidFill>
              <a:latin typeface="Arial" panose="020B0604020202020204" pitchFamily="34" charset="0"/>
              <a:ea typeface="宋体" panose="02010600030101010101" pitchFamily="2" charset="-122"/>
            </a:endParaRPr>
          </a:p>
        </p:txBody>
      </p:sp>
      <p:sp>
        <p:nvSpPr>
          <p:cNvPr id="116741" name="内容占位符 4">
            <a:extLst>
              <a:ext uri="{FF2B5EF4-FFF2-40B4-BE49-F238E27FC236}">
                <a16:creationId xmlns:a16="http://schemas.microsoft.com/office/drawing/2014/main" id="{F76ED6E7-A176-4E87-BD4A-8E3CE11AA8DE}"/>
              </a:ext>
            </a:extLst>
          </p:cNvPr>
          <p:cNvSpPr txBox="1">
            <a:spLocks/>
          </p:cNvSpPr>
          <p:nvPr/>
        </p:nvSpPr>
        <p:spPr bwMode="auto">
          <a:xfrm>
            <a:off x="260350" y="1090613"/>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随机森林算法的收敛性与</a:t>
            </a:r>
            <a:r>
              <a:rPr lang="en-US" altLang="zh-CN"/>
              <a:t>Bagging</a:t>
            </a:r>
            <a:r>
              <a:rPr lang="zh-CN" altLang="en-US"/>
              <a:t>相似</a:t>
            </a:r>
            <a:endParaRPr lang="en-US" altLang="en-US"/>
          </a:p>
        </p:txBody>
      </p:sp>
      <p:sp>
        <p:nvSpPr>
          <p:cNvPr id="6" name="内容占位符 4">
            <a:extLst>
              <a:ext uri="{FF2B5EF4-FFF2-40B4-BE49-F238E27FC236}">
                <a16:creationId xmlns:a16="http://schemas.microsoft.com/office/drawing/2014/main" id="{66753C25-9D3D-4A54-AF5D-0ADF5EB3FABA}"/>
              </a:ext>
            </a:extLst>
          </p:cNvPr>
          <p:cNvSpPr txBox="1">
            <a:spLocks/>
          </p:cNvSpPr>
          <p:nvPr/>
        </p:nvSpPr>
        <p:spPr bwMode="auto">
          <a:xfrm>
            <a:off x="260350" y="5480050"/>
            <a:ext cx="861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随机森林算法的训练效率常优于</a:t>
            </a:r>
            <a:r>
              <a:rPr lang="en-US" altLang="zh-CN"/>
              <a:t>Bagging</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9865158-F9B9-4DB6-AFFB-DEAA098312E4}"/>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集成学习</a:t>
            </a:r>
          </a:p>
        </p:txBody>
      </p:sp>
      <p:sp>
        <p:nvSpPr>
          <p:cNvPr id="6" name="内容占位符 2">
            <a:extLst>
              <a:ext uri="{FF2B5EF4-FFF2-40B4-BE49-F238E27FC236}">
                <a16:creationId xmlns:a16="http://schemas.microsoft.com/office/drawing/2014/main" id="{E25D1A6D-9D8E-4448-A054-5CEC3EDEDAE8}"/>
              </a:ext>
            </a:extLst>
          </p:cNvPr>
          <p:cNvSpPr>
            <a:spLocks noGrp="1"/>
          </p:cNvSpPr>
          <p:nvPr>
            <p:ph idx="1"/>
          </p:nvPr>
        </p:nvSpPr>
        <p:spPr>
          <a:xfrm>
            <a:off x="377825" y="893763"/>
            <a:ext cx="8616950" cy="5175250"/>
          </a:xfrm>
        </p:spPr>
        <p:txBody>
          <a:bodyPr rtlCol="0">
            <a:normAutofit fontScale="92500" lnSpcReduction="10000"/>
          </a:bodyPr>
          <a:lstStyle/>
          <a:p>
            <a:pPr marL="0" indent="0" eaLnBrk="1" fontAlgn="auto" hangingPunct="1">
              <a:spcAft>
                <a:spcPts val="0"/>
              </a:spcAft>
              <a:buFont typeface="Wingdings" panose="05000000000000000000" pitchFamily="2" charset="2"/>
              <a:buNone/>
              <a:defRPr/>
            </a:pPr>
            <a:endParaRPr lang="en-US" altLang="zh-CN" sz="2800">
              <a:latin typeface="+mn-ea"/>
              <a:ea typeface="+mn-ea"/>
            </a:endParaRPr>
          </a:p>
          <a:p>
            <a:pPr eaLnBrk="1" fontAlgn="auto" hangingPunct="1">
              <a:spcAft>
                <a:spcPts val="0"/>
              </a:spcAft>
              <a:defRPr/>
            </a:pPr>
            <a:r>
              <a:rPr sz="2800">
                <a:solidFill>
                  <a:schemeClr val="bg1">
                    <a:lumMod val="75000"/>
                  </a:schemeClr>
                </a:solidFill>
                <a:latin typeface="+mn-ea"/>
                <a:ea typeface="+mn-ea"/>
              </a:rPr>
              <a:t> 个体与集成</a:t>
            </a:r>
            <a:endParaRPr lang="en-US" altLang="zh-CN">
              <a:solidFill>
                <a:schemeClr val="bg1">
                  <a:lumMod val="75000"/>
                </a:schemeClr>
              </a:solidFill>
            </a:endParaRPr>
          </a:p>
          <a:p>
            <a:pPr eaLnBrk="1" fontAlgn="auto" hangingPunct="1">
              <a:spcAft>
                <a:spcPts val="0"/>
              </a:spcAft>
              <a:defRPr/>
            </a:pPr>
            <a:r>
              <a:rPr sz="2800">
                <a:solidFill>
                  <a:schemeClr val="bg1">
                    <a:lumMod val="75000"/>
                  </a:schemeClr>
                </a:solidFill>
                <a:latin typeface="+mn-ea"/>
                <a:ea typeface="+mn-ea"/>
              </a:rPr>
              <a:t> </a:t>
            </a:r>
            <a:r>
              <a:rPr lang="en-US" altLang="zh-CN" sz="2800">
                <a:solidFill>
                  <a:schemeClr val="bg1">
                    <a:lumMod val="75000"/>
                  </a:schemeClr>
                </a:solidFill>
                <a:latin typeface="+mn-lt"/>
                <a:ea typeface="+mn-ea"/>
              </a:rPr>
              <a:t>Boosting</a:t>
            </a:r>
          </a:p>
          <a:p>
            <a:pPr lvl="1" eaLnBrk="1" fontAlgn="auto" hangingPunct="1">
              <a:spcAft>
                <a:spcPts val="0"/>
              </a:spcAft>
              <a:defRPr/>
            </a:pPr>
            <a:r>
              <a:rPr lang="en-US" altLang="zh-CN" dirty="0" err="1">
                <a:solidFill>
                  <a:schemeClr val="bg1">
                    <a:lumMod val="75000"/>
                  </a:schemeClr>
                </a:solidFill>
              </a:rPr>
              <a:t>Adaboost</a:t>
            </a:r>
            <a:r>
              <a:rPr lang="zh-CN" altLang="en-US" dirty="0">
                <a:solidFill>
                  <a:schemeClr val="bg1">
                    <a:lumMod val="75000"/>
                  </a:schemeClr>
                </a:solidFill>
              </a:rPr>
              <a:t> </a:t>
            </a:r>
            <a:r>
              <a:rPr lang="en-US" altLang="zh-CN" dirty="0">
                <a:solidFill>
                  <a:schemeClr val="bg1">
                    <a:lumMod val="75000"/>
                  </a:schemeClr>
                </a:solidFill>
              </a:rPr>
              <a:t> </a:t>
            </a:r>
          </a:p>
          <a:p>
            <a:pPr eaLnBrk="1" fontAlgn="auto" hangingPunct="1">
              <a:spcAft>
                <a:spcPts val="0"/>
              </a:spcAft>
              <a:defRPr/>
            </a:pPr>
            <a:r>
              <a:rPr sz="2800">
                <a:solidFill>
                  <a:schemeClr val="bg1">
                    <a:lumMod val="75000"/>
                  </a:schemeClr>
                </a:solidFill>
                <a:latin typeface="+mn-ea"/>
                <a:ea typeface="+mn-ea"/>
              </a:rPr>
              <a:t> </a:t>
            </a:r>
            <a:r>
              <a:rPr lang="en-US" altLang="zh-CN" sz="2800">
                <a:solidFill>
                  <a:schemeClr val="bg1">
                    <a:lumMod val="75000"/>
                  </a:schemeClr>
                </a:solidFill>
                <a:latin typeface="+mn-lt"/>
                <a:ea typeface="+mn-ea"/>
              </a:rPr>
              <a:t>Bagging</a:t>
            </a:r>
            <a:r>
              <a:rPr sz="2800">
                <a:solidFill>
                  <a:schemeClr val="bg1">
                    <a:lumMod val="75000"/>
                  </a:schemeClr>
                </a:solidFill>
                <a:latin typeface="+mn-ea"/>
                <a:ea typeface="+mn-ea"/>
              </a:rPr>
              <a:t>与随机森林</a:t>
            </a:r>
            <a:endParaRPr lang="en-US" altLang="zh-CN">
              <a:solidFill>
                <a:schemeClr val="bg1">
                  <a:lumMod val="75000"/>
                </a:schemeClr>
              </a:solidFill>
            </a:endParaRPr>
          </a:p>
          <a:p>
            <a:pPr eaLnBrk="1" fontAlgn="auto" hangingPunct="1">
              <a:spcAft>
                <a:spcPts val="0"/>
              </a:spcAft>
              <a:defRPr/>
            </a:pPr>
            <a:r>
              <a:rPr sz="2800">
                <a:latin typeface="+mn-ea"/>
                <a:ea typeface="+mn-ea"/>
              </a:rPr>
              <a:t> 结合策略</a:t>
            </a:r>
            <a:endParaRPr lang="en-US" altLang="zh-CN" sz="2800">
              <a:latin typeface="+mn-ea"/>
              <a:ea typeface="+mn-ea"/>
            </a:endParaRPr>
          </a:p>
          <a:p>
            <a:pPr lvl="1" eaLnBrk="1" fontAlgn="auto" hangingPunct="1">
              <a:spcAft>
                <a:spcPts val="0"/>
              </a:spcAft>
              <a:defRPr/>
            </a:pPr>
            <a:r>
              <a:rPr lang="zh-CN" altLang="en-US" sz="2600" dirty="0">
                <a:latin typeface="+mn-ea"/>
                <a:ea typeface="+mn-ea"/>
              </a:rPr>
              <a:t>平均法</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投票法</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学习法</a:t>
            </a:r>
            <a:endParaRPr lang="en-US" altLang="zh-CN" sz="2600" dirty="0">
              <a:latin typeface="+mn-ea"/>
              <a:ea typeface="+mn-ea"/>
            </a:endParaRPr>
          </a:p>
          <a:p>
            <a:pPr eaLnBrk="1" fontAlgn="auto" hangingPunct="1">
              <a:spcAft>
                <a:spcPts val="0"/>
              </a:spcAft>
              <a:defRPr/>
            </a:pPr>
            <a:r>
              <a:rPr sz="2800">
                <a:solidFill>
                  <a:schemeClr val="bg1">
                    <a:lumMod val="75000"/>
                  </a:schemeClr>
                </a:solidFill>
                <a:latin typeface="+mn-ea"/>
                <a:ea typeface="+mn-ea"/>
              </a:rPr>
              <a:t>多样性</a:t>
            </a:r>
            <a:endParaRPr lang="en-US" altLang="zh-CN" sz="280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误差</a:t>
            </a:r>
            <a:r>
              <a:rPr lang="en-US" altLang="zh-CN" sz="2600" dirty="0">
                <a:solidFill>
                  <a:schemeClr val="bg1">
                    <a:lumMod val="75000"/>
                  </a:schemeClr>
                </a:solidFill>
                <a:latin typeface="+mn-ea"/>
                <a:ea typeface="+mn-ea"/>
              </a:rPr>
              <a:t>-</a:t>
            </a:r>
            <a:r>
              <a:rPr lang="zh-CN" altLang="en-US" sz="2600" dirty="0">
                <a:solidFill>
                  <a:schemeClr val="bg1">
                    <a:lumMod val="75000"/>
                  </a:schemeClr>
                </a:solidFill>
                <a:latin typeface="+mn-ea"/>
                <a:ea typeface="+mn-ea"/>
              </a:rPr>
              <a:t>分歧分解</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多样性度量</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多样性扰动</a:t>
            </a:r>
            <a:endParaRPr lang="en-US" altLang="zh-CN" sz="2600" dirty="0">
              <a:solidFill>
                <a:schemeClr val="bg1">
                  <a:lumMod val="75000"/>
                </a:schemeClr>
              </a:solidFill>
              <a:latin typeface="+mn-ea"/>
              <a:ea typeface="+mn-ea"/>
            </a:endParaRPr>
          </a:p>
          <a:p>
            <a:pPr eaLnBrk="1" fontAlgn="auto" hangingPunct="1">
              <a:spcAft>
                <a:spcPts val="0"/>
              </a:spcAft>
              <a:defRPr/>
            </a:pPr>
            <a:endParaRPr sz="2800">
              <a:latin typeface="+mn-ea"/>
              <a:ea typeface="+mn-ea"/>
            </a:endParaRPr>
          </a:p>
          <a:p>
            <a:pPr marL="1697400" lvl="4" indent="0" eaLnBrk="1" fontAlgn="auto" hangingPunct="1">
              <a:spcAft>
                <a:spcPts val="0"/>
              </a:spcAft>
              <a:buFont typeface="Wingdings" panose="05000000000000000000" pitchFamily="2" charset="2"/>
              <a:buNone/>
              <a:defRPr/>
            </a:pPr>
            <a:endParaRPr lang="en-US" altLang="zh-CN" dirty="0"/>
          </a:p>
        </p:txBody>
      </p:sp>
      <p:sp>
        <p:nvSpPr>
          <p:cNvPr id="118788" name="灯片编号占位符 1">
            <a:extLst>
              <a:ext uri="{FF2B5EF4-FFF2-40B4-BE49-F238E27FC236}">
                <a16:creationId xmlns:a16="http://schemas.microsoft.com/office/drawing/2014/main" id="{04C0CF01-5903-4D9F-A6EE-A151ED82CD25}"/>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F75E4688-4968-4F02-BF01-0104ECCEFF47}"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59</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图片 6">
            <a:extLst>
              <a:ext uri="{FF2B5EF4-FFF2-40B4-BE49-F238E27FC236}">
                <a16:creationId xmlns:a16="http://schemas.microsoft.com/office/drawing/2014/main" id="{891B8C6D-33F9-48B5-8F93-9FC027A539B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0425" y="1455738"/>
            <a:ext cx="488315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DB4B2756-DF4C-4C98-9EE3-508098AC0389}"/>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p>
        </p:txBody>
      </p:sp>
      <p:sp>
        <p:nvSpPr>
          <p:cNvPr id="13316" name="内容占位符 4">
            <a:extLst>
              <a:ext uri="{FF2B5EF4-FFF2-40B4-BE49-F238E27FC236}">
                <a16:creationId xmlns:a16="http://schemas.microsoft.com/office/drawing/2014/main" id="{90A15955-5E72-4BC3-98ED-475733D73D37}"/>
              </a:ext>
            </a:extLst>
          </p:cNvPr>
          <p:cNvSpPr txBox="1">
            <a:spLocks/>
          </p:cNvSpPr>
          <p:nvPr/>
        </p:nvSpPr>
        <p:spPr bwMode="auto">
          <a:xfrm>
            <a:off x="69850" y="1093788"/>
            <a:ext cx="86169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假设基分类器的错误率相互独立，则由</a:t>
            </a:r>
            <a:r>
              <a:rPr lang="en-US" altLang="zh-CN"/>
              <a:t>Hoeffding</a:t>
            </a:r>
            <a:r>
              <a:rPr lang="zh-CN" altLang="en-US"/>
              <a:t>不等式可得集成的错误率为：</a:t>
            </a:r>
            <a:endParaRPr lang="en-US" altLang="en-US"/>
          </a:p>
        </p:txBody>
      </p:sp>
      <p:sp>
        <p:nvSpPr>
          <p:cNvPr id="13317" name="灯片编号占位符 1">
            <a:extLst>
              <a:ext uri="{FF2B5EF4-FFF2-40B4-BE49-F238E27FC236}">
                <a16:creationId xmlns:a16="http://schemas.microsoft.com/office/drawing/2014/main" id="{34FE8DCA-2F47-4BFE-8F00-41F231AADECE}"/>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28F3716B-3458-4E4D-A5D1-871AE8BD46D7}"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a:t>
            </a:fld>
            <a:endParaRPr lang="zh-CN" altLang="en-US" sz="1200">
              <a:solidFill>
                <a:srgbClr val="898989"/>
              </a:solidFill>
              <a:latin typeface="Arial" panose="020B0604020202020204" pitchFamily="34" charset="0"/>
              <a:ea typeface="宋体" panose="02010600030101010101" pitchFamily="2" charset="-122"/>
            </a:endParaRPr>
          </a:p>
        </p:txBody>
      </p:sp>
      <p:sp>
        <p:nvSpPr>
          <p:cNvPr id="15" name="内容占位符 4">
            <a:extLst>
              <a:ext uri="{FF2B5EF4-FFF2-40B4-BE49-F238E27FC236}">
                <a16:creationId xmlns:a16="http://schemas.microsoft.com/office/drawing/2014/main" id="{5A080BD8-CD65-4928-B2CF-61CE280C7F23}"/>
              </a:ext>
            </a:extLst>
          </p:cNvPr>
          <p:cNvSpPr txBox="1">
            <a:spLocks noRot="1" noChangeAspect="1" noMove="1" noResize="1" noEditPoints="1" noAdjustHandles="1" noChangeArrowheads="1" noChangeShapeType="1" noTextEdit="1"/>
          </p:cNvSpPr>
          <p:nvPr/>
        </p:nvSpPr>
        <p:spPr bwMode="auto">
          <a:xfrm>
            <a:off x="69850" y="3755124"/>
            <a:ext cx="8616950" cy="402652"/>
          </a:xfrm>
          <a:prstGeom prst="rect">
            <a:avLst/>
          </a:prstGeom>
          <a:blipFill>
            <a:blip r:embed="rId5"/>
            <a:stretch>
              <a:fillRect l="-778" t="-13636" b="-121212"/>
            </a:stretch>
          </a:blipFill>
          <a:ln>
            <a:noFill/>
          </a:ln>
        </p:spPr>
        <p:txBody>
          <a:bodyPr/>
          <a:lstStyle/>
          <a:p>
            <a:pPr>
              <a:defRPr/>
            </a:pPr>
            <a:r>
              <a:rPr lang="zh-CN" altLang="en-US" dirty="0">
                <a:noFill/>
              </a:rPr>
              <a:t> </a:t>
            </a:r>
          </a:p>
        </p:txBody>
      </p:sp>
      <p:pic>
        <p:nvPicPr>
          <p:cNvPr id="16" name="图片 15">
            <a:extLst>
              <a:ext uri="{FF2B5EF4-FFF2-40B4-BE49-F238E27FC236}">
                <a16:creationId xmlns:a16="http://schemas.microsoft.com/office/drawing/2014/main" id="{C905EA64-59BD-4FE8-8872-CF190607F5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07" y="4271817"/>
            <a:ext cx="3245005" cy="158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a:extLst>
              <a:ext uri="{FF2B5EF4-FFF2-40B4-BE49-F238E27FC236}">
                <a16:creationId xmlns:a16="http://schemas.microsoft.com/office/drawing/2014/main" id="{78DABD86-8F83-43EB-831A-73C627E866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1956" y="5257227"/>
            <a:ext cx="3348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7">
            <a:extLst>
              <a:ext uri="{FF2B5EF4-FFF2-40B4-BE49-F238E27FC236}">
                <a16:creationId xmlns:a16="http://schemas.microsoft.com/office/drawing/2014/main" id="{179DF1A3-69A4-4765-B94B-16C9D392F618}"/>
              </a:ext>
            </a:extLst>
          </p:cNvPr>
          <p:cNvGraphicFramePr>
            <a:graphicFrameLocks noChangeAspect="1"/>
          </p:cNvGraphicFramePr>
          <p:nvPr>
            <p:extLst>
              <p:ext uri="{D42A27DB-BD31-4B8C-83A1-F6EECF244321}">
                <p14:modId xmlns:p14="http://schemas.microsoft.com/office/powerpoint/2010/main" val="2469817045"/>
              </p:ext>
            </p:extLst>
          </p:nvPr>
        </p:nvGraphicFramePr>
        <p:xfrm>
          <a:off x="5437389" y="3851259"/>
          <a:ext cx="273050" cy="363537"/>
        </p:xfrm>
        <a:graphic>
          <a:graphicData uri="http://schemas.openxmlformats.org/presentationml/2006/ole">
            <mc:AlternateContent xmlns:mc="http://schemas.openxmlformats.org/markup-compatibility/2006">
              <mc:Choice xmlns:v="urn:schemas-microsoft-com:vml" Requires="v">
                <p:oleObj spid="_x0000_s2054" name="Equation" r:id="rId8" imgW="152280" imgH="203040" progId="Equation.DSMT4">
                  <p:embed/>
                </p:oleObj>
              </mc:Choice>
              <mc:Fallback>
                <p:oleObj name="Equation" r:id="rId8" imgW="152280" imgH="203040" progId="Equation.DSMT4">
                  <p:embed/>
                  <p:pic>
                    <p:nvPicPr>
                      <p:cNvPr id="19" name="对象 7">
                        <a:extLst>
                          <a:ext uri="{FF2B5EF4-FFF2-40B4-BE49-F238E27FC236}">
                            <a16:creationId xmlns:a16="http://schemas.microsoft.com/office/drawing/2014/main" id="{41A6DB05-BFD3-4116-BB77-9C99EF1C0274}"/>
                          </a:ext>
                        </a:extLst>
                      </p:cNvPr>
                      <p:cNvPicPr>
                        <a:picLocks noChangeAspect="1" noChangeArrowheads="1"/>
                      </p:cNvPicPr>
                      <p:nvPr/>
                    </p:nvPicPr>
                    <p:blipFill>
                      <a:blip r:embed="rId9"/>
                      <a:srcRect/>
                      <a:stretch>
                        <a:fillRect/>
                      </a:stretch>
                    </p:blipFill>
                    <p:spPr bwMode="auto">
                      <a:xfrm>
                        <a:off x="5437389" y="3851259"/>
                        <a:ext cx="273050" cy="36353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组合 1">
            <a:extLst>
              <a:ext uri="{FF2B5EF4-FFF2-40B4-BE49-F238E27FC236}">
                <a16:creationId xmlns:a16="http://schemas.microsoft.com/office/drawing/2014/main" id="{43FD8DAE-C9D1-44E1-BD52-542C57E722CF}"/>
              </a:ext>
            </a:extLst>
          </p:cNvPr>
          <p:cNvGrpSpPr>
            <a:grpSpLocks/>
          </p:cNvGrpSpPr>
          <p:nvPr/>
        </p:nvGrpSpPr>
        <p:grpSpPr bwMode="auto">
          <a:xfrm>
            <a:off x="460375" y="2162175"/>
            <a:ext cx="8226425" cy="3429000"/>
            <a:chOff x="1276350" y="2232025"/>
            <a:chExt cx="6045200" cy="2365375"/>
          </a:xfrm>
        </p:grpSpPr>
        <p:grpSp>
          <p:nvGrpSpPr>
            <p:cNvPr id="120838" name="组合 20">
              <a:extLst>
                <a:ext uri="{FF2B5EF4-FFF2-40B4-BE49-F238E27FC236}">
                  <a16:creationId xmlns:a16="http://schemas.microsoft.com/office/drawing/2014/main" id="{104474CA-C95E-48F6-AA73-BA9ED7DB4933}"/>
                </a:ext>
              </a:extLst>
            </p:cNvPr>
            <p:cNvGrpSpPr>
              <a:grpSpLocks/>
            </p:cNvGrpSpPr>
            <p:nvPr/>
          </p:nvGrpSpPr>
          <p:grpSpPr bwMode="auto">
            <a:xfrm>
              <a:off x="1276350" y="2593975"/>
              <a:ext cx="1412875" cy="2003425"/>
              <a:chOff x="496136" y="252542"/>
              <a:chExt cx="1884120" cy="2671244"/>
            </a:xfrm>
          </p:grpSpPr>
          <p:grpSp>
            <p:nvGrpSpPr>
              <p:cNvPr id="120872" name="组合 10">
                <a:extLst>
                  <a:ext uri="{FF2B5EF4-FFF2-40B4-BE49-F238E27FC236}">
                    <a16:creationId xmlns:a16="http://schemas.microsoft.com/office/drawing/2014/main" id="{FCF92BF7-A324-4463-A75F-9A36C9278AF4}"/>
                  </a:ext>
                </a:extLst>
              </p:cNvPr>
              <p:cNvGrpSpPr>
                <a:grpSpLocks/>
              </p:cNvGrpSpPr>
              <p:nvPr/>
            </p:nvGrpSpPr>
            <p:grpSpPr bwMode="auto">
              <a:xfrm>
                <a:off x="496136" y="252542"/>
                <a:ext cx="1884120" cy="2037397"/>
                <a:chOff x="1270836" y="1062666"/>
                <a:chExt cx="1884120" cy="2037397"/>
              </a:xfrm>
            </p:grpSpPr>
            <p:sp>
              <p:nvSpPr>
                <p:cNvPr id="7" name="弦形 6">
                  <a:extLst>
                    <a:ext uri="{FF2B5EF4-FFF2-40B4-BE49-F238E27FC236}">
                      <a16:creationId xmlns:a16="http://schemas.microsoft.com/office/drawing/2014/main" id="{7E389555-0854-4D09-BEF2-0BA503D8A744}"/>
                    </a:ext>
                  </a:extLst>
                </p:cNvPr>
                <p:cNvSpPr/>
                <p:nvPr/>
              </p:nvSpPr>
              <p:spPr>
                <a:xfrm rot="1036148">
                  <a:off x="1270836" y="1063362"/>
                  <a:ext cx="1883919" cy="2038319"/>
                </a:xfrm>
                <a:custGeom>
                  <a:avLst/>
                  <a:gdLst>
                    <a:gd name="connsiteX0" fmla="*/ 780489 w 914400"/>
                    <a:gd name="connsiteY0" fmla="*/ 780489 h 914400"/>
                    <a:gd name="connsiteX1" fmla="*/ 228600 w 914400"/>
                    <a:gd name="connsiteY1" fmla="*/ 853147 h 914400"/>
                    <a:gd name="connsiteX2" fmla="*/ 15579 w 914400"/>
                    <a:gd name="connsiteY2" fmla="*/ 338868 h 914400"/>
                    <a:gd name="connsiteX3" fmla="*/ 457200 w 914400"/>
                    <a:gd name="connsiteY3" fmla="*/ 0 h 914400"/>
                    <a:gd name="connsiteX4" fmla="*/ 780489 w 914400"/>
                    <a:gd name="connsiteY4" fmla="*/ 780489 h 914400"/>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587063 w 780530"/>
                    <a:gd name="connsiteY4" fmla="*/ 372690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830052"/>
                    <a:gd name="connsiteY0" fmla="*/ 814484 h 948405"/>
                    <a:gd name="connsiteX1" fmla="*/ 228641 w 830052"/>
                    <a:gd name="connsiteY1" fmla="*/ 887142 h 948405"/>
                    <a:gd name="connsiteX2" fmla="*/ 15620 w 830052"/>
                    <a:gd name="connsiteY2" fmla="*/ 372863 h 948405"/>
                    <a:gd name="connsiteX3" fmla="*/ 829775 w 830052"/>
                    <a:gd name="connsiteY3" fmla="*/ 128 h 948405"/>
                    <a:gd name="connsiteX4" fmla="*/ 496752 w 830052"/>
                    <a:gd name="connsiteY4" fmla="*/ 496839 h 948405"/>
                    <a:gd name="connsiteX5" fmla="*/ 780530 w 830052"/>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1005077 w 1005077"/>
                    <a:gd name="connsiteY0" fmla="*/ 825773 h 940792"/>
                    <a:gd name="connsiteX1" fmla="*/ 227410 w 1005077"/>
                    <a:gd name="connsiteY1" fmla="*/ 887142 h 940792"/>
                    <a:gd name="connsiteX2" fmla="*/ 14389 w 1005077"/>
                    <a:gd name="connsiteY2" fmla="*/ 372863 h 940792"/>
                    <a:gd name="connsiteX3" fmla="*/ 828544 w 1005077"/>
                    <a:gd name="connsiteY3" fmla="*/ 128 h 940792"/>
                    <a:gd name="connsiteX4" fmla="*/ 664854 w 1005077"/>
                    <a:gd name="connsiteY4" fmla="*/ 496839 h 940792"/>
                    <a:gd name="connsiteX5" fmla="*/ 1005077 w 1005077"/>
                    <a:gd name="connsiteY5" fmla="*/ 825773 h 940792"/>
                    <a:gd name="connsiteX0" fmla="*/ 991934 w 991934"/>
                    <a:gd name="connsiteY0" fmla="*/ 850090 h 965109"/>
                    <a:gd name="connsiteX1" fmla="*/ 214267 w 991934"/>
                    <a:gd name="connsiteY1" fmla="*/ 911459 h 965109"/>
                    <a:gd name="connsiteX2" fmla="*/ 1246 w 991934"/>
                    <a:gd name="connsiteY2" fmla="*/ 397180 h 965109"/>
                    <a:gd name="connsiteX3" fmla="*/ 200156 w 991934"/>
                    <a:gd name="connsiteY3" fmla="*/ 80891 h 965109"/>
                    <a:gd name="connsiteX4" fmla="*/ 815401 w 991934"/>
                    <a:gd name="connsiteY4" fmla="*/ 24445 h 965109"/>
                    <a:gd name="connsiteX5" fmla="*/ 651711 w 991934"/>
                    <a:gd name="connsiteY5" fmla="*/ 521156 h 965109"/>
                    <a:gd name="connsiteX6" fmla="*/ 991934 w 991934"/>
                    <a:gd name="connsiteY6" fmla="*/ 850090 h 965109"/>
                    <a:gd name="connsiteX0" fmla="*/ 1032041 w 1032041"/>
                    <a:gd name="connsiteY0" fmla="*/ 850090 h 946338"/>
                    <a:gd name="connsiteX1" fmla="*/ 254374 w 1032041"/>
                    <a:gd name="connsiteY1" fmla="*/ 911459 h 946338"/>
                    <a:gd name="connsiteX2" fmla="*/ 14484 w 1032041"/>
                    <a:gd name="connsiteY2" fmla="*/ 679203 h 946338"/>
                    <a:gd name="connsiteX3" fmla="*/ 41353 w 1032041"/>
                    <a:gd name="connsiteY3" fmla="*/ 397180 h 946338"/>
                    <a:gd name="connsiteX4" fmla="*/ 240263 w 1032041"/>
                    <a:gd name="connsiteY4" fmla="*/ 80891 h 946338"/>
                    <a:gd name="connsiteX5" fmla="*/ 855508 w 1032041"/>
                    <a:gd name="connsiteY5" fmla="*/ 24445 h 946338"/>
                    <a:gd name="connsiteX6" fmla="*/ 691818 w 1032041"/>
                    <a:gd name="connsiteY6" fmla="*/ 521156 h 946338"/>
                    <a:gd name="connsiteX7" fmla="*/ 1032041 w 1032041"/>
                    <a:gd name="connsiteY7" fmla="*/ 850090 h 946338"/>
                    <a:gd name="connsiteX0" fmla="*/ 1032041 w 1032041"/>
                    <a:gd name="connsiteY0" fmla="*/ 850090 h 996854"/>
                    <a:gd name="connsiteX1" fmla="*/ 646663 w 1032041"/>
                    <a:gd name="connsiteY1" fmla="*/ 995292 h 996854"/>
                    <a:gd name="connsiteX2" fmla="*/ 254374 w 1032041"/>
                    <a:gd name="connsiteY2" fmla="*/ 911459 h 996854"/>
                    <a:gd name="connsiteX3" fmla="*/ 14484 w 1032041"/>
                    <a:gd name="connsiteY3" fmla="*/ 679203 h 996854"/>
                    <a:gd name="connsiteX4" fmla="*/ 41353 w 1032041"/>
                    <a:gd name="connsiteY4" fmla="*/ 397180 h 996854"/>
                    <a:gd name="connsiteX5" fmla="*/ 240263 w 1032041"/>
                    <a:gd name="connsiteY5" fmla="*/ 80891 h 996854"/>
                    <a:gd name="connsiteX6" fmla="*/ 855508 w 1032041"/>
                    <a:gd name="connsiteY6" fmla="*/ 24445 h 996854"/>
                    <a:gd name="connsiteX7" fmla="*/ 691818 w 1032041"/>
                    <a:gd name="connsiteY7" fmla="*/ 521156 h 996854"/>
                    <a:gd name="connsiteX8" fmla="*/ 1032041 w 1032041"/>
                    <a:gd name="connsiteY8" fmla="*/ 850090 h 996854"/>
                    <a:gd name="connsiteX0" fmla="*/ 1080179 w 1080179"/>
                    <a:gd name="connsiteY0" fmla="*/ 850090 h 996854"/>
                    <a:gd name="connsiteX1" fmla="*/ 694801 w 1080179"/>
                    <a:gd name="connsiteY1" fmla="*/ 995292 h 996854"/>
                    <a:gd name="connsiteX2" fmla="*/ 302512 w 1080179"/>
                    <a:gd name="connsiteY2" fmla="*/ 911459 h 996854"/>
                    <a:gd name="connsiteX3" fmla="*/ 62622 w 1080179"/>
                    <a:gd name="connsiteY3" fmla="*/ 679203 h 996854"/>
                    <a:gd name="connsiteX4" fmla="*/ 7018 w 1080179"/>
                    <a:gd name="connsiteY4" fmla="*/ 367230 h 996854"/>
                    <a:gd name="connsiteX5" fmla="*/ 288401 w 1080179"/>
                    <a:gd name="connsiteY5" fmla="*/ 80891 h 996854"/>
                    <a:gd name="connsiteX6" fmla="*/ 903646 w 1080179"/>
                    <a:gd name="connsiteY6" fmla="*/ 24445 h 996854"/>
                    <a:gd name="connsiteX7" fmla="*/ 739956 w 1080179"/>
                    <a:gd name="connsiteY7" fmla="*/ 521156 h 996854"/>
                    <a:gd name="connsiteX8" fmla="*/ 1080179 w 1080179"/>
                    <a:gd name="connsiteY8" fmla="*/ 850090 h 996854"/>
                    <a:gd name="connsiteX0" fmla="*/ 1086133 w 1086133"/>
                    <a:gd name="connsiteY0" fmla="*/ 850090 h 996818"/>
                    <a:gd name="connsiteX1" fmla="*/ 700755 w 1086133"/>
                    <a:gd name="connsiteY1" fmla="*/ 995292 h 996818"/>
                    <a:gd name="connsiteX2" fmla="*/ 308466 w 1086133"/>
                    <a:gd name="connsiteY2" fmla="*/ 911459 h 996818"/>
                    <a:gd name="connsiteX3" fmla="*/ 35588 w 1086133"/>
                    <a:gd name="connsiteY3" fmla="*/ 686690 h 996818"/>
                    <a:gd name="connsiteX4" fmla="*/ 12972 w 1086133"/>
                    <a:gd name="connsiteY4" fmla="*/ 367230 h 996818"/>
                    <a:gd name="connsiteX5" fmla="*/ 294355 w 1086133"/>
                    <a:gd name="connsiteY5" fmla="*/ 80891 h 996818"/>
                    <a:gd name="connsiteX6" fmla="*/ 909600 w 1086133"/>
                    <a:gd name="connsiteY6" fmla="*/ 24445 h 996818"/>
                    <a:gd name="connsiteX7" fmla="*/ 745910 w 1086133"/>
                    <a:gd name="connsiteY7" fmla="*/ 521156 h 996818"/>
                    <a:gd name="connsiteX8" fmla="*/ 1086133 w 1086133"/>
                    <a:gd name="connsiteY8" fmla="*/ 850090 h 996818"/>
                    <a:gd name="connsiteX0" fmla="*/ 1086133 w 1086133"/>
                    <a:gd name="connsiteY0" fmla="*/ 880078 h 1026806"/>
                    <a:gd name="connsiteX1" fmla="*/ 700755 w 1086133"/>
                    <a:gd name="connsiteY1" fmla="*/ 1025280 h 1026806"/>
                    <a:gd name="connsiteX2" fmla="*/ 308466 w 1086133"/>
                    <a:gd name="connsiteY2" fmla="*/ 941447 h 1026806"/>
                    <a:gd name="connsiteX3" fmla="*/ 35588 w 1086133"/>
                    <a:gd name="connsiteY3" fmla="*/ 716678 h 1026806"/>
                    <a:gd name="connsiteX4" fmla="*/ 12972 w 1086133"/>
                    <a:gd name="connsiteY4" fmla="*/ 397218 h 1026806"/>
                    <a:gd name="connsiteX5" fmla="*/ 294355 w 1086133"/>
                    <a:gd name="connsiteY5" fmla="*/ 110879 h 1026806"/>
                    <a:gd name="connsiteX6" fmla="*/ 598410 w 1086133"/>
                    <a:gd name="connsiteY6" fmla="*/ 15013 h 1026806"/>
                    <a:gd name="connsiteX7" fmla="*/ 909600 w 1086133"/>
                    <a:gd name="connsiteY7" fmla="*/ 54433 h 1026806"/>
                    <a:gd name="connsiteX8" fmla="*/ 745910 w 1086133"/>
                    <a:gd name="connsiteY8" fmla="*/ 551144 h 1026806"/>
                    <a:gd name="connsiteX9" fmla="*/ 1086133 w 1086133"/>
                    <a:gd name="connsiteY9" fmla="*/ 880078 h 1026806"/>
                    <a:gd name="connsiteX0" fmla="*/ 1086133 w 1086133"/>
                    <a:gd name="connsiteY0" fmla="*/ 869968 h 1016696"/>
                    <a:gd name="connsiteX1" fmla="*/ 700755 w 1086133"/>
                    <a:gd name="connsiteY1" fmla="*/ 1015170 h 1016696"/>
                    <a:gd name="connsiteX2" fmla="*/ 308466 w 1086133"/>
                    <a:gd name="connsiteY2" fmla="*/ 931337 h 1016696"/>
                    <a:gd name="connsiteX3" fmla="*/ 35588 w 1086133"/>
                    <a:gd name="connsiteY3" fmla="*/ 706568 h 1016696"/>
                    <a:gd name="connsiteX4" fmla="*/ 12972 w 1086133"/>
                    <a:gd name="connsiteY4" fmla="*/ 387108 h 1016696"/>
                    <a:gd name="connsiteX5" fmla="*/ 294355 w 1086133"/>
                    <a:gd name="connsiteY5" fmla="*/ 100769 h 1016696"/>
                    <a:gd name="connsiteX6" fmla="*/ 598410 w 1086133"/>
                    <a:gd name="connsiteY6" fmla="*/ 4903 h 1016696"/>
                    <a:gd name="connsiteX7" fmla="*/ 818880 w 1086133"/>
                    <a:gd name="connsiteY7" fmla="*/ 74273 h 1016696"/>
                    <a:gd name="connsiteX8" fmla="*/ 745910 w 1086133"/>
                    <a:gd name="connsiteY8" fmla="*/ 541034 h 1016696"/>
                    <a:gd name="connsiteX9" fmla="*/ 1086133 w 1086133"/>
                    <a:gd name="connsiteY9" fmla="*/ 869968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541034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0971 h 1012724"/>
                    <a:gd name="connsiteX1" fmla="*/ 700755 w 945930"/>
                    <a:gd name="connsiteY1" fmla="*/ 1011198 h 1012724"/>
                    <a:gd name="connsiteX2" fmla="*/ 308466 w 945930"/>
                    <a:gd name="connsiteY2" fmla="*/ 927365 h 1012724"/>
                    <a:gd name="connsiteX3" fmla="*/ 35588 w 945930"/>
                    <a:gd name="connsiteY3" fmla="*/ 702596 h 1012724"/>
                    <a:gd name="connsiteX4" fmla="*/ 12972 w 945930"/>
                    <a:gd name="connsiteY4" fmla="*/ 383136 h 1012724"/>
                    <a:gd name="connsiteX5" fmla="*/ 294355 w 945930"/>
                    <a:gd name="connsiteY5" fmla="*/ 96797 h 1012724"/>
                    <a:gd name="connsiteX6" fmla="*/ 598410 w 945930"/>
                    <a:gd name="connsiteY6" fmla="*/ 931 h 1012724"/>
                    <a:gd name="connsiteX7" fmla="*/ 901353 w 945930"/>
                    <a:gd name="connsiteY7" fmla="*/ 107737 h 1012724"/>
                    <a:gd name="connsiteX8" fmla="*/ 796343 w 945930"/>
                    <a:gd name="connsiteY8" fmla="*/ 360324 h 1012724"/>
                    <a:gd name="connsiteX9" fmla="*/ 745910 w 945930"/>
                    <a:gd name="connsiteY9" fmla="*/ 626910 h 1012724"/>
                    <a:gd name="connsiteX10" fmla="*/ 945930 w 945930"/>
                    <a:gd name="connsiteY10" fmla="*/ 880971 h 1012724"/>
                    <a:gd name="connsiteX0" fmla="*/ 945930 w 945930"/>
                    <a:gd name="connsiteY0" fmla="*/ 866236 h 997989"/>
                    <a:gd name="connsiteX1" fmla="*/ 700755 w 945930"/>
                    <a:gd name="connsiteY1" fmla="*/ 996463 h 997989"/>
                    <a:gd name="connsiteX2" fmla="*/ 308466 w 945930"/>
                    <a:gd name="connsiteY2" fmla="*/ 912630 h 997989"/>
                    <a:gd name="connsiteX3" fmla="*/ 35588 w 945930"/>
                    <a:gd name="connsiteY3" fmla="*/ 687861 h 997989"/>
                    <a:gd name="connsiteX4" fmla="*/ 12972 w 945930"/>
                    <a:gd name="connsiteY4" fmla="*/ 368401 h 997989"/>
                    <a:gd name="connsiteX5" fmla="*/ 294355 w 945930"/>
                    <a:gd name="connsiteY5" fmla="*/ 82062 h 997989"/>
                    <a:gd name="connsiteX6" fmla="*/ 631398 w 945930"/>
                    <a:gd name="connsiteY6" fmla="*/ 1171 h 997989"/>
                    <a:gd name="connsiteX7" fmla="*/ 901353 w 945930"/>
                    <a:gd name="connsiteY7" fmla="*/ 93002 h 997989"/>
                    <a:gd name="connsiteX8" fmla="*/ 796343 w 945930"/>
                    <a:gd name="connsiteY8" fmla="*/ 345589 h 997989"/>
                    <a:gd name="connsiteX9" fmla="*/ 745910 w 945930"/>
                    <a:gd name="connsiteY9" fmla="*/ 612175 h 997989"/>
                    <a:gd name="connsiteX10" fmla="*/ 945930 w 945930"/>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35892 w 935892"/>
                    <a:gd name="connsiteY0" fmla="*/ 866236 h 997989"/>
                    <a:gd name="connsiteX1" fmla="*/ 690717 w 935892"/>
                    <a:gd name="connsiteY1" fmla="*/ 996463 h 997989"/>
                    <a:gd name="connsiteX2" fmla="*/ 298428 w 935892"/>
                    <a:gd name="connsiteY2" fmla="*/ 912630 h 997989"/>
                    <a:gd name="connsiteX3" fmla="*/ 25550 w 935892"/>
                    <a:gd name="connsiteY3" fmla="*/ 687861 h 997989"/>
                    <a:gd name="connsiteX4" fmla="*/ 19427 w 935892"/>
                    <a:gd name="connsiteY4" fmla="*/ 345939 h 997989"/>
                    <a:gd name="connsiteX5" fmla="*/ 284317 w 935892"/>
                    <a:gd name="connsiteY5" fmla="*/ 82062 h 997989"/>
                    <a:gd name="connsiteX6" fmla="*/ 621360 w 935892"/>
                    <a:gd name="connsiteY6" fmla="*/ 1171 h 997989"/>
                    <a:gd name="connsiteX7" fmla="*/ 891315 w 935892"/>
                    <a:gd name="connsiteY7" fmla="*/ 93002 h 997989"/>
                    <a:gd name="connsiteX8" fmla="*/ 786305 w 935892"/>
                    <a:gd name="connsiteY8" fmla="*/ 345589 h 997989"/>
                    <a:gd name="connsiteX9" fmla="*/ 735872 w 935892"/>
                    <a:gd name="connsiteY9" fmla="*/ 612175 h 997989"/>
                    <a:gd name="connsiteX10" fmla="*/ 935892 w 935892"/>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69320"/>
                    <a:gd name="connsiteX1" fmla="*/ 654726 w 911428"/>
                    <a:gd name="connsiteY1" fmla="*/ 966513 h 969320"/>
                    <a:gd name="connsiteX2" fmla="*/ 311920 w 911428"/>
                    <a:gd name="connsiteY2" fmla="*/ 912630 h 969320"/>
                    <a:gd name="connsiteX3" fmla="*/ 39042 w 911428"/>
                    <a:gd name="connsiteY3" fmla="*/ 687861 h 969320"/>
                    <a:gd name="connsiteX4" fmla="*/ 32919 w 911428"/>
                    <a:gd name="connsiteY4" fmla="*/ 345939 h 969320"/>
                    <a:gd name="connsiteX5" fmla="*/ 297809 w 911428"/>
                    <a:gd name="connsiteY5" fmla="*/ 82062 h 969320"/>
                    <a:gd name="connsiteX6" fmla="*/ 634852 w 911428"/>
                    <a:gd name="connsiteY6" fmla="*/ 1171 h 969320"/>
                    <a:gd name="connsiteX7" fmla="*/ 904807 w 911428"/>
                    <a:gd name="connsiteY7" fmla="*/ 93002 h 969320"/>
                    <a:gd name="connsiteX8" fmla="*/ 799797 w 911428"/>
                    <a:gd name="connsiteY8" fmla="*/ 345589 h 969320"/>
                    <a:gd name="connsiteX9" fmla="*/ 749364 w 911428"/>
                    <a:gd name="connsiteY9" fmla="*/ 612175 h 969320"/>
                    <a:gd name="connsiteX10" fmla="*/ 866912 w 911428"/>
                    <a:gd name="connsiteY10" fmla="*/ 866236 h 969320"/>
                    <a:gd name="connsiteX0" fmla="*/ 866912 w 922712"/>
                    <a:gd name="connsiteY0" fmla="*/ 866001 h 969085"/>
                    <a:gd name="connsiteX1" fmla="*/ 654726 w 922712"/>
                    <a:gd name="connsiteY1" fmla="*/ 966278 h 969085"/>
                    <a:gd name="connsiteX2" fmla="*/ 311920 w 922712"/>
                    <a:gd name="connsiteY2" fmla="*/ 912395 h 969085"/>
                    <a:gd name="connsiteX3" fmla="*/ 39042 w 922712"/>
                    <a:gd name="connsiteY3" fmla="*/ 687626 h 969085"/>
                    <a:gd name="connsiteX4" fmla="*/ 32919 w 922712"/>
                    <a:gd name="connsiteY4" fmla="*/ 345704 h 969085"/>
                    <a:gd name="connsiteX5" fmla="*/ 297809 w 922712"/>
                    <a:gd name="connsiteY5" fmla="*/ 81827 h 969085"/>
                    <a:gd name="connsiteX6" fmla="*/ 634852 w 922712"/>
                    <a:gd name="connsiteY6" fmla="*/ 936 h 969085"/>
                    <a:gd name="connsiteX7" fmla="*/ 904807 w 922712"/>
                    <a:gd name="connsiteY7" fmla="*/ 92767 h 969085"/>
                    <a:gd name="connsiteX8" fmla="*/ 890518 w 922712"/>
                    <a:gd name="connsiteY8" fmla="*/ 233044 h 969085"/>
                    <a:gd name="connsiteX9" fmla="*/ 799797 w 922712"/>
                    <a:gd name="connsiteY9" fmla="*/ 345354 h 969085"/>
                    <a:gd name="connsiteX10" fmla="*/ 749364 w 922712"/>
                    <a:gd name="connsiteY10" fmla="*/ 611940 h 969085"/>
                    <a:gd name="connsiteX11" fmla="*/ 866912 w 922712"/>
                    <a:gd name="connsiteY11" fmla="*/ 866001 h 969085"/>
                    <a:gd name="connsiteX0" fmla="*/ 866912 w 922712"/>
                    <a:gd name="connsiteY0" fmla="*/ 843959 h 947043"/>
                    <a:gd name="connsiteX1" fmla="*/ 654726 w 922712"/>
                    <a:gd name="connsiteY1" fmla="*/ 944236 h 947043"/>
                    <a:gd name="connsiteX2" fmla="*/ 311920 w 922712"/>
                    <a:gd name="connsiteY2" fmla="*/ 890353 h 947043"/>
                    <a:gd name="connsiteX3" fmla="*/ 39042 w 922712"/>
                    <a:gd name="connsiteY3" fmla="*/ 665584 h 947043"/>
                    <a:gd name="connsiteX4" fmla="*/ 32919 w 922712"/>
                    <a:gd name="connsiteY4" fmla="*/ 323662 h 947043"/>
                    <a:gd name="connsiteX5" fmla="*/ 297809 w 922712"/>
                    <a:gd name="connsiteY5" fmla="*/ 59785 h 947043"/>
                    <a:gd name="connsiteX6" fmla="*/ 651347 w 922712"/>
                    <a:gd name="connsiteY6" fmla="*/ 1356 h 947043"/>
                    <a:gd name="connsiteX7" fmla="*/ 904807 w 922712"/>
                    <a:gd name="connsiteY7" fmla="*/ 70725 h 947043"/>
                    <a:gd name="connsiteX8" fmla="*/ 890518 w 922712"/>
                    <a:gd name="connsiteY8" fmla="*/ 211002 h 947043"/>
                    <a:gd name="connsiteX9" fmla="*/ 799797 w 922712"/>
                    <a:gd name="connsiteY9" fmla="*/ 323312 h 947043"/>
                    <a:gd name="connsiteX10" fmla="*/ 749364 w 922712"/>
                    <a:gd name="connsiteY10" fmla="*/ 589898 h 947043"/>
                    <a:gd name="connsiteX11" fmla="*/ 866912 w 922712"/>
                    <a:gd name="connsiteY11" fmla="*/ 843959 h 947043"/>
                    <a:gd name="connsiteX0" fmla="*/ 866912 w 922712"/>
                    <a:gd name="connsiteY0" fmla="*/ 858621 h 961705"/>
                    <a:gd name="connsiteX1" fmla="*/ 654726 w 922712"/>
                    <a:gd name="connsiteY1" fmla="*/ 958898 h 961705"/>
                    <a:gd name="connsiteX2" fmla="*/ 311920 w 922712"/>
                    <a:gd name="connsiteY2" fmla="*/ 905015 h 961705"/>
                    <a:gd name="connsiteX3" fmla="*/ 39042 w 922712"/>
                    <a:gd name="connsiteY3" fmla="*/ 680246 h 961705"/>
                    <a:gd name="connsiteX4" fmla="*/ 32919 w 922712"/>
                    <a:gd name="connsiteY4" fmla="*/ 338324 h 961705"/>
                    <a:gd name="connsiteX5" fmla="*/ 297809 w 922712"/>
                    <a:gd name="connsiteY5" fmla="*/ 74447 h 961705"/>
                    <a:gd name="connsiteX6" fmla="*/ 568875 w 922712"/>
                    <a:gd name="connsiteY6" fmla="*/ 1043 h 961705"/>
                    <a:gd name="connsiteX7" fmla="*/ 904807 w 922712"/>
                    <a:gd name="connsiteY7" fmla="*/ 85387 h 961705"/>
                    <a:gd name="connsiteX8" fmla="*/ 890518 w 922712"/>
                    <a:gd name="connsiteY8" fmla="*/ 225664 h 961705"/>
                    <a:gd name="connsiteX9" fmla="*/ 799797 w 922712"/>
                    <a:gd name="connsiteY9" fmla="*/ 337974 h 961705"/>
                    <a:gd name="connsiteX10" fmla="*/ 749364 w 922712"/>
                    <a:gd name="connsiteY10" fmla="*/ 604560 h 961705"/>
                    <a:gd name="connsiteX11" fmla="*/ 866912 w 922712"/>
                    <a:gd name="connsiteY11" fmla="*/ 858621 h 961705"/>
                    <a:gd name="connsiteX0" fmla="*/ 866912 w 912474"/>
                    <a:gd name="connsiteY0" fmla="*/ 859020 h 962104"/>
                    <a:gd name="connsiteX1" fmla="*/ 654726 w 912474"/>
                    <a:gd name="connsiteY1" fmla="*/ 959297 h 962104"/>
                    <a:gd name="connsiteX2" fmla="*/ 311920 w 912474"/>
                    <a:gd name="connsiteY2" fmla="*/ 905414 h 962104"/>
                    <a:gd name="connsiteX3" fmla="*/ 39042 w 912474"/>
                    <a:gd name="connsiteY3" fmla="*/ 680645 h 962104"/>
                    <a:gd name="connsiteX4" fmla="*/ 32919 w 912474"/>
                    <a:gd name="connsiteY4" fmla="*/ 338723 h 962104"/>
                    <a:gd name="connsiteX5" fmla="*/ 297809 w 912474"/>
                    <a:gd name="connsiteY5" fmla="*/ 74846 h 962104"/>
                    <a:gd name="connsiteX6" fmla="*/ 568875 w 912474"/>
                    <a:gd name="connsiteY6" fmla="*/ 1442 h 962104"/>
                    <a:gd name="connsiteX7" fmla="*/ 904807 w 912474"/>
                    <a:gd name="connsiteY7" fmla="*/ 85786 h 962104"/>
                    <a:gd name="connsiteX8" fmla="*/ 799797 w 912474"/>
                    <a:gd name="connsiteY8" fmla="*/ 338373 h 962104"/>
                    <a:gd name="connsiteX9" fmla="*/ 749364 w 912474"/>
                    <a:gd name="connsiteY9" fmla="*/ 604959 h 962104"/>
                    <a:gd name="connsiteX10" fmla="*/ 866912 w 912474"/>
                    <a:gd name="connsiteY10" fmla="*/ 859020 h 962104"/>
                    <a:gd name="connsiteX0" fmla="*/ 866912 w 912474"/>
                    <a:gd name="connsiteY0" fmla="*/ 861538 h 964622"/>
                    <a:gd name="connsiteX1" fmla="*/ 654726 w 912474"/>
                    <a:gd name="connsiteY1" fmla="*/ 961815 h 964622"/>
                    <a:gd name="connsiteX2" fmla="*/ 311920 w 912474"/>
                    <a:gd name="connsiteY2" fmla="*/ 907932 h 964622"/>
                    <a:gd name="connsiteX3" fmla="*/ 39042 w 912474"/>
                    <a:gd name="connsiteY3" fmla="*/ 683163 h 964622"/>
                    <a:gd name="connsiteX4" fmla="*/ 32919 w 912474"/>
                    <a:gd name="connsiteY4" fmla="*/ 341241 h 964622"/>
                    <a:gd name="connsiteX5" fmla="*/ 297809 w 912474"/>
                    <a:gd name="connsiteY5" fmla="*/ 77364 h 964622"/>
                    <a:gd name="connsiteX6" fmla="*/ 568875 w 912474"/>
                    <a:gd name="connsiteY6" fmla="*/ 3960 h 964622"/>
                    <a:gd name="connsiteX7" fmla="*/ 904807 w 912474"/>
                    <a:gd name="connsiteY7" fmla="*/ 88304 h 964622"/>
                    <a:gd name="connsiteX8" fmla="*/ 799797 w 912474"/>
                    <a:gd name="connsiteY8" fmla="*/ 340891 h 964622"/>
                    <a:gd name="connsiteX9" fmla="*/ 749364 w 912474"/>
                    <a:gd name="connsiteY9" fmla="*/ 607477 h 964622"/>
                    <a:gd name="connsiteX10" fmla="*/ 866912 w 912474"/>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607477 h 964622"/>
                    <a:gd name="connsiteX10" fmla="*/ 866912 w 943348"/>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585015 h 964622"/>
                    <a:gd name="connsiteX10" fmla="*/ 866912 w 943348"/>
                    <a:gd name="connsiteY10" fmla="*/ 861538 h 964622"/>
                    <a:gd name="connsiteX0" fmla="*/ 866912 w 934777"/>
                    <a:gd name="connsiteY0" fmla="*/ 861538 h 964622"/>
                    <a:gd name="connsiteX1" fmla="*/ 654726 w 934777"/>
                    <a:gd name="connsiteY1" fmla="*/ 961815 h 964622"/>
                    <a:gd name="connsiteX2" fmla="*/ 311920 w 934777"/>
                    <a:gd name="connsiteY2" fmla="*/ 907932 h 964622"/>
                    <a:gd name="connsiteX3" fmla="*/ 39042 w 934777"/>
                    <a:gd name="connsiteY3" fmla="*/ 683163 h 964622"/>
                    <a:gd name="connsiteX4" fmla="*/ 32919 w 934777"/>
                    <a:gd name="connsiteY4" fmla="*/ 341241 h 964622"/>
                    <a:gd name="connsiteX5" fmla="*/ 297809 w 934777"/>
                    <a:gd name="connsiteY5" fmla="*/ 77364 h 964622"/>
                    <a:gd name="connsiteX6" fmla="*/ 568875 w 934777"/>
                    <a:gd name="connsiteY6" fmla="*/ 3960 h 964622"/>
                    <a:gd name="connsiteX7" fmla="*/ 904807 w 934777"/>
                    <a:gd name="connsiteY7" fmla="*/ 88304 h 964622"/>
                    <a:gd name="connsiteX8" fmla="*/ 717325 w 934777"/>
                    <a:gd name="connsiteY8" fmla="*/ 423252 h 964622"/>
                    <a:gd name="connsiteX9" fmla="*/ 749364 w 934777"/>
                    <a:gd name="connsiteY9" fmla="*/ 585015 h 964622"/>
                    <a:gd name="connsiteX10" fmla="*/ 866912 w 934777"/>
                    <a:gd name="connsiteY10" fmla="*/ 861538 h 964622"/>
                    <a:gd name="connsiteX0" fmla="*/ 866912 w 908207"/>
                    <a:gd name="connsiteY0" fmla="*/ 861538 h 964622"/>
                    <a:gd name="connsiteX1" fmla="*/ 654726 w 908207"/>
                    <a:gd name="connsiteY1" fmla="*/ 961815 h 964622"/>
                    <a:gd name="connsiteX2" fmla="*/ 311920 w 908207"/>
                    <a:gd name="connsiteY2" fmla="*/ 907932 h 964622"/>
                    <a:gd name="connsiteX3" fmla="*/ 39042 w 908207"/>
                    <a:gd name="connsiteY3" fmla="*/ 683163 h 964622"/>
                    <a:gd name="connsiteX4" fmla="*/ 32919 w 908207"/>
                    <a:gd name="connsiteY4" fmla="*/ 341241 h 964622"/>
                    <a:gd name="connsiteX5" fmla="*/ 297809 w 908207"/>
                    <a:gd name="connsiteY5" fmla="*/ 77364 h 964622"/>
                    <a:gd name="connsiteX6" fmla="*/ 568875 w 908207"/>
                    <a:gd name="connsiteY6" fmla="*/ 3960 h 964622"/>
                    <a:gd name="connsiteX7" fmla="*/ 904807 w 908207"/>
                    <a:gd name="connsiteY7" fmla="*/ 88304 h 964622"/>
                    <a:gd name="connsiteX8" fmla="*/ 749364 w 908207"/>
                    <a:gd name="connsiteY8" fmla="*/ 585015 h 964622"/>
                    <a:gd name="connsiteX9" fmla="*/ 866912 w 908207"/>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9155"/>
                    <a:gd name="connsiteY0" fmla="*/ 861538 h 964622"/>
                    <a:gd name="connsiteX1" fmla="*/ 654726 w 909155"/>
                    <a:gd name="connsiteY1" fmla="*/ 961815 h 964622"/>
                    <a:gd name="connsiteX2" fmla="*/ 311920 w 909155"/>
                    <a:gd name="connsiteY2" fmla="*/ 907932 h 964622"/>
                    <a:gd name="connsiteX3" fmla="*/ 39042 w 909155"/>
                    <a:gd name="connsiteY3" fmla="*/ 683163 h 964622"/>
                    <a:gd name="connsiteX4" fmla="*/ 32919 w 909155"/>
                    <a:gd name="connsiteY4" fmla="*/ 341241 h 964622"/>
                    <a:gd name="connsiteX5" fmla="*/ 297809 w 909155"/>
                    <a:gd name="connsiteY5" fmla="*/ 77364 h 964622"/>
                    <a:gd name="connsiteX6" fmla="*/ 568875 w 909155"/>
                    <a:gd name="connsiteY6" fmla="*/ 3960 h 964622"/>
                    <a:gd name="connsiteX7" fmla="*/ 904807 w 909155"/>
                    <a:gd name="connsiteY7" fmla="*/ 88304 h 964622"/>
                    <a:gd name="connsiteX8" fmla="*/ 856579 w 909155"/>
                    <a:gd name="connsiteY8" fmla="*/ 629939 h 964622"/>
                    <a:gd name="connsiteX9" fmla="*/ 866912 w 909155"/>
                    <a:gd name="connsiteY9" fmla="*/ 861538 h 964622"/>
                    <a:gd name="connsiteX0" fmla="*/ 866912 w 1039111"/>
                    <a:gd name="connsiteY0" fmla="*/ 857982 h 961066"/>
                    <a:gd name="connsiteX1" fmla="*/ 654726 w 1039111"/>
                    <a:gd name="connsiteY1" fmla="*/ 958259 h 961066"/>
                    <a:gd name="connsiteX2" fmla="*/ 311920 w 1039111"/>
                    <a:gd name="connsiteY2" fmla="*/ 904376 h 961066"/>
                    <a:gd name="connsiteX3" fmla="*/ 39042 w 1039111"/>
                    <a:gd name="connsiteY3" fmla="*/ 679607 h 961066"/>
                    <a:gd name="connsiteX4" fmla="*/ 32919 w 1039111"/>
                    <a:gd name="connsiteY4" fmla="*/ 337685 h 961066"/>
                    <a:gd name="connsiteX5" fmla="*/ 297809 w 1039111"/>
                    <a:gd name="connsiteY5" fmla="*/ 73808 h 961066"/>
                    <a:gd name="connsiteX6" fmla="*/ 568875 w 1039111"/>
                    <a:gd name="connsiteY6" fmla="*/ 404 h 961066"/>
                    <a:gd name="connsiteX7" fmla="*/ 1036763 w 1039111"/>
                    <a:gd name="connsiteY7" fmla="*/ 241983 h 961066"/>
                    <a:gd name="connsiteX8" fmla="*/ 856579 w 1039111"/>
                    <a:gd name="connsiteY8" fmla="*/ 626383 h 961066"/>
                    <a:gd name="connsiteX9" fmla="*/ 866912 w 1039111"/>
                    <a:gd name="connsiteY9" fmla="*/ 857982 h 96106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297809 w 1039111"/>
                    <a:gd name="connsiteY5" fmla="*/ 43948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314304 w 1039111"/>
                    <a:gd name="connsiteY5" fmla="*/ 66410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57981 h 961065"/>
                    <a:gd name="connsiteX1" fmla="*/ 654726 w 1039111"/>
                    <a:gd name="connsiteY1" fmla="*/ 958258 h 961065"/>
                    <a:gd name="connsiteX2" fmla="*/ 311920 w 1039111"/>
                    <a:gd name="connsiteY2" fmla="*/ 904375 h 961065"/>
                    <a:gd name="connsiteX3" fmla="*/ 39042 w 1039111"/>
                    <a:gd name="connsiteY3" fmla="*/ 679606 h 961065"/>
                    <a:gd name="connsiteX4" fmla="*/ 32919 w 1039111"/>
                    <a:gd name="connsiteY4" fmla="*/ 337684 h 961065"/>
                    <a:gd name="connsiteX5" fmla="*/ 314304 w 1039111"/>
                    <a:gd name="connsiteY5" fmla="*/ 96269 h 961065"/>
                    <a:gd name="connsiteX6" fmla="*/ 684336 w 1039111"/>
                    <a:gd name="connsiteY6" fmla="*/ 403 h 961065"/>
                    <a:gd name="connsiteX7" fmla="*/ 1036763 w 1039111"/>
                    <a:gd name="connsiteY7" fmla="*/ 241982 h 961065"/>
                    <a:gd name="connsiteX8" fmla="*/ 856579 w 1039111"/>
                    <a:gd name="connsiteY8" fmla="*/ 626382 h 961065"/>
                    <a:gd name="connsiteX9" fmla="*/ 866912 w 1039111"/>
                    <a:gd name="connsiteY9" fmla="*/ 857981 h 961065"/>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4167 h 967251"/>
                    <a:gd name="connsiteX1" fmla="*/ 654726 w 1039111"/>
                    <a:gd name="connsiteY1" fmla="*/ 964444 h 967251"/>
                    <a:gd name="connsiteX2" fmla="*/ 311920 w 1039111"/>
                    <a:gd name="connsiteY2" fmla="*/ 910561 h 967251"/>
                    <a:gd name="connsiteX3" fmla="*/ 39042 w 1039111"/>
                    <a:gd name="connsiteY3" fmla="*/ 685792 h 967251"/>
                    <a:gd name="connsiteX4" fmla="*/ 32919 w 1039111"/>
                    <a:gd name="connsiteY4" fmla="*/ 343870 h 967251"/>
                    <a:gd name="connsiteX5" fmla="*/ 273068 w 1039111"/>
                    <a:gd name="connsiteY5" fmla="*/ 72506 h 967251"/>
                    <a:gd name="connsiteX6" fmla="*/ 684336 w 1039111"/>
                    <a:gd name="connsiteY6" fmla="*/ 6589 h 967251"/>
                    <a:gd name="connsiteX7" fmla="*/ 1036763 w 1039111"/>
                    <a:gd name="connsiteY7" fmla="*/ 248168 h 967251"/>
                    <a:gd name="connsiteX8" fmla="*/ 856579 w 1039111"/>
                    <a:gd name="connsiteY8" fmla="*/ 632568 h 967251"/>
                    <a:gd name="connsiteX9" fmla="*/ 866912 w 1039111"/>
                    <a:gd name="connsiteY9" fmla="*/ 864167 h 967251"/>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891723 w 1063922"/>
                    <a:gd name="connsiteY0" fmla="*/ 882202 h 995803"/>
                    <a:gd name="connsiteX1" fmla="*/ 679537 w 1063922"/>
                    <a:gd name="connsiteY1" fmla="*/ 982479 h 995803"/>
                    <a:gd name="connsiteX2" fmla="*/ 336731 w 1063922"/>
                    <a:gd name="connsiteY2" fmla="*/ 928596 h 995803"/>
                    <a:gd name="connsiteX3" fmla="*/ 0 w 1063922"/>
                    <a:gd name="connsiteY3" fmla="*/ 406830 h 995803"/>
                    <a:gd name="connsiteX4" fmla="*/ 297879 w 1063922"/>
                    <a:gd name="connsiteY4" fmla="*/ 90541 h 995803"/>
                    <a:gd name="connsiteX5" fmla="*/ 709147 w 1063922"/>
                    <a:gd name="connsiteY5" fmla="*/ 24624 h 995803"/>
                    <a:gd name="connsiteX6" fmla="*/ 1061574 w 1063922"/>
                    <a:gd name="connsiteY6" fmla="*/ 266203 h 995803"/>
                    <a:gd name="connsiteX7" fmla="*/ 881390 w 1063922"/>
                    <a:gd name="connsiteY7" fmla="*/ 650603 h 995803"/>
                    <a:gd name="connsiteX8" fmla="*/ 891723 w 1063922"/>
                    <a:gd name="connsiteY8" fmla="*/ 882202 h 995803"/>
                    <a:gd name="connsiteX0" fmla="*/ 891723 w 1063922"/>
                    <a:gd name="connsiteY0" fmla="*/ 882202 h 983779"/>
                    <a:gd name="connsiteX1" fmla="*/ 679537 w 1063922"/>
                    <a:gd name="connsiteY1" fmla="*/ 982479 h 983779"/>
                    <a:gd name="connsiteX2" fmla="*/ 204776 w 1063922"/>
                    <a:gd name="connsiteY2" fmla="*/ 846236 h 983779"/>
                    <a:gd name="connsiteX3" fmla="*/ 0 w 1063922"/>
                    <a:gd name="connsiteY3" fmla="*/ 406830 h 983779"/>
                    <a:gd name="connsiteX4" fmla="*/ 297879 w 1063922"/>
                    <a:gd name="connsiteY4" fmla="*/ 90541 h 983779"/>
                    <a:gd name="connsiteX5" fmla="*/ 709147 w 1063922"/>
                    <a:gd name="connsiteY5" fmla="*/ 24624 h 983779"/>
                    <a:gd name="connsiteX6" fmla="*/ 1061574 w 1063922"/>
                    <a:gd name="connsiteY6" fmla="*/ 266203 h 983779"/>
                    <a:gd name="connsiteX7" fmla="*/ 881390 w 1063922"/>
                    <a:gd name="connsiteY7" fmla="*/ 650603 h 983779"/>
                    <a:gd name="connsiteX8" fmla="*/ 891723 w 1063922"/>
                    <a:gd name="connsiteY8" fmla="*/ 882202 h 983779"/>
                    <a:gd name="connsiteX0" fmla="*/ 891723 w 1063922"/>
                    <a:gd name="connsiteY0" fmla="*/ 882202 h 985388"/>
                    <a:gd name="connsiteX1" fmla="*/ 679537 w 1063922"/>
                    <a:gd name="connsiteY1" fmla="*/ 982479 h 985388"/>
                    <a:gd name="connsiteX2" fmla="*/ 130551 w 1063922"/>
                    <a:gd name="connsiteY2" fmla="*/ 883672 h 985388"/>
                    <a:gd name="connsiteX3" fmla="*/ 0 w 1063922"/>
                    <a:gd name="connsiteY3" fmla="*/ 406830 h 985388"/>
                    <a:gd name="connsiteX4" fmla="*/ 297879 w 1063922"/>
                    <a:gd name="connsiteY4" fmla="*/ 90541 h 985388"/>
                    <a:gd name="connsiteX5" fmla="*/ 709147 w 1063922"/>
                    <a:gd name="connsiteY5" fmla="*/ 24624 h 985388"/>
                    <a:gd name="connsiteX6" fmla="*/ 1061574 w 1063922"/>
                    <a:gd name="connsiteY6" fmla="*/ 266203 h 985388"/>
                    <a:gd name="connsiteX7" fmla="*/ 881390 w 1063922"/>
                    <a:gd name="connsiteY7" fmla="*/ 650603 h 985388"/>
                    <a:gd name="connsiteX8" fmla="*/ 891723 w 1063922"/>
                    <a:gd name="connsiteY8" fmla="*/ 882202 h 985388"/>
                    <a:gd name="connsiteX0" fmla="*/ 924712 w 1096911"/>
                    <a:gd name="connsiteY0" fmla="*/ 882202 h 985388"/>
                    <a:gd name="connsiteX1" fmla="*/ 712526 w 1096911"/>
                    <a:gd name="connsiteY1" fmla="*/ 982479 h 985388"/>
                    <a:gd name="connsiteX2" fmla="*/ 163540 w 1096911"/>
                    <a:gd name="connsiteY2" fmla="*/ 883672 h 985388"/>
                    <a:gd name="connsiteX3" fmla="*/ 0 w 1096911"/>
                    <a:gd name="connsiteY3" fmla="*/ 406830 h 985388"/>
                    <a:gd name="connsiteX4" fmla="*/ 330868 w 1096911"/>
                    <a:gd name="connsiteY4" fmla="*/ 90541 h 985388"/>
                    <a:gd name="connsiteX5" fmla="*/ 742136 w 1096911"/>
                    <a:gd name="connsiteY5" fmla="*/ 24624 h 985388"/>
                    <a:gd name="connsiteX6" fmla="*/ 1094563 w 1096911"/>
                    <a:gd name="connsiteY6" fmla="*/ 266203 h 985388"/>
                    <a:gd name="connsiteX7" fmla="*/ 914379 w 1096911"/>
                    <a:gd name="connsiteY7" fmla="*/ 650603 h 985388"/>
                    <a:gd name="connsiteX8" fmla="*/ 924712 w 1096911"/>
                    <a:gd name="connsiteY8" fmla="*/ 882202 h 985388"/>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143"/>
                    <a:gd name="connsiteY0" fmla="*/ 893543 h 996729"/>
                    <a:gd name="connsiteX1" fmla="*/ 712526 w 1096143"/>
                    <a:gd name="connsiteY1" fmla="*/ 993820 h 996729"/>
                    <a:gd name="connsiteX2" fmla="*/ 163540 w 1096143"/>
                    <a:gd name="connsiteY2" fmla="*/ 895013 h 996729"/>
                    <a:gd name="connsiteX3" fmla="*/ 0 w 1096143"/>
                    <a:gd name="connsiteY3" fmla="*/ 418171 h 996729"/>
                    <a:gd name="connsiteX4" fmla="*/ 297879 w 1096143"/>
                    <a:gd name="connsiteY4" fmla="*/ 79420 h 996729"/>
                    <a:gd name="connsiteX5" fmla="*/ 742136 w 1096143"/>
                    <a:gd name="connsiteY5" fmla="*/ 35965 h 996729"/>
                    <a:gd name="connsiteX6" fmla="*/ 1094563 w 1096143"/>
                    <a:gd name="connsiteY6" fmla="*/ 277544 h 996729"/>
                    <a:gd name="connsiteX7" fmla="*/ 774176 w 1096143"/>
                    <a:gd name="connsiteY7" fmla="*/ 639483 h 996729"/>
                    <a:gd name="connsiteX8" fmla="*/ 924712 w 1096143"/>
                    <a:gd name="connsiteY8" fmla="*/ 893543 h 996729"/>
                    <a:gd name="connsiteX0" fmla="*/ 924712 w 1096143"/>
                    <a:gd name="connsiteY0" fmla="*/ 896981 h 1000167"/>
                    <a:gd name="connsiteX1" fmla="*/ 712526 w 1096143"/>
                    <a:gd name="connsiteY1" fmla="*/ 997258 h 1000167"/>
                    <a:gd name="connsiteX2" fmla="*/ 163540 w 1096143"/>
                    <a:gd name="connsiteY2" fmla="*/ 898451 h 1000167"/>
                    <a:gd name="connsiteX3" fmla="*/ 0 w 1096143"/>
                    <a:gd name="connsiteY3" fmla="*/ 421609 h 1000167"/>
                    <a:gd name="connsiteX4" fmla="*/ 297879 w 1096143"/>
                    <a:gd name="connsiteY4" fmla="*/ 82858 h 1000167"/>
                    <a:gd name="connsiteX5" fmla="*/ 758631 w 1096143"/>
                    <a:gd name="connsiteY5" fmla="*/ 31916 h 1000167"/>
                    <a:gd name="connsiteX6" fmla="*/ 1094563 w 1096143"/>
                    <a:gd name="connsiteY6" fmla="*/ 280982 h 1000167"/>
                    <a:gd name="connsiteX7" fmla="*/ 774176 w 1096143"/>
                    <a:gd name="connsiteY7" fmla="*/ 642921 h 1000167"/>
                    <a:gd name="connsiteX8" fmla="*/ 924712 w 1096143"/>
                    <a:gd name="connsiteY8" fmla="*/ 896981 h 1000167"/>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4358 h 1017544"/>
                    <a:gd name="connsiteX1" fmla="*/ 712526 w 1096143"/>
                    <a:gd name="connsiteY1" fmla="*/ 1014635 h 1017544"/>
                    <a:gd name="connsiteX2" fmla="*/ 163540 w 1096143"/>
                    <a:gd name="connsiteY2" fmla="*/ 915828 h 1017544"/>
                    <a:gd name="connsiteX3" fmla="*/ 0 w 1096143"/>
                    <a:gd name="connsiteY3" fmla="*/ 438986 h 1017544"/>
                    <a:gd name="connsiteX4" fmla="*/ 297879 w 1096143"/>
                    <a:gd name="connsiteY4" fmla="*/ 100235 h 1017544"/>
                    <a:gd name="connsiteX5" fmla="*/ 758631 w 1096143"/>
                    <a:gd name="connsiteY5" fmla="*/ 49293 h 1017544"/>
                    <a:gd name="connsiteX6" fmla="*/ 1094563 w 1096143"/>
                    <a:gd name="connsiteY6" fmla="*/ 298359 h 1017544"/>
                    <a:gd name="connsiteX7" fmla="*/ 774176 w 1096143"/>
                    <a:gd name="connsiteY7" fmla="*/ 660298 h 1017544"/>
                    <a:gd name="connsiteX8" fmla="*/ 924712 w 1096143"/>
                    <a:gd name="connsiteY8" fmla="*/ 914358 h 1017544"/>
                    <a:gd name="connsiteX0" fmla="*/ 924712 w 1096143"/>
                    <a:gd name="connsiteY0" fmla="*/ 905625 h 1008811"/>
                    <a:gd name="connsiteX1" fmla="*/ 712526 w 1096143"/>
                    <a:gd name="connsiteY1" fmla="*/ 1005902 h 1008811"/>
                    <a:gd name="connsiteX2" fmla="*/ 163540 w 1096143"/>
                    <a:gd name="connsiteY2" fmla="*/ 907095 h 1008811"/>
                    <a:gd name="connsiteX3" fmla="*/ 0 w 1096143"/>
                    <a:gd name="connsiteY3" fmla="*/ 430253 h 1008811"/>
                    <a:gd name="connsiteX4" fmla="*/ 264890 w 1096143"/>
                    <a:gd name="connsiteY4" fmla="*/ 113964 h 1008811"/>
                    <a:gd name="connsiteX5" fmla="*/ 758631 w 1096143"/>
                    <a:gd name="connsiteY5" fmla="*/ 40560 h 1008811"/>
                    <a:gd name="connsiteX6" fmla="*/ 1094563 w 1096143"/>
                    <a:gd name="connsiteY6" fmla="*/ 289626 h 1008811"/>
                    <a:gd name="connsiteX7" fmla="*/ 774176 w 1096143"/>
                    <a:gd name="connsiteY7" fmla="*/ 651565 h 1008811"/>
                    <a:gd name="connsiteX8" fmla="*/ 924712 w 1096143"/>
                    <a:gd name="connsiteY8" fmla="*/ 905625 h 1008811"/>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8487 h 991673"/>
                    <a:gd name="connsiteX1" fmla="*/ 712526 w 1096143"/>
                    <a:gd name="connsiteY1" fmla="*/ 988764 h 991673"/>
                    <a:gd name="connsiteX2" fmla="*/ 163540 w 1096143"/>
                    <a:gd name="connsiteY2" fmla="*/ 889957 h 991673"/>
                    <a:gd name="connsiteX3" fmla="*/ 0 w 1096143"/>
                    <a:gd name="connsiteY3" fmla="*/ 413115 h 991673"/>
                    <a:gd name="connsiteX4" fmla="*/ 240148 w 1096143"/>
                    <a:gd name="connsiteY4" fmla="*/ 81851 h 991673"/>
                    <a:gd name="connsiteX5" fmla="*/ 758631 w 1096143"/>
                    <a:gd name="connsiteY5" fmla="*/ 23422 h 991673"/>
                    <a:gd name="connsiteX6" fmla="*/ 1094563 w 1096143"/>
                    <a:gd name="connsiteY6" fmla="*/ 272488 h 991673"/>
                    <a:gd name="connsiteX7" fmla="*/ 774176 w 1096143"/>
                    <a:gd name="connsiteY7" fmla="*/ 634427 h 991673"/>
                    <a:gd name="connsiteX8" fmla="*/ 924712 w 1096143"/>
                    <a:gd name="connsiteY8" fmla="*/ 888487 h 991673"/>
                    <a:gd name="connsiteX0" fmla="*/ 930234 w 1101665"/>
                    <a:gd name="connsiteY0" fmla="*/ 888487 h 991673"/>
                    <a:gd name="connsiteX1" fmla="*/ 718048 w 1101665"/>
                    <a:gd name="connsiteY1" fmla="*/ 988764 h 991673"/>
                    <a:gd name="connsiteX2" fmla="*/ 169062 w 1101665"/>
                    <a:gd name="connsiteY2" fmla="*/ 889957 h 991673"/>
                    <a:gd name="connsiteX3" fmla="*/ 5522 w 1101665"/>
                    <a:gd name="connsiteY3" fmla="*/ 413115 h 991673"/>
                    <a:gd name="connsiteX4" fmla="*/ 245670 w 1101665"/>
                    <a:gd name="connsiteY4" fmla="*/ 81851 h 991673"/>
                    <a:gd name="connsiteX5" fmla="*/ 764153 w 1101665"/>
                    <a:gd name="connsiteY5" fmla="*/ 23422 h 991673"/>
                    <a:gd name="connsiteX6" fmla="*/ 1100085 w 1101665"/>
                    <a:gd name="connsiteY6" fmla="*/ 272488 h 991673"/>
                    <a:gd name="connsiteX7" fmla="*/ 779698 w 1101665"/>
                    <a:gd name="connsiteY7" fmla="*/ 634427 h 991673"/>
                    <a:gd name="connsiteX8" fmla="*/ 930234 w 1101665"/>
                    <a:gd name="connsiteY8" fmla="*/ 888487 h 991673"/>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78659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92182 h 994717"/>
                    <a:gd name="connsiteX1" fmla="*/ 718048 w 1101665"/>
                    <a:gd name="connsiteY1" fmla="*/ 992459 h 994717"/>
                    <a:gd name="connsiteX2" fmla="*/ 169062 w 1101665"/>
                    <a:gd name="connsiteY2" fmla="*/ 893652 h 994717"/>
                    <a:gd name="connsiteX3" fmla="*/ 5522 w 1101665"/>
                    <a:gd name="connsiteY3" fmla="*/ 476708 h 994717"/>
                    <a:gd name="connsiteX4" fmla="*/ 278659 w 1101665"/>
                    <a:gd name="connsiteY4" fmla="*/ 85546 h 994717"/>
                    <a:gd name="connsiteX5" fmla="*/ 764153 w 1101665"/>
                    <a:gd name="connsiteY5" fmla="*/ 27117 h 994717"/>
                    <a:gd name="connsiteX6" fmla="*/ 1100085 w 1101665"/>
                    <a:gd name="connsiteY6" fmla="*/ 276183 h 994717"/>
                    <a:gd name="connsiteX7" fmla="*/ 779698 w 1101665"/>
                    <a:gd name="connsiteY7" fmla="*/ 638122 h 994717"/>
                    <a:gd name="connsiteX8" fmla="*/ 930234 w 1101665"/>
                    <a:gd name="connsiteY8" fmla="*/ 892182 h 99471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26139 h 983356"/>
                    <a:gd name="connsiteX7" fmla="*/ 779698 w 1039571"/>
                    <a:gd name="connsiteY7" fmla="*/ 626761 h 983356"/>
                    <a:gd name="connsiteX8" fmla="*/ 930234 w 1039571"/>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75875 h 983356"/>
                    <a:gd name="connsiteX7" fmla="*/ 779698 w 1039571"/>
                    <a:gd name="connsiteY7" fmla="*/ 626761 h 983356"/>
                    <a:gd name="connsiteX8" fmla="*/ 930234 w 1039571"/>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04656 h 983356"/>
                    <a:gd name="connsiteX8" fmla="*/ 930234 w 1039603"/>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21235 h 983356"/>
                    <a:gd name="connsiteX8" fmla="*/ 930234 w 1039603"/>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77205 h 979740"/>
                    <a:gd name="connsiteX1" fmla="*/ 718048 w 1039376"/>
                    <a:gd name="connsiteY1" fmla="*/ 977482 h 979740"/>
                    <a:gd name="connsiteX2" fmla="*/ 169062 w 1039376"/>
                    <a:gd name="connsiteY2" fmla="*/ 878675 h 979740"/>
                    <a:gd name="connsiteX3" fmla="*/ 5522 w 1039376"/>
                    <a:gd name="connsiteY3" fmla="*/ 461731 h 979740"/>
                    <a:gd name="connsiteX4" fmla="*/ 278659 w 1039376"/>
                    <a:gd name="connsiteY4" fmla="*/ 70569 h 979740"/>
                    <a:gd name="connsiteX5" fmla="*/ 764153 w 1039376"/>
                    <a:gd name="connsiteY5" fmla="*/ 12140 h 979740"/>
                    <a:gd name="connsiteX6" fmla="*/ 1037722 w 1039376"/>
                    <a:gd name="connsiteY6" fmla="*/ 272259 h 979740"/>
                    <a:gd name="connsiteX7" fmla="*/ 785934 w 1039376"/>
                    <a:gd name="connsiteY7" fmla="*/ 617619 h 979740"/>
                    <a:gd name="connsiteX8" fmla="*/ 930234 w 1039376"/>
                    <a:gd name="connsiteY8" fmla="*/ 877205 h 979740"/>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79296 h 981831"/>
                    <a:gd name="connsiteX1" fmla="*/ 718048 w 1039376"/>
                    <a:gd name="connsiteY1" fmla="*/ 979573 h 981831"/>
                    <a:gd name="connsiteX2" fmla="*/ 169062 w 1039376"/>
                    <a:gd name="connsiteY2" fmla="*/ 880766 h 981831"/>
                    <a:gd name="connsiteX3" fmla="*/ 5522 w 1039376"/>
                    <a:gd name="connsiteY3" fmla="*/ 463822 h 981831"/>
                    <a:gd name="connsiteX4" fmla="*/ 316076 w 1039376"/>
                    <a:gd name="connsiteY4" fmla="*/ 78187 h 981831"/>
                    <a:gd name="connsiteX5" fmla="*/ 764153 w 1039376"/>
                    <a:gd name="connsiteY5" fmla="*/ 14231 h 981831"/>
                    <a:gd name="connsiteX6" fmla="*/ 1037722 w 1039376"/>
                    <a:gd name="connsiteY6" fmla="*/ 274350 h 981831"/>
                    <a:gd name="connsiteX7" fmla="*/ 785934 w 1039376"/>
                    <a:gd name="connsiteY7" fmla="*/ 619710 h 981831"/>
                    <a:gd name="connsiteX8" fmla="*/ 930234 w 1039376"/>
                    <a:gd name="connsiteY8" fmla="*/ 879296 h 981831"/>
                    <a:gd name="connsiteX0" fmla="*/ 930234 w 1039376"/>
                    <a:gd name="connsiteY0" fmla="*/ 871496 h 974031"/>
                    <a:gd name="connsiteX1" fmla="*/ 718048 w 1039376"/>
                    <a:gd name="connsiteY1" fmla="*/ 971773 h 974031"/>
                    <a:gd name="connsiteX2" fmla="*/ 169062 w 1039376"/>
                    <a:gd name="connsiteY2" fmla="*/ 872966 h 974031"/>
                    <a:gd name="connsiteX3" fmla="*/ 5522 w 1039376"/>
                    <a:gd name="connsiteY3" fmla="*/ 456022 h 974031"/>
                    <a:gd name="connsiteX4" fmla="*/ 316076 w 1039376"/>
                    <a:gd name="connsiteY4" fmla="*/ 70387 h 974031"/>
                    <a:gd name="connsiteX5" fmla="*/ 695554 w 1039376"/>
                    <a:gd name="connsiteY5" fmla="*/ 17483 h 974031"/>
                    <a:gd name="connsiteX6" fmla="*/ 1037722 w 1039376"/>
                    <a:gd name="connsiteY6" fmla="*/ 266550 h 974031"/>
                    <a:gd name="connsiteX7" fmla="*/ 785934 w 1039376"/>
                    <a:gd name="connsiteY7" fmla="*/ 611910 h 974031"/>
                    <a:gd name="connsiteX8" fmla="*/ 930234 w 1039376"/>
                    <a:gd name="connsiteY8" fmla="*/ 871496 h 974031"/>
                    <a:gd name="connsiteX0" fmla="*/ 930234 w 940132"/>
                    <a:gd name="connsiteY0" fmla="*/ 871496 h 974031"/>
                    <a:gd name="connsiteX1" fmla="*/ 718048 w 940132"/>
                    <a:gd name="connsiteY1" fmla="*/ 971773 h 974031"/>
                    <a:gd name="connsiteX2" fmla="*/ 169062 w 940132"/>
                    <a:gd name="connsiteY2" fmla="*/ 872966 h 974031"/>
                    <a:gd name="connsiteX3" fmla="*/ 5522 w 940132"/>
                    <a:gd name="connsiteY3" fmla="*/ 456022 h 974031"/>
                    <a:gd name="connsiteX4" fmla="*/ 316076 w 940132"/>
                    <a:gd name="connsiteY4" fmla="*/ 70387 h 974031"/>
                    <a:gd name="connsiteX5" fmla="*/ 695554 w 940132"/>
                    <a:gd name="connsiteY5" fmla="*/ 17483 h 974031"/>
                    <a:gd name="connsiteX6" fmla="*/ 937943 w 940132"/>
                    <a:gd name="connsiteY6" fmla="*/ 261024 h 974031"/>
                    <a:gd name="connsiteX7" fmla="*/ 785934 w 940132"/>
                    <a:gd name="connsiteY7" fmla="*/ 611910 h 974031"/>
                    <a:gd name="connsiteX8" fmla="*/ 930234 w 940132"/>
                    <a:gd name="connsiteY8" fmla="*/ 871496 h 974031"/>
                    <a:gd name="connsiteX0" fmla="*/ 930234 w 964913"/>
                    <a:gd name="connsiteY0" fmla="*/ 871496 h 974031"/>
                    <a:gd name="connsiteX1" fmla="*/ 718048 w 964913"/>
                    <a:gd name="connsiteY1" fmla="*/ 971773 h 974031"/>
                    <a:gd name="connsiteX2" fmla="*/ 169062 w 964913"/>
                    <a:gd name="connsiteY2" fmla="*/ 872966 h 974031"/>
                    <a:gd name="connsiteX3" fmla="*/ 5522 w 964913"/>
                    <a:gd name="connsiteY3" fmla="*/ 456022 h 974031"/>
                    <a:gd name="connsiteX4" fmla="*/ 316076 w 964913"/>
                    <a:gd name="connsiteY4" fmla="*/ 70387 h 974031"/>
                    <a:gd name="connsiteX5" fmla="*/ 695554 w 964913"/>
                    <a:gd name="connsiteY5" fmla="*/ 17483 h 974031"/>
                    <a:gd name="connsiteX6" fmla="*/ 962888 w 964913"/>
                    <a:gd name="connsiteY6" fmla="*/ 255498 h 974031"/>
                    <a:gd name="connsiteX7" fmla="*/ 785934 w 964913"/>
                    <a:gd name="connsiteY7" fmla="*/ 611910 h 974031"/>
                    <a:gd name="connsiteX8" fmla="*/ 930234 w 964913"/>
                    <a:gd name="connsiteY8" fmla="*/ 871496 h 974031"/>
                    <a:gd name="connsiteX0" fmla="*/ 930234 w 962888"/>
                    <a:gd name="connsiteY0" fmla="*/ 871496 h 974031"/>
                    <a:gd name="connsiteX1" fmla="*/ 718048 w 962888"/>
                    <a:gd name="connsiteY1" fmla="*/ 971773 h 974031"/>
                    <a:gd name="connsiteX2" fmla="*/ 169062 w 962888"/>
                    <a:gd name="connsiteY2" fmla="*/ 872966 h 974031"/>
                    <a:gd name="connsiteX3" fmla="*/ 5522 w 962888"/>
                    <a:gd name="connsiteY3" fmla="*/ 456022 h 974031"/>
                    <a:gd name="connsiteX4" fmla="*/ 316076 w 962888"/>
                    <a:gd name="connsiteY4" fmla="*/ 70387 h 974031"/>
                    <a:gd name="connsiteX5" fmla="*/ 695554 w 962888"/>
                    <a:gd name="connsiteY5" fmla="*/ 17483 h 974031"/>
                    <a:gd name="connsiteX6" fmla="*/ 962888 w 962888"/>
                    <a:gd name="connsiteY6" fmla="*/ 255498 h 974031"/>
                    <a:gd name="connsiteX7" fmla="*/ 785934 w 962888"/>
                    <a:gd name="connsiteY7" fmla="*/ 611910 h 974031"/>
                    <a:gd name="connsiteX8" fmla="*/ 930234 w 962888"/>
                    <a:gd name="connsiteY8" fmla="*/ 871496 h 974031"/>
                    <a:gd name="connsiteX0" fmla="*/ 930234 w 962888"/>
                    <a:gd name="connsiteY0" fmla="*/ 861400 h 963935"/>
                    <a:gd name="connsiteX1" fmla="*/ 718048 w 962888"/>
                    <a:gd name="connsiteY1" fmla="*/ 961677 h 963935"/>
                    <a:gd name="connsiteX2" fmla="*/ 169062 w 962888"/>
                    <a:gd name="connsiteY2" fmla="*/ 862870 h 963935"/>
                    <a:gd name="connsiteX3" fmla="*/ 5522 w 962888"/>
                    <a:gd name="connsiteY3" fmla="*/ 445926 h 963935"/>
                    <a:gd name="connsiteX4" fmla="*/ 316076 w 962888"/>
                    <a:gd name="connsiteY4" fmla="*/ 60291 h 963935"/>
                    <a:gd name="connsiteX5" fmla="*/ 782862 w 962888"/>
                    <a:gd name="connsiteY5" fmla="*/ 23965 h 963935"/>
                    <a:gd name="connsiteX6" fmla="*/ 962888 w 962888"/>
                    <a:gd name="connsiteY6" fmla="*/ 245402 h 963935"/>
                    <a:gd name="connsiteX7" fmla="*/ 785934 w 962888"/>
                    <a:gd name="connsiteY7" fmla="*/ 601814 h 963935"/>
                    <a:gd name="connsiteX8" fmla="*/ 930234 w 962888"/>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85934 w 963766"/>
                    <a:gd name="connsiteY7" fmla="*/ 601814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60989 w 963766"/>
                    <a:gd name="connsiteY7" fmla="*/ 723390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930234 w 963766"/>
                    <a:gd name="connsiteY8" fmla="*/ 861400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911526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911526 w 963766"/>
                    <a:gd name="connsiteY8" fmla="*/ 828243 h 963935"/>
                    <a:gd name="connsiteX0" fmla="*/ 824219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24219 w 963766"/>
                    <a:gd name="connsiteY8" fmla="*/ 828243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877"/>
                    <a:gd name="connsiteY0" fmla="*/ 839295 h 963935"/>
                    <a:gd name="connsiteX1" fmla="*/ 718048 w 963877"/>
                    <a:gd name="connsiteY1" fmla="*/ 961677 h 963935"/>
                    <a:gd name="connsiteX2" fmla="*/ 169062 w 963877"/>
                    <a:gd name="connsiteY2" fmla="*/ 862870 h 963935"/>
                    <a:gd name="connsiteX3" fmla="*/ 5522 w 963877"/>
                    <a:gd name="connsiteY3" fmla="*/ 445926 h 963935"/>
                    <a:gd name="connsiteX4" fmla="*/ 316076 w 963877"/>
                    <a:gd name="connsiteY4" fmla="*/ 60291 h 963935"/>
                    <a:gd name="connsiteX5" fmla="*/ 782862 w 963877"/>
                    <a:gd name="connsiteY5" fmla="*/ 23965 h 963935"/>
                    <a:gd name="connsiteX6" fmla="*/ 962888 w 963877"/>
                    <a:gd name="connsiteY6" fmla="*/ 317243 h 963935"/>
                    <a:gd name="connsiteX7" fmla="*/ 704863 w 963877"/>
                    <a:gd name="connsiteY7" fmla="*/ 623919 h 963935"/>
                    <a:gd name="connsiteX8" fmla="*/ 892817 w 963877"/>
                    <a:gd name="connsiteY8" fmla="*/ 839295 h 963935"/>
                    <a:gd name="connsiteX0" fmla="*/ 892817 w 963877"/>
                    <a:gd name="connsiteY0" fmla="*/ 848349 h 972989"/>
                    <a:gd name="connsiteX1" fmla="*/ 718048 w 963877"/>
                    <a:gd name="connsiteY1" fmla="*/ 970731 h 972989"/>
                    <a:gd name="connsiteX2" fmla="*/ 169062 w 963877"/>
                    <a:gd name="connsiteY2" fmla="*/ 871924 h 972989"/>
                    <a:gd name="connsiteX3" fmla="*/ 5522 w 963877"/>
                    <a:gd name="connsiteY3" fmla="*/ 454980 h 972989"/>
                    <a:gd name="connsiteX4" fmla="*/ 316076 w 963877"/>
                    <a:gd name="connsiteY4" fmla="*/ 69345 h 972989"/>
                    <a:gd name="connsiteX5" fmla="*/ 782862 w 963877"/>
                    <a:gd name="connsiteY5" fmla="*/ 33019 h 972989"/>
                    <a:gd name="connsiteX6" fmla="*/ 962888 w 963877"/>
                    <a:gd name="connsiteY6" fmla="*/ 326297 h 972989"/>
                    <a:gd name="connsiteX7" fmla="*/ 704863 w 963877"/>
                    <a:gd name="connsiteY7" fmla="*/ 632973 h 972989"/>
                    <a:gd name="connsiteX8" fmla="*/ 892817 w 963877"/>
                    <a:gd name="connsiteY8" fmla="*/ 848349 h 972989"/>
                    <a:gd name="connsiteX0" fmla="*/ 892726 w 963786"/>
                    <a:gd name="connsiteY0" fmla="*/ 848349 h 1000915"/>
                    <a:gd name="connsiteX1" fmla="*/ 717957 w 963786"/>
                    <a:gd name="connsiteY1" fmla="*/ 970731 h 1000915"/>
                    <a:gd name="connsiteX2" fmla="*/ 170718 w 963786"/>
                    <a:gd name="connsiteY2" fmla="*/ 955459 h 1000915"/>
                    <a:gd name="connsiteX3" fmla="*/ 5431 w 963786"/>
                    <a:gd name="connsiteY3" fmla="*/ 454980 h 1000915"/>
                    <a:gd name="connsiteX4" fmla="*/ 315985 w 963786"/>
                    <a:gd name="connsiteY4" fmla="*/ 69345 h 1000915"/>
                    <a:gd name="connsiteX5" fmla="*/ 782771 w 963786"/>
                    <a:gd name="connsiteY5" fmla="*/ 33019 h 1000915"/>
                    <a:gd name="connsiteX6" fmla="*/ 962797 w 963786"/>
                    <a:gd name="connsiteY6" fmla="*/ 326297 h 1000915"/>
                    <a:gd name="connsiteX7" fmla="*/ 704772 w 963786"/>
                    <a:gd name="connsiteY7" fmla="*/ 632973 h 1000915"/>
                    <a:gd name="connsiteX8" fmla="*/ 892726 w 963786"/>
                    <a:gd name="connsiteY8" fmla="*/ 848349 h 1000915"/>
                    <a:gd name="connsiteX0" fmla="*/ 891259 w 962319"/>
                    <a:gd name="connsiteY0" fmla="*/ 848349 h 1000295"/>
                    <a:gd name="connsiteX1" fmla="*/ 716490 w 962319"/>
                    <a:gd name="connsiteY1" fmla="*/ 970731 h 1000295"/>
                    <a:gd name="connsiteX2" fmla="*/ 207065 w 962319"/>
                    <a:gd name="connsiteY2" fmla="*/ 954494 h 1000295"/>
                    <a:gd name="connsiteX3" fmla="*/ 3964 w 962319"/>
                    <a:gd name="connsiteY3" fmla="*/ 454980 h 1000295"/>
                    <a:gd name="connsiteX4" fmla="*/ 314518 w 962319"/>
                    <a:gd name="connsiteY4" fmla="*/ 69345 h 1000295"/>
                    <a:gd name="connsiteX5" fmla="*/ 781304 w 962319"/>
                    <a:gd name="connsiteY5" fmla="*/ 33019 h 1000295"/>
                    <a:gd name="connsiteX6" fmla="*/ 961330 w 962319"/>
                    <a:gd name="connsiteY6" fmla="*/ 326297 h 1000295"/>
                    <a:gd name="connsiteX7" fmla="*/ 703305 w 962319"/>
                    <a:gd name="connsiteY7" fmla="*/ 632973 h 1000295"/>
                    <a:gd name="connsiteX8" fmla="*/ 891259 w 962319"/>
                    <a:gd name="connsiteY8" fmla="*/ 848349 h 1000295"/>
                    <a:gd name="connsiteX0" fmla="*/ 890960 w 962020"/>
                    <a:gd name="connsiteY0" fmla="*/ 848349 h 1012098"/>
                    <a:gd name="connsiteX1" fmla="*/ 646732 w 962020"/>
                    <a:gd name="connsiteY1" fmla="*/ 994582 h 1012098"/>
                    <a:gd name="connsiteX2" fmla="*/ 206766 w 962020"/>
                    <a:gd name="connsiteY2" fmla="*/ 954494 h 1012098"/>
                    <a:gd name="connsiteX3" fmla="*/ 3665 w 962020"/>
                    <a:gd name="connsiteY3" fmla="*/ 454980 h 1012098"/>
                    <a:gd name="connsiteX4" fmla="*/ 314219 w 962020"/>
                    <a:gd name="connsiteY4" fmla="*/ 69345 h 1012098"/>
                    <a:gd name="connsiteX5" fmla="*/ 781005 w 962020"/>
                    <a:gd name="connsiteY5" fmla="*/ 33019 h 1012098"/>
                    <a:gd name="connsiteX6" fmla="*/ 961031 w 962020"/>
                    <a:gd name="connsiteY6" fmla="*/ 326297 h 1012098"/>
                    <a:gd name="connsiteX7" fmla="*/ 703006 w 962020"/>
                    <a:gd name="connsiteY7" fmla="*/ 632973 h 1012098"/>
                    <a:gd name="connsiteX8" fmla="*/ 890960 w 962020"/>
                    <a:gd name="connsiteY8" fmla="*/ 848349 h 1012098"/>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33301 w 962020"/>
                    <a:gd name="connsiteY0" fmla="*/ 856128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33301 w 962020"/>
                    <a:gd name="connsiteY8" fmla="*/ 856128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20294 w 962020"/>
                    <a:gd name="connsiteY8" fmla="*/ 848574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4549 w 962020"/>
                    <a:gd name="connsiteY7" fmla="*/ 638453 h 1023661"/>
                    <a:gd name="connsiteX8" fmla="*/ 820294 w 962020"/>
                    <a:gd name="connsiteY8" fmla="*/ 848574 h 1023661"/>
                    <a:gd name="connsiteX0" fmla="*/ 820294 w 879922"/>
                    <a:gd name="connsiteY0" fmla="*/ 848574 h 1023661"/>
                    <a:gd name="connsiteX1" fmla="*/ 646732 w 879922"/>
                    <a:gd name="connsiteY1" fmla="*/ 994582 h 1023661"/>
                    <a:gd name="connsiteX2" fmla="*/ 206766 w 879922"/>
                    <a:gd name="connsiteY2" fmla="*/ 954494 h 1023661"/>
                    <a:gd name="connsiteX3" fmla="*/ 3665 w 879922"/>
                    <a:gd name="connsiteY3" fmla="*/ 454980 h 1023661"/>
                    <a:gd name="connsiteX4" fmla="*/ 314219 w 879922"/>
                    <a:gd name="connsiteY4" fmla="*/ 69345 h 1023661"/>
                    <a:gd name="connsiteX5" fmla="*/ 781005 w 879922"/>
                    <a:gd name="connsiteY5" fmla="*/ 33019 h 1023661"/>
                    <a:gd name="connsiteX6" fmla="*/ 857717 w 879922"/>
                    <a:gd name="connsiteY6" fmla="*/ 403840 h 1023661"/>
                    <a:gd name="connsiteX7" fmla="*/ 704549 w 879922"/>
                    <a:gd name="connsiteY7" fmla="*/ 638453 h 1023661"/>
                    <a:gd name="connsiteX8" fmla="*/ 820294 w 879922"/>
                    <a:gd name="connsiteY8" fmla="*/ 848574 h 1023661"/>
                    <a:gd name="connsiteX0" fmla="*/ 820294 w 859397"/>
                    <a:gd name="connsiteY0" fmla="*/ 817587 h 992674"/>
                    <a:gd name="connsiteX1" fmla="*/ 646732 w 859397"/>
                    <a:gd name="connsiteY1" fmla="*/ 963595 h 992674"/>
                    <a:gd name="connsiteX2" fmla="*/ 206766 w 859397"/>
                    <a:gd name="connsiteY2" fmla="*/ 923507 h 992674"/>
                    <a:gd name="connsiteX3" fmla="*/ 3665 w 859397"/>
                    <a:gd name="connsiteY3" fmla="*/ 423993 h 992674"/>
                    <a:gd name="connsiteX4" fmla="*/ 314219 w 859397"/>
                    <a:gd name="connsiteY4" fmla="*/ 38358 h 992674"/>
                    <a:gd name="connsiteX5" fmla="*/ 699079 w 859397"/>
                    <a:gd name="connsiteY5" fmla="*/ 78241 h 992674"/>
                    <a:gd name="connsiteX6" fmla="*/ 857717 w 859397"/>
                    <a:gd name="connsiteY6" fmla="*/ 372853 h 992674"/>
                    <a:gd name="connsiteX7" fmla="*/ 704549 w 859397"/>
                    <a:gd name="connsiteY7" fmla="*/ 607466 h 992674"/>
                    <a:gd name="connsiteX8" fmla="*/ 820294 w 859397"/>
                    <a:gd name="connsiteY8" fmla="*/ 817587 h 99267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54717"/>
                    <a:gd name="connsiteY0" fmla="*/ 821277 h 996364"/>
                    <a:gd name="connsiteX1" fmla="*/ 646732 w 854717"/>
                    <a:gd name="connsiteY1" fmla="*/ 967285 h 996364"/>
                    <a:gd name="connsiteX2" fmla="*/ 206766 w 854717"/>
                    <a:gd name="connsiteY2" fmla="*/ 927197 h 996364"/>
                    <a:gd name="connsiteX3" fmla="*/ 3665 w 854717"/>
                    <a:gd name="connsiteY3" fmla="*/ 427683 h 996364"/>
                    <a:gd name="connsiteX4" fmla="*/ 314219 w 854717"/>
                    <a:gd name="connsiteY4" fmla="*/ 42048 h 996364"/>
                    <a:gd name="connsiteX5" fmla="*/ 738769 w 854717"/>
                    <a:gd name="connsiteY5" fmla="*/ 68302 h 996364"/>
                    <a:gd name="connsiteX6" fmla="*/ 844170 w 854717"/>
                    <a:gd name="connsiteY6" fmla="*/ 309078 h 996364"/>
                    <a:gd name="connsiteX7" fmla="*/ 689331 w 854717"/>
                    <a:gd name="connsiteY7" fmla="*/ 634410 h 996364"/>
                    <a:gd name="connsiteX8" fmla="*/ 820294 w 854717"/>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4278"/>
                    <a:gd name="connsiteY0" fmla="*/ 821277 h 996364"/>
                    <a:gd name="connsiteX1" fmla="*/ 646732 w 854278"/>
                    <a:gd name="connsiteY1" fmla="*/ 967285 h 996364"/>
                    <a:gd name="connsiteX2" fmla="*/ 206766 w 854278"/>
                    <a:gd name="connsiteY2" fmla="*/ 927197 h 996364"/>
                    <a:gd name="connsiteX3" fmla="*/ 3665 w 854278"/>
                    <a:gd name="connsiteY3" fmla="*/ 427683 h 996364"/>
                    <a:gd name="connsiteX4" fmla="*/ 314219 w 854278"/>
                    <a:gd name="connsiteY4" fmla="*/ 42048 h 996364"/>
                    <a:gd name="connsiteX5" fmla="*/ 738769 w 854278"/>
                    <a:gd name="connsiteY5" fmla="*/ 68302 h 996364"/>
                    <a:gd name="connsiteX6" fmla="*/ 844170 w 854278"/>
                    <a:gd name="connsiteY6" fmla="*/ 309078 h 996364"/>
                    <a:gd name="connsiteX7" fmla="*/ 689331 w 854278"/>
                    <a:gd name="connsiteY7" fmla="*/ 634410 h 996364"/>
                    <a:gd name="connsiteX8" fmla="*/ 820294 w 854278"/>
                    <a:gd name="connsiteY8" fmla="*/ 821277 h 996364"/>
                    <a:gd name="connsiteX0" fmla="*/ 805221 w 839205"/>
                    <a:gd name="connsiteY0" fmla="*/ 821277 h 993483"/>
                    <a:gd name="connsiteX1" fmla="*/ 631659 w 839205"/>
                    <a:gd name="connsiteY1" fmla="*/ 967285 h 993483"/>
                    <a:gd name="connsiteX2" fmla="*/ 191693 w 839205"/>
                    <a:gd name="connsiteY2" fmla="*/ 927197 h 993483"/>
                    <a:gd name="connsiteX3" fmla="*/ 4016 w 839205"/>
                    <a:gd name="connsiteY3" fmla="*/ 482484 h 993483"/>
                    <a:gd name="connsiteX4" fmla="*/ 299146 w 839205"/>
                    <a:gd name="connsiteY4" fmla="*/ 42048 h 993483"/>
                    <a:gd name="connsiteX5" fmla="*/ 723696 w 839205"/>
                    <a:gd name="connsiteY5" fmla="*/ 68302 h 993483"/>
                    <a:gd name="connsiteX6" fmla="*/ 829097 w 839205"/>
                    <a:gd name="connsiteY6" fmla="*/ 309078 h 993483"/>
                    <a:gd name="connsiteX7" fmla="*/ 674258 w 839205"/>
                    <a:gd name="connsiteY7" fmla="*/ 634410 h 993483"/>
                    <a:gd name="connsiteX8" fmla="*/ 805221 w 839205"/>
                    <a:gd name="connsiteY8" fmla="*/ 821277 h 993483"/>
                    <a:gd name="connsiteX0" fmla="*/ 810061 w 844045"/>
                    <a:gd name="connsiteY0" fmla="*/ 82127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679098 w 844045"/>
                    <a:gd name="connsiteY7" fmla="*/ 634410 h 993397"/>
                    <a:gd name="connsiteX8" fmla="*/ 810061 w 844045"/>
                    <a:gd name="connsiteY8" fmla="*/ 821277 h 993397"/>
                    <a:gd name="connsiteX0" fmla="*/ 810061 w 844045"/>
                    <a:gd name="connsiteY0" fmla="*/ 825239 h 997359"/>
                    <a:gd name="connsiteX1" fmla="*/ 636499 w 844045"/>
                    <a:gd name="connsiteY1" fmla="*/ 971247 h 997359"/>
                    <a:gd name="connsiteX2" fmla="*/ 196533 w 844045"/>
                    <a:gd name="connsiteY2" fmla="*/ 931159 h 997359"/>
                    <a:gd name="connsiteX3" fmla="*/ 3895 w 844045"/>
                    <a:gd name="connsiteY3" fmla="*/ 488150 h 997359"/>
                    <a:gd name="connsiteX4" fmla="*/ 303986 w 844045"/>
                    <a:gd name="connsiteY4" fmla="*/ 46010 h 997359"/>
                    <a:gd name="connsiteX5" fmla="*/ 728536 w 844045"/>
                    <a:gd name="connsiteY5" fmla="*/ 72264 h 997359"/>
                    <a:gd name="connsiteX6" fmla="*/ 833937 w 844045"/>
                    <a:gd name="connsiteY6" fmla="*/ 313040 h 997359"/>
                    <a:gd name="connsiteX7" fmla="*/ 679098 w 844045"/>
                    <a:gd name="connsiteY7" fmla="*/ 638372 h 997359"/>
                    <a:gd name="connsiteX8" fmla="*/ 810061 w 844045"/>
                    <a:gd name="connsiteY8" fmla="*/ 825239 h 997359"/>
                    <a:gd name="connsiteX0" fmla="*/ 810061 w 837826"/>
                    <a:gd name="connsiteY0" fmla="*/ 825239 h 997359"/>
                    <a:gd name="connsiteX1" fmla="*/ 636499 w 837826"/>
                    <a:gd name="connsiteY1" fmla="*/ 971247 h 997359"/>
                    <a:gd name="connsiteX2" fmla="*/ 196533 w 837826"/>
                    <a:gd name="connsiteY2" fmla="*/ 931159 h 997359"/>
                    <a:gd name="connsiteX3" fmla="*/ 3895 w 837826"/>
                    <a:gd name="connsiteY3" fmla="*/ 488150 h 997359"/>
                    <a:gd name="connsiteX4" fmla="*/ 303986 w 837826"/>
                    <a:gd name="connsiteY4" fmla="*/ 46010 h 997359"/>
                    <a:gd name="connsiteX5" fmla="*/ 728536 w 837826"/>
                    <a:gd name="connsiteY5" fmla="*/ 72264 h 997359"/>
                    <a:gd name="connsiteX6" fmla="*/ 833937 w 837826"/>
                    <a:gd name="connsiteY6" fmla="*/ 313040 h 997359"/>
                    <a:gd name="connsiteX7" fmla="*/ 679098 w 837826"/>
                    <a:gd name="connsiteY7" fmla="*/ 638372 h 997359"/>
                    <a:gd name="connsiteX8" fmla="*/ 810061 w 837826"/>
                    <a:gd name="connsiteY8" fmla="*/ 825239 h 997359"/>
                    <a:gd name="connsiteX0" fmla="*/ 810061 w 839752"/>
                    <a:gd name="connsiteY0" fmla="*/ 825239 h 997359"/>
                    <a:gd name="connsiteX1" fmla="*/ 636499 w 839752"/>
                    <a:gd name="connsiteY1" fmla="*/ 971247 h 997359"/>
                    <a:gd name="connsiteX2" fmla="*/ 196533 w 839752"/>
                    <a:gd name="connsiteY2" fmla="*/ 931159 h 997359"/>
                    <a:gd name="connsiteX3" fmla="*/ 3895 w 839752"/>
                    <a:gd name="connsiteY3" fmla="*/ 488150 h 997359"/>
                    <a:gd name="connsiteX4" fmla="*/ 303986 w 839752"/>
                    <a:gd name="connsiteY4" fmla="*/ 46010 h 997359"/>
                    <a:gd name="connsiteX5" fmla="*/ 728536 w 839752"/>
                    <a:gd name="connsiteY5" fmla="*/ 72264 h 997359"/>
                    <a:gd name="connsiteX6" fmla="*/ 833937 w 839752"/>
                    <a:gd name="connsiteY6" fmla="*/ 313040 h 997359"/>
                    <a:gd name="connsiteX7" fmla="*/ 679098 w 839752"/>
                    <a:gd name="connsiteY7" fmla="*/ 638372 h 997359"/>
                    <a:gd name="connsiteX8" fmla="*/ 810061 w 839752"/>
                    <a:gd name="connsiteY8" fmla="*/ 825239 h 997359"/>
                    <a:gd name="connsiteX0" fmla="*/ 810061 w 835020"/>
                    <a:gd name="connsiteY0" fmla="*/ 825239 h 997359"/>
                    <a:gd name="connsiteX1" fmla="*/ 636499 w 835020"/>
                    <a:gd name="connsiteY1" fmla="*/ 971247 h 997359"/>
                    <a:gd name="connsiteX2" fmla="*/ 196533 w 835020"/>
                    <a:gd name="connsiteY2" fmla="*/ 931159 h 997359"/>
                    <a:gd name="connsiteX3" fmla="*/ 3895 w 835020"/>
                    <a:gd name="connsiteY3" fmla="*/ 488150 h 997359"/>
                    <a:gd name="connsiteX4" fmla="*/ 303986 w 835020"/>
                    <a:gd name="connsiteY4" fmla="*/ 46010 h 997359"/>
                    <a:gd name="connsiteX5" fmla="*/ 728536 w 835020"/>
                    <a:gd name="connsiteY5" fmla="*/ 72264 h 997359"/>
                    <a:gd name="connsiteX6" fmla="*/ 833937 w 835020"/>
                    <a:gd name="connsiteY6" fmla="*/ 313040 h 997359"/>
                    <a:gd name="connsiteX7" fmla="*/ 679098 w 835020"/>
                    <a:gd name="connsiteY7" fmla="*/ 638372 h 997359"/>
                    <a:gd name="connsiteX8" fmla="*/ 810061 w 835020"/>
                    <a:gd name="connsiteY8" fmla="*/ 825239 h 997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5020" h="997359">
                      <a:moveTo>
                        <a:pt x="810061" y="825239"/>
                      </a:moveTo>
                      <a:cubicBezTo>
                        <a:pt x="802535" y="892973"/>
                        <a:pt x="793128" y="921694"/>
                        <a:pt x="636499" y="971247"/>
                      </a:cubicBezTo>
                      <a:cubicBezTo>
                        <a:pt x="509639" y="1010579"/>
                        <a:pt x="301967" y="1011675"/>
                        <a:pt x="196533" y="931159"/>
                      </a:cubicBezTo>
                      <a:cubicBezTo>
                        <a:pt x="91099" y="850643"/>
                        <a:pt x="-22619" y="627826"/>
                        <a:pt x="3895" y="488150"/>
                      </a:cubicBezTo>
                      <a:cubicBezTo>
                        <a:pt x="44850" y="274277"/>
                        <a:pt x="141406" y="135380"/>
                        <a:pt x="303986" y="46010"/>
                      </a:cubicBezTo>
                      <a:cubicBezTo>
                        <a:pt x="508213" y="-39080"/>
                        <a:pt x="629281" y="8213"/>
                        <a:pt x="728536" y="72264"/>
                      </a:cubicBezTo>
                      <a:cubicBezTo>
                        <a:pt x="818540" y="136504"/>
                        <a:pt x="840518" y="268354"/>
                        <a:pt x="833937" y="313040"/>
                      </a:cubicBezTo>
                      <a:cubicBezTo>
                        <a:pt x="812993" y="400119"/>
                        <a:pt x="656854" y="435873"/>
                        <a:pt x="679098" y="638372"/>
                      </a:cubicBezTo>
                      <a:cubicBezTo>
                        <a:pt x="735190" y="778476"/>
                        <a:pt x="812351" y="709408"/>
                        <a:pt x="810061" y="825239"/>
                      </a:cubicBezTo>
                      <a:close/>
                    </a:path>
                  </a:pathLst>
                </a:custGeom>
                <a:no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endParaRPr lang="zh-CN" altLang="en-US" sz="1350" dirty="0"/>
                </a:p>
              </p:txBody>
            </p:sp>
            <p:sp>
              <p:nvSpPr>
                <p:cNvPr id="8" name="弦形 6">
                  <a:extLst>
                    <a:ext uri="{FF2B5EF4-FFF2-40B4-BE49-F238E27FC236}">
                      <a16:creationId xmlns:a16="http://schemas.microsoft.com/office/drawing/2014/main" id="{BABDB774-880B-465F-8F01-264EEC3C255A}"/>
                    </a:ext>
                  </a:extLst>
                </p:cNvPr>
                <p:cNvSpPr/>
                <p:nvPr/>
              </p:nvSpPr>
              <p:spPr>
                <a:xfrm rot="1036148">
                  <a:off x="1617751" y="1356845"/>
                  <a:ext cx="1078080" cy="1439672"/>
                </a:xfrm>
                <a:custGeom>
                  <a:avLst/>
                  <a:gdLst>
                    <a:gd name="connsiteX0" fmla="*/ 780489 w 914400"/>
                    <a:gd name="connsiteY0" fmla="*/ 780489 h 914400"/>
                    <a:gd name="connsiteX1" fmla="*/ 228600 w 914400"/>
                    <a:gd name="connsiteY1" fmla="*/ 853147 h 914400"/>
                    <a:gd name="connsiteX2" fmla="*/ 15579 w 914400"/>
                    <a:gd name="connsiteY2" fmla="*/ 338868 h 914400"/>
                    <a:gd name="connsiteX3" fmla="*/ 457200 w 914400"/>
                    <a:gd name="connsiteY3" fmla="*/ 0 h 914400"/>
                    <a:gd name="connsiteX4" fmla="*/ 780489 w 914400"/>
                    <a:gd name="connsiteY4" fmla="*/ 780489 h 914400"/>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587063 w 780530"/>
                    <a:gd name="connsiteY4" fmla="*/ 372690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830052"/>
                    <a:gd name="connsiteY0" fmla="*/ 814484 h 948405"/>
                    <a:gd name="connsiteX1" fmla="*/ 228641 w 830052"/>
                    <a:gd name="connsiteY1" fmla="*/ 887142 h 948405"/>
                    <a:gd name="connsiteX2" fmla="*/ 15620 w 830052"/>
                    <a:gd name="connsiteY2" fmla="*/ 372863 h 948405"/>
                    <a:gd name="connsiteX3" fmla="*/ 829775 w 830052"/>
                    <a:gd name="connsiteY3" fmla="*/ 128 h 948405"/>
                    <a:gd name="connsiteX4" fmla="*/ 496752 w 830052"/>
                    <a:gd name="connsiteY4" fmla="*/ 496839 h 948405"/>
                    <a:gd name="connsiteX5" fmla="*/ 780530 w 830052"/>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1005077 w 1005077"/>
                    <a:gd name="connsiteY0" fmla="*/ 825773 h 940792"/>
                    <a:gd name="connsiteX1" fmla="*/ 227410 w 1005077"/>
                    <a:gd name="connsiteY1" fmla="*/ 887142 h 940792"/>
                    <a:gd name="connsiteX2" fmla="*/ 14389 w 1005077"/>
                    <a:gd name="connsiteY2" fmla="*/ 372863 h 940792"/>
                    <a:gd name="connsiteX3" fmla="*/ 828544 w 1005077"/>
                    <a:gd name="connsiteY3" fmla="*/ 128 h 940792"/>
                    <a:gd name="connsiteX4" fmla="*/ 664854 w 1005077"/>
                    <a:gd name="connsiteY4" fmla="*/ 496839 h 940792"/>
                    <a:gd name="connsiteX5" fmla="*/ 1005077 w 1005077"/>
                    <a:gd name="connsiteY5" fmla="*/ 825773 h 940792"/>
                    <a:gd name="connsiteX0" fmla="*/ 991934 w 991934"/>
                    <a:gd name="connsiteY0" fmla="*/ 850090 h 965109"/>
                    <a:gd name="connsiteX1" fmla="*/ 214267 w 991934"/>
                    <a:gd name="connsiteY1" fmla="*/ 911459 h 965109"/>
                    <a:gd name="connsiteX2" fmla="*/ 1246 w 991934"/>
                    <a:gd name="connsiteY2" fmla="*/ 397180 h 965109"/>
                    <a:gd name="connsiteX3" fmla="*/ 200156 w 991934"/>
                    <a:gd name="connsiteY3" fmla="*/ 80891 h 965109"/>
                    <a:gd name="connsiteX4" fmla="*/ 815401 w 991934"/>
                    <a:gd name="connsiteY4" fmla="*/ 24445 h 965109"/>
                    <a:gd name="connsiteX5" fmla="*/ 651711 w 991934"/>
                    <a:gd name="connsiteY5" fmla="*/ 521156 h 965109"/>
                    <a:gd name="connsiteX6" fmla="*/ 991934 w 991934"/>
                    <a:gd name="connsiteY6" fmla="*/ 850090 h 965109"/>
                    <a:gd name="connsiteX0" fmla="*/ 1032041 w 1032041"/>
                    <a:gd name="connsiteY0" fmla="*/ 850090 h 946338"/>
                    <a:gd name="connsiteX1" fmla="*/ 254374 w 1032041"/>
                    <a:gd name="connsiteY1" fmla="*/ 911459 h 946338"/>
                    <a:gd name="connsiteX2" fmla="*/ 14484 w 1032041"/>
                    <a:gd name="connsiteY2" fmla="*/ 679203 h 946338"/>
                    <a:gd name="connsiteX3" fmla="*/ 41353 w 1032041"/>
                    <a:gd name="connsiteY3" fmla="*/ 397180 h 946338"/>
                    <a:gd name="connsiteX4" fmla="*/ 240263 w 1032041"/>
                    <a:gd name="connsiteY4" fmla="*/ 80891 h 946338"/>
                    <a:gd name="connsiteX5" fmla="*/ 855508 w 1032041"/>
                    <a:gd name="connsiteY5" fmla="*/ 24445 h 946338"/>
                    <a:gd name="connsiteX6" fmla="*/ 691818 w 1032041"/>
                    <a:gd name="connsiteY6" fmla="*/ 521156 h 946338"/>
                    <a:gd name="connsiteX7" fmla="*/ 1032041 w 1032041"/>
                    <a:gd name="connsiteY7" fmla="*/ 850090 h 946338"/>
                    <a:gd name="connsiteX0" fmla="*/ 1032041 w 1032041"/>
                    <a:gd name="connsiteY0" fmla="*/ 850090 h 996854"/>
                    <a:gd name="connsiteX1" fmla="*/ 646663 w 1032041"/>
                    <a:gd name="connsiteY1" fmla="*/ 995292 h 996854"/>
                    <a:gd name="connsiteX2" fmla="*/ 254374 w 1032041"/>
                    <a:gd name="connsiteY2" fmla="*/ 911459 h 996854"/>
                    <a:gd name="connsiteX3" fmla="*/ 14484 w 1032041"/>
                    <a:gd name="connsiteY3" fmla="*/ 679203 h 996854"/>
                    <a:gd name="connsiteX4" fmla="*/ 41353 w 1032041"/>
                    <a:gd name="connsiteY4" fmla="*/ 397180 h 996854"/>
                    <a:gd name="connsiteX5" fmla="*/ 240263 w 1032041"/>
                    <a:gd name="connsiteY5" fmla="*/ 80891 h 996854"/>
                    <a:gd name="connsiteX6" fmla="*/ 855508 w 1032041"/>
                    <a:gd name="connsiteY6" fmla="*/ 24445 h 996854"/>
                    <a:gd name="connsiteX7" fmla="*/ 691818 w 1032041"/>
                    <a:gd name="connsiteY7" fmla="*/ 521156 h 996854"/>
                    <a:gd name="connsiteX8" fmla="*/ 1032041 w 1032041"/>
                    <a:gd name="connsiteY8" fmla="*/ 850090 h 996854"/>
                    <a:gd name="connsiteX0" fmla="*/ 1080179 w 1080179"/>
                    <a:gd name="connsiteY0" fmla="*/ 850090 h 996854"/>
                    <a:gd name="connsiteX1" fmla="*/ 694801 w 1080179"/>
                    <a:gd name="connsiteY1" fmla="*/ 995292 h 996854"/>
                    <a:gd name="connsiteX2" fmla="*/ 302512 w 1080179"/>
                    <a:gd name="connsiteY2" fmla="*/ 911459 h 996854"/>
                    <a:gd name="connsiteX3" fmla="*/ 62622 w 1080179"/>
                    <a:gd name="connsiteY3" fmla="*/ 679203 h 996854"/>
                    <a:gd name="connsiteX4" fmla="*/ 7018 w 1080179"/>
                    <a:gd name="connsiteY4" fmla="*/ 367230 h 996854"/>
                    <a:gd name="connsiteX5" fmla="*/ 288401 w 1080179"/>
                    <a:gd name="connsiteY5" fmla="*/ 80891 h 996854"/>
                    <a:gd name="connsiteX6" fmla="*/ 903646 w 1080179"/>
                    <a:gd name="connsiteY6" fmla="*/ 24445 h 996854"/>
                    <a:gd name="connsiteX7" fmla="*/ 739956 w 1080179"/>
                    <a:gd name="connsiteY7" fmla="*/ 521156 h 996854"/>
                    <a:gd name="connsiteX8" fmla="*/ 1080179 w 1080179"/>
                    <a:gd name="connsiteY8" fmla="*/ 850090 h 996854"/>
                    <a:gd name="connsiteX0" fmla="*/ 1086133 w 1086133"/>
                    <a:gd name="connsiteY0" fmla="*/ 850090 h 996818"/>
                    <a:gd name="connsiteX1" fmla="*/ 700755 w 1086133"/>
                    <a:gd name="connsiteY1" fmla="*/ 995292 h 996818"/>
                    <a:gd name="connsiteX2" fmla="*/ 308466 w 1086133"/>
                    <a:gd name="connsiteY2" fmla="*/ 911459 h 996818"/>
                    <a:gd name="connsiteX3" fmla="*/ 35588 w 1086133"/>
                    <a:gd name="connsiteY3" fmla="*/ 686690 h 996818"/>
                    <a:gd name="connsiteX4" fmla="*/ 12972 w 1086133"/>
                    <a:gd name="connsiteY4" fmla="*/ 367230 h 996818"/>
                    <a:gd name="connsiteX5" fmla="*/ 294355 w 1086133"/>
                    <a:gd name="connsiteY5" fmla="*/ 80891 h 996818"/>
                    <a:gd name="connsiteX6" fmla="*/ 909600 w 1086133"/>
                    <a:gd name="connsiteY6" fmla="*/ 24445 h 996818"/>
                    <a:gd name="connsiteX7" fmla="*/ 745910 w 1086133"/>
                    <a:gd name="connsiteY7" fmla="*/ 521156 h 996818"/>
                    <a:gd name="connsiteX8" fmla="*/ 1086133 w 1086133"/>
                    <a:gd name="connsiteY8" fmla="*/ 850090 h 996818"/>
                    <a:gd name="connsiteX0" fmla="*/ 1086133 w 1086133"/>
                    <a:gd name="connsiteY0" fmla="*/ 880078 h 1026806"/>
                    <a:gd name="connsiteX1" fmla="*/ 700755 w 1086133"/>
                    <a:gd name="connsiteY1" fmla="*/ 1025280 h 1026806"/>
                    <a:gd name="connsiteX2" fmla="*/ 308466 w 1086133"/>
                    <a:gd name="connsiteY2" fmla="*/ 941447 h 1026806"/>
                    <a:gd name="connsiteX3" fmla="*/ 35588 w 1086133"/>
                    <a:gd name="connsiteY3" fmla="*/ 716678 h 1026806"/>
                    <a:gd name="connsiteX4" fmla="*/ 12972 w 1086133"/>
                    <a:gd name="connsiteY4" fmla="*/ 397218 h 1026806"/>
                    <a:gd name="connsiteX5" fmla="*/ 294355 w 1086133"/>
                    <a:gd name="connsiteY5" fmla="*/ 110879 h 1026806"/>
                    <a:gd name="connsiteX6" fmla="*/ 598410 w 1086133"/>
                    <a:gd name="connsiteY6" fmla="*/ 15013 h 1026806"/>
                    <a:gd name="connsiteX7" fmla="*/ 909600 w 1086133"/>
                    <a:gd name="connsiteY7" fmla="*/ 54433 h 1026806"/>
                    <a:gd name="connsiteX8" fmla="*/ 745910 w 1086133"/>
                    <a:gd name="connsiteY8" fmla="*/ 551144 h 1026806"/>
                    <a:gd name="connsiteX9" fmla="*/ 1086133 w 1086133"/>
                    <a:gd name="connsiteY9" fmla="*/ 880078 h 1026806"/>
                    <a:gd name="connsiteX0" fmla="*/ 1086133 w 1086133"/>
                    <a:gd name="connsiteY0" fmla="*/ 869968 h 1016696"/>
                    <a:gd name="connsiteX1" fmla="*/ 700755 w 1086133"/>
                    <a:gd name="connsiteY1" fmla="*/ 1015170 h 1016696"/>
                    <a:gd name="connsiteX2" fmla="*/ 308466 w 1086133"/>
                    <a:gd name="connsiteY2" fmla="*/ 931337 h 1016696"/>
                    <a:gd name="connsiteX3" fmla="*/ 35588 w 1086133"/>
                    <a:gd name="connsiteY3" fmla="*/ 706568 h 1016696"/>
                    <a:gd name="connsiteX4" fmla="*/ 12972 w 1086133"/>
                    <a:gd name="connsiteY4" fmla="*/ 387108 h 1016696"/>
                    <a:gd name="connsiteX5" fmla="*/ 294355 w 1086133"/>
                    <a:gd name="connsiteY5" fmla="*/ 100769 h 1016696"/>
                    <a:gd name="connsiteX6" fmla="*/ 598410 w 1086133"/>
                    <a:gd name="connsiteY6" fmla="*/ 4903 h 1016696"/>
                    <a:gd name="connsiteX7" fmla="*/ 818880 w 1086133"/>
                    <a:gd name="connsiteY7" fmla="*/ 74273 h 1016696"/>
                    <a:gd name="connsiteX8" fmla="*/ 745910 w 1086133"/>
                    <a:gd name="connsiteY8" fmla="*/ 541034 h 1016696"/>
                    <a:gd name="connsiteX9" fmla="*/ 1086133 w 1086133"/>
                    <a:gd name="connsiteY9" fmla="*/ 869968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541034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0971 h 1012724"/>
                    <a:gd name="connsiteX1" fmla="*/ 700755 w 945930"/>
                    <a:gd name="connsiteY1" fmla="*/ 1011198 h 1012724"/>
                    <a:gd name="connsiteX2" fmla="*/ 308466 w 945930"/>
                    <a:gd name="connsiteY2" fmla="*/ 927365 h 1012724"/>
                    <a:gd name="connsiteX3" fmla="*/ 35588 w 945930"/>
                    <a:gd name="connsiteY3" fmla="*/ 702596 h 1012724"/>
                    <a:gd name="connsiteX4" fmla="*/ 12972 w 945930"/>
                    <a:gd name="connsiteY4" fmla="*/ 383136 h 1012724"/>
                    <a:gd name="connsiteX5" fmla="*/ 294355 w 945930"/>
                    <a:gd name="connsiteY5" fmla="*/ 96797 h 1012724"/>
                    <a:gd name="connsiteX6" fmla="*/ 598410 w 945930"/>
                    <a:gd name="connsiteY6" fmla="*/ 931 h 1012724"/>
                    <a:gd name="connsiteX7" fmla="*/ 901353 w 945930"/>
                    <a:gd name="connsiteY7" fmla="*/ 107737 h 1012724"/>
                    <a:gd name="connsiteX8" fmla="*/ 796343 w 945930"/>
                    <a:gd name="connsiteY8" fmla="*/ 360324 h 1012724"/>
                    <a:gd name="connsiteX9" fmla="*/ 745910 w 945930"/>
                    <a:gd name="connsiteY9" fmla="*/ 626910 h 1012724"/>
                    <a:gd name="connsiteX10" fmla="*/ 945930 w 945930"/>
                    <a:gd name="connsiteY10" fmla="*/ 880971 h 1012724"/>
                    <a:gd name="connsiteX0" fmla="*/ 945930 w 945930"/>
                    <a:gd name="connsiteY0" fmla="*/ 866236 h 997989"/>
                    <a:gd name="connsiteX1" fmla="*/ 700755 w 945930"/>
                    <a:gd name="connsiteY1" fmla="*/ 996463 h 997989"/>
                    <a:gd name="connsiteX2" fmla="*/ 308466 w 945930"/>
                    <a:gd name="connsiteY2" fmla="*/ 912630 h 997989"/>
                    <a:gd name="connsiteX3" fmla="*/ 35588 w 945930"/>
                    <a:gd name="connsiteY3" fmla="*/ 687861 h 997989"/>
                    <a:gd name="connsiteX4" fmla="*/ 12972 w 945930"/>
                    <a:gd name="connsiteY4" fmla="*/ 368401 h 997989"/>
                    <a:gd name="connsiteX5" fmla="*/ 294355 w 945930"/>
                    <a:gd name="connsiteY5" fmla="*/ 82062 h 997989"/>
                    <a:gd name="connsiteX6" fmla="*/ 631398 w 945930"/>
                    <a:gd name="connsiteY6" fmla="*/ 1171 h 997989"/>
                    <a:gd name="connsiteX7" fmla="*/ 901353 w 945930"/>
                    <a:gd name="connsiteY7" fmla="*/ 93002 h 997989"/>
                    <a:gd name="connsiteX8" fmla="*/ 796343 w 945930"/>
                    <a:gd name="connsiteY8" fmla="*/ 345589 h 997989"/>
                    <a:gd name="connsiteX9" fmla="*/ 745910 w 945930"/>
                    <a:gd name="connsiteY9" fmla="*/ 612175 h 997989"/>
                    <a:gd name="connsiteX10" fmla="*/ 945930 w 945930"/>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35892 w 935892"/>
                    <a:gd name="connsiteY0" fmla="*/ 866236 h 997989"/>
                    <a:gd name="connsiteX1" fmla="*/ 690717 w 935892"/>
                    <a:gd name="connsiteY1" fmla="*/ 996463 h 997989"/>
                    <a:gd name="connsiteX2" fmla="*/ 298428 w 935892"/>
                    <a:gd name="connsiteY2" fmla="*/ 912630 h 997989"/>
                    <a:gd name="connsiteX3" fmla="*/ 25550 w 935892"/>
                    <a:gd name="connsiteY3" fmla="*/ 687861 h 997989"/>
                    <a:gd name="connsiteX4" fmla="*/ 19427 w 935892"/>
                    <a:gd name="connsiteY4" fmla="*/ 345939 h 997989"/>
                    <a:gd name="connsiteX5" fmla="*/ 284317 w 935892"/>
                    <a:gd name="connsiteY5" fmla="*/ 82062 h 997989"/>
                    <a:gd name="connsiteX6" fmla="*/ 621360 w 935892"/>
                    <a:gd name="connsiteY6" fmla="*/ 1171 h 997989"/>
                    <a:gd name="connsiteX7" fmla="*/ 891315 w 935892"/>
                    <a:gd name="connsiteY7" fmla="*/ 93002 h 997989"/>
                    <a:gd name="connsiteX8" fmla="*/ 786305 w 935892"/>
                    <a:gd name="connsiteY8" fmla="*/ 345589 h 997989"/>
                    <a:gd name="connsiteX9" fmla="*/ 735872 w 935892"/>
                    <a:gd name="connsiteY9" fmla="*/ 612175 h 997989"/>
                    <a:gd name="connsiteX10" fmla="*/ 935892 w 935892"/>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69320"/>
                    <a:gd name="connsiteX1" fmla="*/ 654726 w 911428"/>
                    <a:gd name="connsiteY1" fmla="*/ 966513 h 969320"/>
                    <a:gd name="connsiteX2" fmla="*/ 311920 w 911428"/>
                    <a:gd name="connsiteY2" fmla="*/ 912630 h 969320"/>
                    <a:gd name="connsiteX3" fmla="*/ 39042 w 911428"/>
                    <a:gd name="connsiteY3" fmla="*/ 687861 h 969320"/>
                    <a:gd name="connsiteX4" fmla="*/ 32919 w 911428"/>
                    <a:gd name="connsiteY4" fmla="*/ 345939 h 969320"/>
                    <a:gd name="connsiteX5" fmla="*/ 297809 w 911428"/>
                    <a:gd name="connsiteY5" fmla="*/ 82062 h 969320"/>
                    <a:gd name="connsiteX6" fmla="*/ 634852 w 911428"/>
                    <a:gd name="connsiteY6" fmla="*/ 1171 h 969320"/>
                    <a:gd name="connsiteX7" fmla="*/ 904807 w 911428"/>
                    <a:gd name="connsiteY7" fmla="*/ 93002 h 969320"/>
                    <a:gd name="connsiteX8" fmla="*/ 799797 w 911428"/>
                    <a:gd name="connsiteY8" fmla="*/ 345589 h 969320"/>
                    <a:gd name="connsiteX9" fmla="*/ 749364 w 911428"/>
                    <a:gd name="connsiteY9" fmla="*/ 612175 h 969320"/>
                    <a:gd name="connsiteX10" fmla="*/ 866912 w 911428"/>
                    <a:gd name="connsiteY10" fmla="*/ 866236 h 969320"/>
                    <a:gd name="connsiteX0" fmla="*/ 866912 w 922712"/>
                    <a:gd name="connsiteY0" fmla="*/ 866001 h 969085"/>
                    <a:gd name="connsiteX1" fmla="*/ 654726 w 922712"/>
                    <a:gd name="connsiteY1" fmla="*/ 966278 h 969085"/>
                    <a:gd name="connsiteX2" fmla="*/ 311920 w 922712"/>
                    <a:gd name="connsiteY2" fmla="*/ 912395 h 969085"/>
                    <a:gd name="connsiteX3" fmla="*/ 39042 w 922712"/>
                    <a:gd name="connsiteY3" fmla="*/ 687626 h 969085"/>
                    <a:gd name="connsiteX4" fmla="*/ 32919 w 922712"/>
                    <a:gd name="connsiteY4" fmla="*/ 345704 h 969085"/>
                    <a:gd name="connsiteX5" fmla="*/ 297809 w 922712"/>
                    <a:gd name="connsiteY5" fmla="*/ 81827 h 969085"/>
                    <a:gd name="connsiteX6" fmla="*/ 634852 w 922712"/>
                    <a:gd name="connsiteY6" fmla="*/ 936 h 969085"/>
                    <a:gd name="connsiteX7" fmla="*/ 904807 w 922712"/>
                    <a:gd name="connsiteY7" fmla="*/ 92767 h 969085"/>
                    <a:gd name="connsiteX8" fmla="*/ 890518 w 922712"/>
                    <a:gd name="connsiteY8" fmla="*/ 233044 h 969085"/>
                    <a:gd name="connsiteX9" fmla="*/ 799797 w 922712"/>
                    <a:gd name="connsiteY9" fmla="*/ 345354 h 969085"/>
                    <a:gd name="connsiteX10" fmla="*/ 749364 w 922712"/>
                    <a:gd name="connsiteY10" fmla="*/ 611940 h 969085"/>
                    <a:gd name="connsiteX11" fmla="*/ 866912 w 922712"/>
                    <a:gd name="connsiteY11" fmla="*/ 866001 h 969085"/>
                    <a:gd name="connsiteX0" fmla="*/ 866912 w 922712"/>
                    <a:gd name="connsiteY0" fmla="*/ 843959 h 947043"/>
                    <a:gd name="connsiteX1" fmla="*/ 654726 w 922712"/>
                    <a:gd name="connsiteY1" fmla="*/ 944236 h 947043"/>
                    <a:gd name="connsiteX2" fmla="*/ 311920 w 922712"/>
                    <a:gd name="connsiteY2" fmla="*/ 890353 h 947043"/>
                    <a:gd name="connsiteX3" fmla="*/ 39042 w 922712"/>
                    <a:gd name="connsiteY3" fmla="*/ 665584 h 947043"/>
                    <a:gd name="connsiteX4" fmla="*/ 32919 w 922712"/>
                    <a:gd name="connsiteY4" fmla="*/ 323662 h 947043"/>
                    <a:gd name="connsiteX5" fmla="*/ 297809 w 922712"/>
                    <a:gd name="connsiteY5" fmla="*/ 59785 h 947043"/>
                    <a:gd name="connsiteX6" fmla="*/ 651347 w 922712"/>
                    <a:gd name="connsiteY6" fmla="*/ 1356 h 947043"/>
                    <a:gd name="connsiteX7" fmla="*/ 904807 w 922712"/>
                    <a:gd name="connsiteY7" fmla="*/ 70725 h 947043"/>
                    <a:gd name="connsiteX8" fmla="*/ 890518 w 922712"/>
                    <a:gd name="connsiteY8" fmla="*/ 211002 h 947043"/>
                    <a:gd name="connsiteX9" fmla="*/ 799797 w 922712"/>
                    <a:gd name="connsiteY9" fmla="*/ 323312 h 947043"/>
                    <a:gd name="connsiteX10" fmla="*/ 749364 w 922712"/>
                    <a:gd name="connsiteY10" fmla="*/ 589898 h 947043"/>
                    <a:gd name="connsiteX11" fmla="*/ 866912 w 922712"/>
                    <a:gd name="connsiteY11" fmla="*/ 843959 h 947043"/>
                    <a:gd name="connsiteX0" fmla="*/ 866912 w 922712"/>
                    <a:gd name="connsiteY0" fmla="*/ 858621 h 961705"/>
                    <a:gd name="connsiteX1" fmla="*/ 654726 w 922712"/>
                    <a:gd name="connsiteY1" fmla="*/ 958898 h 961705"/>
                    <a:gd name="connsiteX2" fmla="*/ 311920 w 922712"/>
                    <a:gd name="connsiteY2" fmla="*/ 905015 h 961705"/>
                    <a:gd name="connsiteX3" fmla="*/ 39042 w 922712"/>
                    <a:gd name="connsiteY3" fmla="*/ 680246 h 961705"/>
                    <a:gd name="connsiteX4" fmla="*/ 32919 w 922712"/>
                    <a:gd name="connsiteY4" fmla="*/ 338324 h 961705"/>
                    <a:gd name="connsiteX5" fmla="*/ 297809 w 922712"/>
                    <a:gd name="connsiteY5" fmla="*/ 74447 h 961705"/>
                    <a:gd name="connsiteX6" fmla="*/ 568875 w 922712"/>
                    <a:gd name="connsiteY6" fmla="*/ 1043 h 961705"/>
                    <a:gd name="connsiteX7" fmla="*/ 904807 w 922712"/>
                    <a:gd name="connsiteY7" fmla="*/ 85387 h 961705"/>
                    <a:gd name="connsiteX8" fmla="*/ 890518 w 922712"/>
                    <a:gd name="connsiteY8" fmla="*/ 225664 h 961705"/>
                    <a:gd name="connsiteX9" fmla="*/ 799797 w 922712"/>
                    <a:gd name="connsiteY9" fmla="*/ 337974 h 961705"/>
                    <a:gd name="connsiteX10" fmla="*/ 749364 w 922712"/>
                    <a:gd name="connsiteY10" fmla="*/ 604560 h 961705"/>
                    <a:gd name="connsiteX11" fmla="*/ 866912 w 922712"/>
                    <a:gd name="connsiteY11" fmla="*/ 858621 h 961705"/>
                    <a:gd name="connsiteX0" fmla="*/ 866912 w 912474"/>
                    <a:gd name="connsiteY0" fmla="*/ 859020 h 962104"/>
                    <a:gd name="connsiteX1" fmla="*/ 654726 w 912474"/>
                    <a:gd name="connsiteY1" fmla="*/ 959297 h 962104"/>
                    <a:gd name="connsiteX2" fmla="*/ 311920 w 912474"/>
                    <a:gd name="connsiteY2" fmla="*/ 905414 h 962104"/>
                    <a:gd name="connsiteX3" fmla="*/ 39042 w 912474"/>
                    <a:gd name="connsiteY3" fmla="*/ 680645 h 962104"/>
                    <a:gd name="connsiteX4" fmla="*/ 32919 w 912474"/>
                    <a:gd name="connsiteY4" fmla="*/ 338723 h 962104"/>
                    <a:gd name="connsiteX5" fmla="*/ 297809 w 912474"/>
                    <a:gd name="connsiteY5" fmla="*/ 74846 h 962104"/>
                    <a:gd name="connsiteX6" fmla="*/ 568875 w 912474"/>
                    <a:gd name="connsiteY6" fmla="*/ 1442 h 962104"/>
                    <a:gd name="connsiteX7" fmla="*/ 904807 w 912474"/>
                    <a:gd name="connsiteY7" fmla="*/ 85786 h 962104"/>
                    <a:gd name="connsiteX8" fmla="*/ 799797 w 912474"/>
                    <a:gd name="connsiteY8" fmla="*/ 338373 h 962104"/>
                    <a:gd name="connsiteX9" fmla="*/ 749364 w 912474"/>
                    <a:gd name="connsiteY9" fmla="*/ 604959 h 962104"/>
                    <a:gd name="connsiteX10" fmla="*/ 866912 w 912474"/>
                    <a:gd name="connsiteY10" fmla="*/ 859020 h 962104"/>
                    <a:gd name="connsiteX0" fmla="*/ 866912 w 912474"/>
                    <a:gd name="connsiteY0" fmla="*/ 861538 h 964622"/>
                    <a:gd name="connsiteX1" fmla="*/ 654726 w 912474"/>
                    <a:gd name="connsiteY1" fmla="*/ 961815 h 964622"/>
                    <a:gd name="connsiteX2" fmla="*/ 311920 w 912474"/>
                    <a:gd name="connsiteY2" fmla="*/ 907932 h 964622"/>
                    <a:gd name="connsiteX3" fmla="*/ 39042 w 912474"/>
                    <a:gd name="connsiteY3" fmla="*/ 683163 h 964622"/>
                    <a:gd name="connsiteX4" fmla="*/ 32919 w 912474"/>
                    <a:gd name="connsiteY4" fmla="*/ 341241 h 964622"/>
                    <a:gd name="connsiteX5" fmla="*/ 297809 w 912474"/>
                    <a:gd name="connsiteY5" fmla="*/ 77364 h 964622"/>
                    <a:gd name="connsiteX6" fmla="*/ 568875 w 912474"/>
                    <a:gd name="connsiteY6" fmla="*/ 3960 h 964622"/>
                    <a:gd name="connsiteX7" fmla="*/ 904807 w 912474"/>
                    <a:gd name="connsiteY7" fmla="*/ 88304 h 964622"/>
                    <a:gd name="connsiteX8" fmla="*/ 799797 w 912474"/>
                    <a:gd name="connsiteY8" fmla="*/ 340891 h 964622"/>
                    <a:gd name="connsiteX9" fmla="*/ 749364 w 912474"/>
                    <a:gd name="connsiteY9" fmla="*/ 607477 h 964622"/>
                    <a:gd name="connsiteX10" fmla="*/ 866912 w 912474"/>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607477 h 964622"/>
                    <a:gd name="connsiteX10" fmla="*/ 866912 w 943348"/>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585015 h 964622"/>
                    <a:gd name="connsiteX10" fmla="*/ 866912 w 943348"/>
                    <a:gd name="connsiteY10" fmla="*/ 861538 h 964622"/>
                    <a:gd name="connsiteX0" fmla="*/ 866912 w 934777"/>
                    <a:gd name="connsiteY0" fmla="*/ 861538 h 964622"/>
                    <a:gd name="connsiteX1" fmla="*/ 654726 w 934777"/>
                    <a:gd name="connsiteY1" fmla="*/ 961815 h 964622"/>
                    <a:gd name="connsiteX2" fmla="*/ 311920 w 934777"/>
                    <a:gd name="connsiteY2" fmla="*/ 907932 h 964622"/>
                    <a:gd name="connsiteX3" fmla="*/ 39042 w 934777"/>
                    <a:gd name="connsiteY3" fmla="*/ 683163 h 964622"/>
                    <a:gd name="connsiteX4" fmla="*/ 32919 w 934777"/>
                    <a:gd name="connsiteY4" fmla="*/ 341241 h 964622"/>
                    <a:gd name="connsiteX5" fmla="*/ 297809 w 934777"/>
                    <a:gd name="connsiteY5" fmla="*/ 77364 h 964622"/>
                    <a:gd name="connsiteX6" fmla="*/ 568875 w 934777"/>
                    <a:gd name="connsiteY6" fmla="*/ 3960 h 964622"/>
                    <a:gd name="connsiteX7" fmla="*/ 904807 w 934777"/>
                    <a:gd name="connsiteY7" fmla="*/ 88304 h 964622"/>
                    <a:gd name="connsiteX8" fmla="*/ 717325 w 934777"/>
                    <a:gd name="connsiteY8" fmla="*/ 423252 h 964622"/>
                    <a:gd name="connsiteX9" fmla="*/ 749364 w 934777"/>
                    <a:gd name="connsiteY9" fmla="*/ 585015 h 964622"/>
                    <a:gd name="connsiteX10" fmla="*/ 866912 w 934777"/>
                    <a:gd name="connsiteY10" fmla="*/ 861538 h 964622"/>
                    <a:gd name="connsiteX0" fmla="*/ 866912 w 908207"/>
                    <a:gd name="connsiteY0" fmla="*/ 861538 h 964622"/>
                    <a:gd name="connsiteX1" fmla="*/ 654726 w 908207"/>
                    <a:gd name="connsiteY1" fmla="*/ 961815 h 964622"/>
                    <a:gd name="connsiteX2" fmla="*/ 311920 w 908207"/>
                    <a:gd name="connsiteY2" fmla="*/ 907932 h 964622"/>
                    <a:gd name="connsiteX3" fmla="*/ 39042 w 908207"/>
                    <a:gd name="connsiteY3" fmla="*/ 683163 h 964622"/>
                    <a:gd name="connsiteX4" fmla="*/ 32919 w 908207"/>
                    <a:gd name="connsiteY4" fmla="*/ 341241 h 964622"/>
                    <a:gd name="connsiteX5" fmla="*/ 297809 w 908207"/>
                    <a:gd name="connsiteY5" fmla="*/ 77364 h 964622"/>
                    <a:gd name="connsiteX6" fmla="*/ 568875 w 908207"/>
                    <a:gd name="connsiteY6" fmla="*/ 3960 h 964622"/>
                    <a:gd name="connsiteX7" fmla="*/ 904807 w 908207"/>
                    <a:gd name="connsiteY7" fmla="*/ 88304 h 964622"/>
                    <a:gd name="connsiteX8" fmla="*/ 749364 w 908207"/>
                    <a:gd name="connsiteY8" fmla="*/ 585015 h 964622"/>
                    <a:gd name="connsiteX9" fmla="*/ 866912 w 908207"/>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9155"/>
                    <a:gd name="connsiteY0" fmla="*/ 861538 h 964622"/>
                    <a:gd name="connsiteX1" fmla="*/ 654726 w 909155"/>
                    <a:gd name="connsiteY1" fmla="*/ 961815 h 964622"/>
                    <a:gd name="connsiteX2" fmla="*/ 311920 w 909155"/>
                    <a:gd name="connsiteY2" fmla="*/ 907932 h 964622"/>
                    <a:gd name="connsiteX3" fmla="*/ 39042 w 909155"/>
                    <a:gd name="connsiteY3" fmla="*/ 683163 h 964622"/>
                    <a:gd name="connsiteX4" fmla="*/ 32919 w 909155"/>
                    <a:gd name="connsiteY4" fmla="*/ 341241 h 964622"/>
                    <a:gd name="connsiteX5" fmla="*/ 297809 w 909155"/>
                    <a:gd name="connsiteY5" fmla="*/ 77364 h 964622"/>
                    <a:gd name="connsiteX6" fmla="*/ 568875 w 909155"/>
                    <a:gd name="connsiteY6" fmla="*/ 3960 h 964622"/>
                    <a:gd name="connsiteX7" fmla="*/ 904807 w 909155"/>
                    <a:gd name="connsiteY7" fmla="*/ 88304 h 964622"/>
                    <a:gd name="connsiteX8" fmla="*/ 856579 w 909155"/>
                    <a:gd name="connsiteY8" fmla="*/ 629939 h 964622"/>
                    <a:gd name="connsiteX9" fmla="*/ 866912 w 909155"/>
                    <a:gd name="connsiteY9" fmla="*/ 861538 h 964622"/>
                    <a:gd name="connsiteX0" fmla="*/ 866912 w 1039111"/>
                    <a:gd name="connsiteY0" fmla="*/ 857982 h 961066"/>
                    <a:gd name="connsiteX1" fmla="*/ 654726 w 1039111"/>
                    <a:gd name="connsiteY1" fmla="*/ 958259 h 961066"/>
                    <a:gd name="connsiteX2" fmla="*/ 311920 w 1039111"/>
                    <a:gd name="connsiteY2" fmla="*/ 904376 h 961066"/>
                    <a:gd name="connsiteX3" fmla="*/ 39042 w 1039111"/>
                    <a:gd name="connsiteY3" fmla="*/ 679607 h 961066"/>
                    <a:gd name="connsiteX4" fmla="*/ 32919 w 1039111"/>
                    <a:gd name="connsiteY4" fmla="*/ 337685 h 961066"/>
                    <a:gd name="connsiteX5" fmla="*/ 297809 w 1039111"/>
                    <a:gd name="connsiteY5" fmla="*/ 73808 h 961066"/>
                    <a:gd name="connsiteX6" fmla="*/ 568875 w 1039111"/>
                    <a:gd name="connsiteY6" fmla="*/ 404 h 961066"/>
                    <a:gd name="connsiteX7" fmla="*/ 1036763 w 1039111"/>
                    <a:gd name="connsiteY7" fmla="*/ 241983 h 961066"/>
                    <a:gd name="connsiteX8" fmla="*/ 856579 w 1039111"/>
                    <a:gd name="connsiteY8" fmla="*/ 626383 h 961066"/>
                    <a:gd name="connsiteX9" fmla="*/ 866912 w 1039111"/>
                    <a:gd name="connsiteY9" fmla="*/ 857982 h 96106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297809 w 1039111"/>
                    <a:gd name="connsiteY5" fmla="*/ 43948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314304 w 1039111"/>
                    <a:gd name="connsiteY5" fmla="*/ 66410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57981 h 961065"/>
                    <a:gd name="connsiteX1" fmla="*/ 654726 w 1039111"/>
                    <a:gd name="connsiteY1" fmla="*/ 958258 h 961065"/>
                    <a:gd name="connsiteX2" fmla="*/ 311920 w 1039111"/>
                    <a:gd name="connsiteY2" fmla="*/ 904375 h 961065"/>
                    <a:gd name="connsiteX3" fmla="*/ 39042 w 1039111"/>
                    <a:gd name="connsiteY3" fmla="*/ 679606 h 961065"/>
                    <a:gd name="connsiteX4" fmla="*/ 32919 w 1039111"/>
                    <a:gd name="connsiteY4" fmla="*/ 337684 h 961065"/>
                    <a:gd name="connsiteX5" fmla="*/ 314304 w 1039111"/>
                    <a:gd name="connsiteY5" fmla="*/ 96269 h 961065"/>
                    <a:gd name="connsiteX6" fmla="*/ 684336 w 1039111"/>
                    <a:gd name="connsiteY6" fmla="*/ 403 h 961065"/>
                    <a:gd name="connsiteX7" fmla="*/ 1036763 w 1039111"/>
                    <a:gd name="connsiteY7" fmla="*/ 241982 h 961065"/>
                    <a:gd name="connsiteX8" fmla="*/ 856579 w 1039111"/>
                    <a:gd name="connsiteY8" fmla="*/ 626382 h 961065"/>
                    <a:gd name="connsiteX9" fmla="*/ 866912 w 1039111"/>
                    <a:gd name="connsiteY9" fmla="*/ 857981 h 961065"/>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4167 h 967251"/>
                    <a:gd name="connsiteX1" fmla="*/ 654726 w 1039111"/>
                    <a:gd name="connsiteY1" fmla="*/ 964444 h 967251"/>
                    <a:gd name="connsiteX2" fmla="*/ 311920 w 1039111"/>
                    <a:gd name="connsiteY2" fmla="*/ 910561 h 967251"/>
                    <a:gd name="connsiteX3" fmla="*/ 39042 w 1039111"/>
                    <a:gd name="connsiteY3" fmla="*/ 685792 h 967251"/>
                    <a:gd name="connsiteX4" fmla="*/ 32919 w 1039111"/>
                    <a:gd name="connsiteY4" fmla="*/ 343870 h 967251"/>
                    <a:gd name="connsiteX5" fmla="*/ 273068 w 1039111"/>
                    <a:gd name="connsiteY5" fmla="*/ 72506 h 967251"/>
                    <a:gd name="connsiteX6" fmla="*/ 684336 w 1039111"/>
                    <a:gd name="connsiteY6" fmla="*/ 6589 h 967251"/>
                    <a:gd name="connsiteX7" fmla="*/ 1036763 w 1039111"/>
                    <a:gd name="connsiteY7" fmla="*/ 248168 h 967251"/>
                    <a:gd name="connsiteX8" fmla="*/ 856579 w 1039111"/>
                    <a:gd name="connsiteY8" fmla="*/ 632568 h 967251"/>
                    <a:gd name="connsiteX9" fmla="*/ 866912 w 1039111"/>
                    <a:gd name="connsiteY9" fmla="*/ 864167 h 967251"/>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891723 w 1063922"/>
                    <a:gd name="connsiteY0" fmla="*/ 882202 h 995803"/>
                    <a:gd name="connsiteX1" fmla="*/ 679537 w 1063922"/>
                    <a:gd name="connsiteY1" fmla="*/ 982479 h 995803"/>
                    <a:gd name="connsiteX2" fmla="*/ 336731 w 1063922"/>
                    <a:gd name="connsiteY2" fmla="*/ 928596 h 995803"/>
                    <a:gd name="connsiteX3" fmla="*/ 0 w 1063922"/>
                    <a:gd name="connsiteY3" fmla="*/ 406830 h 995803"/>
                    <a:gd name="connsiteX4" fmla="*/ 297879 w 1063922"/>
                    <a:gd name="connsiteY4" fmla="*/ 90541 h 995803"/>
                    <a:gd name="connsiteX5" fmla="*/ 709147 w 1063922"/>
                    <a:gd name="connsiteY5" fmla="*/ 24624 h 995803"/>
                    <a:gd name="connsiteX6" fmla="*/ 1061574 w 1063922"/>
                    <a:gd name="connsiteY6" fmla="*/ 266203 h 995803"/>
                    <a:gd name="connsiteX7" fmla="*/ 881390 w 1063922"/>
                    <a:gd name="connsiteY7" fmla="*/ 650603 h 995803"/>
                    <a:gd name="connsiteX8" fmla="*/ 891723 w 1063922"/>
                    <a:gd name="connsiteY8" fmla="*/ 882202 h 995803"/>
                    <a:gd name="connsiteX0" fmla="*/ 891723 w 1063922"/>
                    <a:gd name="connsiteY0" fmla="*/ 882202 h 983779"/>
                    <a:gd name="connsiteX1" fmla="*/ 679537 w 1063922"/>
                    <a:gd name="connsiteY1" fmla="*/ 982479 h 983779"/>
                    <a:gd name="connsiteX2" fmla="*/ 204776 w 1063922"/>
                    <a:gd name="connsiteY2" fmla="*/ 846236 h 983779"/>
                    <a:gd name="connsiteX3" fmla="*/ 0 w 1063922"/>
                    <a:gd name="connsiteY3" fmla="*/ 406830 h 983779"/>
                    <a:gd name="connsiteX4" fmla="*/ 297879 w 1063922"/>
                    <a:gd name="connsiteY4" fmla="*/ 90541 h 983779"/>
                    <a:gd name="connsiteX5" fmla="*/ 709147 w 1063922"/>
                    <a:gd name="connsiteY5" fmla="*/ 24624 h 983779"/>
                    <a:gd name="connsiteX6" fmla="*/ 1061574 w 1063922"/>
                    <a:gd name="connsiteY6" fmla="*/ 266203 h 983779"/>
                    <a:gd name="connsiteX7" fmla="*/ 881390 w 1063922"/>
                    <a:gd name="connsiteY7" fmla="*/ 650603 h 983779"/>
                    <a:gd name="connsiteX8" fmla="*/ 891723 w 1063922"/>
                    <a:gd name="connsiteY8" fmla="*/ 882202 h 983779"/>
                    <a:gd name="connsiteX0" fmla="*/ 891723 w 1063922"/>
                    <a:gd name="connsiteY0" fmla="*/ 882202 h 985388"/>
                    <a:gd name="connsiteX1" fmla="*/ 679537 w 1063922"/>
                    <a:gd name="connsiteY1" fmla="*/ 982479 h 985388"/>
                    <a:gd name="connsiteX2" fmla="*/ 130551 w 1063922"/>
                    <a:gd name="connsiteY2" fmla="*/ 883672 h 985388"/>
                    <a:gd name="connsiteX3" fmla="*/ 0 w 1063922"/>
                    <a:gd name="connsiteY3" fmla="*/ 406830 h 985388"/>
                    <a:gd name="connsiteX4" fmla="*/ 297879 w 1063922"/>
                    <a:gd name="connsiteY4" fmla="*/ 90541 h 985388"/>
                    <a:gd name="connsiteX5" fmla="*/ 709147 w 1063922"/>
                    <a:gd name="connsiteY5" fmla="*/ 24624 h 985388"/>
                    <a:gd name="connsiteX6" fmla="*/ 1061574 w 1063922"/>
                    <a:gd name="connsiteY6" fmla="*/ 266203 h 985388"/>
                    <a:gd name="connsiteX7" fmla="*/ 881390 w 1063922"/>
                    <a:gd name="connsiteY7" fmla="*/ 650603 h 985388"/>
                    <a:gd name="connsiteX8" fmla="*/ 891723 w 1063922"/>
                    <a:gd name="connsiteY8" fmla="*/ 882202 h 985388"/>
                    <a:gd name="connsiteX0" fmla="*/ 924712 w 1096911"/>
                    <a:gd name="connsiteY0" fmla="*/ 882202 h 985388"/>
                    <a:gd name="connsiteX1" fmla="*/ 712526 w 1096911"/>
                    <a:gd name="connsiteY1" fmla="*/ 982479 h 985388"/>
                    <a:gd name="connsiteX2" fmla="*/ 163540 w 1096911"/>
                    <a:gd name="connsiteY2" fmla="*/ 883672 h 985388"/>
                    <a:gd name="connsiteX3" fmla="*/ 0 w 1096911"/>
                    <a:gd name="connsiteY3" fmla="*/ 406830 h 985388"/>
                    <a:gd name="connsiteX4" fmla="*/ 330868 w 1096911"/>
                    <a:gd name="connsiteY4" fmla="*/ 90541 h 985388"/>
                    <a:gd name="connsiteX5" fmla="*/ 742136 w 1096911"/>
                    <a:gd name="connsiteY5" fmla="*/ 24624 h 985388"/>
                    <a:gd name="connsiteX6" fmla="*/ 1094563 w 1096911"/>
                    <a:gd name="connsiteY6" fmla="*/ 266203 h 985388"/>
                    <a:gd name="connsiteX7" fmla="*/ 914379 w 1096911"/>
                    <a:gd name="connsiteY7" fmla="*/ 650603 h 985388"/>
                    <a:gd name="connsiteX8" fmla="*/ 924712 w 1096911"/>
                    <a:gd name="connsiteY8" fmla="*/ 882202 h 985388"/>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143"/>
                    <a:gd name="connsiteY0" fmla="*/ 893543 h 996729"/>
                    <a:gd name="connsiteX1" fmla="*/ 712526 w 1096143"/>
                    <a:gd name="connsiteY1" fmla="*/ 993820 h 996729"/>
                    <a:gd name="connsiteX2" fmla="*/ 163540 w 1096143"/>
                    <a:gd name="connsiteY2" fmla="*/ 895013 h 996729"/>
                    <a:gd name="connsiteX3" fmla="*/ 0 w 1096143"/>
                    <a:gd name="connsiteY3" fmla="*/ 418171 h 996729"/>
                    <a:gd name="connsiteX4" fmla="*/ 297879 w 1096143"/>
                    <a:gd name="connsiteY4" fmla="*/ 79420 h 996729"/>
                    <a:gd name="connsiteX5" fmla="*/ 742136 w 1096143"/>
                    <a:gd name="connsiteY5" fmla="*/ 35965 h 996729"/>
                    <a:gd name="connsiteX6" fmla="*/ 1094563 w 1096143"/>
                    <a:gd name="connsiteY6" fmla="*/ 277544 h 996729"/>
                    <a:gd name="connsiteX7" fmla="*/ 774176 w 1096143"/>
                    <a:gd name="connsiteY7" fmla="*/ 639483 h 996729"/>
                    <a:gd name="connsiteX8" fmla="*/ 924712 w 1096143"/>
                    <a:gd name="connsiteY8" fmla="*/ 893543 h 996729"/>
                    <a:gd name="connsiteX0" fmla="*/ 924712 w 1096143"/>
                    <a:gd name="connsiteY0" fmla="*/ 896981 h 1000167"/>
                    <a:gd name="connsiteX1" fmla="*/ 712526 w 1096143"/>
                    <a:gd name="connsiteY1" fmla="*/ 997258 h 1000167"/>
                    <a:gd name="connsiteX2" fmla="*/ 163540 w 1096143"/>
                    <a:gd name="connsiteY2" fmla="*/ 898451 h 1000167"/>
                    <a:gd name="connsiteX3" fmla="*/ 0 w 1096143"/>
                    <a:gd name="connsiteY3" fmla="*/ 421609 h 1000167"/>
                    <a:gd name="connsiteX4" fmla="*/ 297879 w 1096143"/>
                    <a:gd name="connsiteY4" fmla="*/ 82858 h 1000167"/>
                    <a:gd name="connsiteX5" fmla="*/ 758631 w 1096143"/>
                    <a:gd name="connsiteY5" fmla="*/ 31916 h 1000167"/>
                    <a:gd name="connsiteX6" fmla="*/ 1094563 w 1096143"/>
                    <a:gd name="connsiteY6" fmla="*/ 280982 h 1000167"/>
                    <a:gd name="connsiteX7" fmla="*/ 774176 w 1096143"/>
                    <a:gd name="connsiteY7" fmla="*/ 642921 h 1000167"/>
                    <a:gd name="connsiteX8" fmla="*/ 924712 w 1096143"/>
                    <a:gd name="connsiteY8" fmla="*/ 896981 h 1000167"/>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4358 h 1017544"/>
                    <a:gd name="connsiteX1" fmla="*/ 712526 w 1096143"/>
                    <a:gd name="connsiteY1" fmla="*/ 1014635 h 1017544"/>
                    <a:gd name="connsiteX2" fmla="*/ 163540 w 1096143"/>
                    <a:gd name="connsiteY2" fmla="*/ 915828 h 1017544"/>
                    <a:gd name="connsiteX3" fmla="*/ 0 w 1096143"/>
                    <a:gd name="connsiteY3" fmla="*/ 438986 h 1017544"/>
                    <a:gd name="connsiteX4" fmla="*/ 297879 w 1096143"/>
                    <a:gd name="connsiteY4" fmla="*/ 100235 h 1017544"/>
                    <a:gd name="connsiteX5" fmla="*/ 758631 w 1096143"/>
                    <a:gd name="connsiteY5" fmla="*/ 49293 h 1017544"/>
                    <a:gd name="connsiteX6" fmla="*/ 1094563 w 1096143"/>
                    <a:gd name="connsiteY6" fmla="*/ 298359 h 1017544"/>
                    <a:gd name="connsiteX7" fmla="*/ 774176 w 1096143"/>
                    <a:gd name="connsiteY7" fmla="*/ 660298 h 1017544"/>
                    <a:gd name="connsiteX8" fmla="*/ 924712 w 1096143"/>
                    <a:gd name="connsiteY8" fmla="*/ 914358 h 1017544"/>
                    <a:gd name="connsiteX0" fmla="*/ 924712 w 1096143"/>
                    <a:gd name="connsiteY0" fmla="*/ 905625 h 1008811"/>
                    <a:gd name="connsiteX1" fmla="*/ 712526 w 1096143"/>
                    <a:gd name="connsiteY1" fmla="*/ 1005902 h 1008811"/>
                    <a:gd name="connsiteX2" fmla="*/ 163540 w 1096143"/>
                    <a:gd name="connsiteY2" fmla="*/ 907095 h 1008811"/>
                    <a:gd name="connsiteX3" fmla="*/ 0 w 1096143"/>
                    <a:gd name="connsiteY3" fmla="*/ 430253 h 1008811"/>
                    <a:gd name="connsiteX4" fmla="*/ 264890 w 1096143"/>
                    <a:gd name="connsiteY4" fmla="*/ 113964 h 1008811"/>
                    <a:gd name="connsiteX5" fmla="*/ 758631 w 1096143"/>
                    <a:gd name="connsiteY5" fmla="*/ 40560 h 1008811"/>
                    <a:gd name="connsiteX6" fmla="*/ 1094563 w 1096143"/>
                    <a:gd name="connsiteY6" fmla="*/ 289626 h 1008811"/>
                    <a:gd name="connsiteX7" fmla="*/ 774176 w 1096143"/>
                    <a:gd name="connsiteY7" fmla="*/ 651565 h 1008811"/>
                    <a:gd name="connsiteX8" fmla="*/ 924712 w 1096143"/>
                    <a:gd name="connsiteY8" fmla="*/ 905625 h 1008811"/>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8487 h 991673"/>
                    <a:gd name="connsiteX1" fmla="*/ 712526 w 1096143"/>
                    <a:gd name="connsiteY1" fmla="*/ 988764 h 991673"/>
                    <a:gd name="connsiteX2" fmla="*/ 163540 w 1096143"/>
                    <a:gd name="connsiteY2" fmla="*/ 889957 h 991673"/>
                    <a:gd name="connsiteX3" fmla="*/ 0 w 1096143"/>
                    <a:gd name="connsiteY3" fmla="*/ 413115 h 991673"/>
                    <a:gd name="connsiteX4" fmla="*/ 240148 w 1096143"/>
                    <a:gd name="connsiteY4" fmla="*/ 81851 h 991673"/>
                    <a:gd name="connsiteX5" fmla="*/ 758631 w 1096143"/>
                    <a:gd name="connsiteY5" fmla="*/ 23422 h 991673"/>
                    <a:gd name="connsiteX6" fmla="*/ 1094563 w 1096143"/>
                    <a:gd name="connsiteY6" fmla="*/ 272488 h 991673"/>
                    <a:gd name="connsiteX7" fmla="*/ 774176 w 1096143"/>
                    <a:gd name="connsiteY7" fmla="*/ 634427 h 991673"/>
                    <a:gd name="connsiteX8" fmla="*/ 924712 w 1096143"/>
                    <a:gd name="connsiteY8" fmla="*/ 888487 h 991673"/>
                    <a:gd name="connsiteX0" fmla="*/ 930234 w 1101665"/>
                    <a:gd name="connsiteY0" fmla="*/ 888487 h 991673"/>
                    <a:gd name="connsiteX1" fmla="*/ 718048 w 1101665"/>
                    <a:gd name="connsiteY1" fmla="*/ 988764 h 991673"/>
                    <a:gd name="connsiteX2" fmla="*/ 169062 w 1101665"/>
                    <a:gd name="connsiteY2" fmla="*/ 889957 h 991673"/>
                    <a:gd name="connsiteX3" fmla="*/ 5522 w 1101665"/>
                    <a:gd name="connsiteY3" fmla="*/ 413115 h 991673"/>
                    <a:gd name="connsiteX4" fmla="*/ 245670 w 1101665"/>
                    <a:gd name="connsiteY4" fmla="*/ 81851 h 991673"/>
                    <a:gd name="connsiteX5" fmla="*/ 764153 w 1101665"/>
                    <a:gd name="connsiteY5" fmla="*/ 23422 h 991673"/>
                    <a:gd name="connsiteX6" fmla="*/ 1100085 w 1101665"/>
                    <a:gd name="connsiteY6" fmla="*/ 272488 h 991673"/>
                    <a:gd name="connsiteX7" fmla="*/ 779698 w 1101665"/>
                    <a:gd name="connsiteY7" fmla="*/ 634427 h 991673"/>
                    <a:gd name="connsiteX8" fmla="*/ 930234 w 1101665"/>
                    <a:gd name="connsiteY8" fmla="*/ 888487 h 991673"/>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78659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92182 h 994717"/>
                    <a:gd name="connsiteX1" fmla="*/ 718048 w 1101665"/>
                    <a:gd name="connsiteY1" fmla="*/ 992459 h 994717"/>
                    <a:gd name="connsiteX2" fmla="*/ 169062 w 1101665"/>
                    <a:gd name="connsiteY2" fmla="*/ 893652 h 994717"/>
                    <a:gd name="connsiteX3" fmla="*/ 5522 w 1101665"/>
                    <a:gd name="connsiteY3" fmla="*/ 476708 h 994717"/>
                    <a:gd name="connsiteX4" fmla="*/ 278659 w 1101665"/>
                    <a:gd name="connsiteY4" fmla="*/ 85546 h 994717"/>
                    <a:gd name="connsiteX5" fmla="*/ 764153 w 1101665"/>
                    <a:gd name="connsiteY5" fmla="*/ 27117 h 994717"/>
                    <a:gd name="connsiteX6" fmla="*/ 1100085 w 1101665"/>
                    <a:gd name="connsiteY6" fmla="*/ 276183 h 994717"/>
                    <a:gd name="connsiteX7" fmla="*/ 779698 w 1101665"/>
                    <a:gd name="connsiteY7" fmla="*/ 638122 h 994717"/>
                    <a:gd name="connsiteX8" fmla="*/ 930234 w 1101665"/>
                    <a:gd name="connsiteY8" fmla="*/ 892182 h 99471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26139 h 983356"/>
                    <a:gd name="connsiteX7" fmla="*/ 779698 w 1039571"/>
                    <a:gd name="connsiteY7" fmla="*/ 626761 h 983356"/>
                    <a:gd name="connsiteX8" fmla="*/ 930234 w 1039571"/>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75875 h 983356"/>
                    <a:gd name="connsiteX7" fmla="*/ 779698 w 1039571"/>
                    <a:gd name="connsiteY7" fmla="*/ 626761 h 983356"/>
                    <a:gd name="connsiteX8" fmla="*/ 930234 w 1039571"/>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04656 h 983356"/>
                    <a:gd name="connsiteX8" fmla="*/ 930234 w 1039603"/>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21235 h 983356"/>
                    <a:gd name="connsiteX8" fmla="*/ 930234 w 1039603"/>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77205 h 979740"/>
                    <a:gd name="connsiteX1" fmla="*/ 718048 w 1039376"/>
                    <a:gd name="connsiteY1" fmla="*/ 977482 h 979740"/>
                    <a:gd name="connsiteX2" fmla="*/ 169062 w 1039376"/>
                    <a:gd name="connsiteY2" fmla="*/ 878675 h 979740"/>
                    <a:gd name="connsiteX3" fmla="*/ 5522 w 1039376"/>
                    <a:gd name="connsiteY3" fmla="*/ 461731 h 979740"/>
                    <a:gd name="connsiteX4" fmla="*/ 278659 w 1039376"/>
                    <a:gd name="connsiteY4" fmla="*/ 70569 h 979740"/>
                    <a:gd name="connsiteX5" fmla="*/ 764153 w 1039376"/>
                    <a:gd name="connsiteY5" fmla="*/ 12140 h 979740"/>
                    <a:gd name="connsiteX6" fmla="*/ 1037722 w 1039376"/>
                    <a:gd name="connsiteY6" fmla="*/ 272259 h 979740"/>
                    <a:gd name="connsiteX7" fmla="*/ 785934 w 1039376"/>
                    <a:gd name="connsiteY7" fmla="*/ 617619 h 979740"/>
                    <a:gd name="connsiteX8" fmla="*/ 930234 w 1039376"/>
                    <a:gd name="connsiteY8" fmla="*/ 877205 h 979740"/>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79296 h 981831"/>
                    <a:gd name="connsiteX1" fmla="*/ 718048 w 1039376"/>
                    <a:gd name="connsiteY1" fmla="*/ 979573 h 981831"/>
                    <a:gd name="connsiteX2" fmla="*/ 169062 w 1039376"/>
                    <a:gd name="connsiteY2" fmla="*/ 880766 h 981831"/>
                    <a:gd name="connsiteX3" fmla="*/ 5522 w 1039376"/>
                    <a:gd name="connsiteY3" fmla="*/ 463822 h 981831"/>
                    <a:gd name="connsiteX4" fmla="*/ 316076 w 1039376"/>
                    <a:gd name="connsiteY4" fmla="*/ 78187 h 981831"/>
                    <a:gd name="connsiteX5" fmla="*/ 764153 w 1039376"/>
                    <a:gd name="connsiteY5" fmla="*/ 14231 h 981831"/>
                    <a:gd name="connsiteX6" fmla="*/ 1037722 w 1039376"/>
                    <a:gd name="connsiteY6" fmla="*/ 274350 h 981831"/>
                    <a:gd name="connsiteX7" fmla="*/ 785934 w 1039376"/>
                    <a:gd name="connsiteY7" fmla="*/ 619710 h 981831"/>
                    <a:gd name="connsiteX8" fmla="*/ 930234 w 1039376"/>
                    <a:gd name="connsiteY8" fmla="*/ 879296 h 981831"/>
                    <a:gd name="connsiteX0" fmla="*/ 930234 w 1039376"/>
                    <a:gd name="connsiteY0" fmla="*/ 871496 h 974031"/>
                    <a:gd name="connsiteX1" fmla="*/ 718048 w 1039376"/>
                    <a:gd name="connsiteY1" fmla="*/ 971773 h 974031"/>
                    <a:gd name="connsiteX2" fmla="*/ 169062 w 1039376"/>
                    <a:gd name="connsiteY2" fmla="*/ 872966 h 974031"/>
                    <a:gd name="connsiteX3" fmla="*/ 5522 w 1039376"/>
                    <a:gd name="connsiteY3" fmla="*/ 456022 h 974031"/>
                    <a:gd name="connsiteX4" fmla="*/ 316076 w 1039376"/>
                    <a:gd name="connsiteY4" fmla="*/ 70387 h 974031"/>
                    <a:gd name="connsiteX5" fmla="*/ 695554 w 1039376"/>
                    <a:gd name="connsiteY5" fmla="*/ 17483 h 974031"/>
                    <a:gd name="connsiteX6" fmla="*/ 1037722 w 1039376"/>
                    <a:gd name="connsiteY6" fmla="*/ 266550 h 974031"/>
                    <a:gd name="connsiteX7" fmla="*/ 785934 w 1039376"/>
                    <a:gd name="connsiteY7" fmla="*/ 611910 h 974031"/>
                    <a:gd name="connsiteX8" fmla="*/ 930234 w 1039376"/>
                    <a:gd name="connsiteY8" fmla="*/ 871496 h 974031"/>
                    <a:gd name="connsiteX0" fmla="*/ 930234 w 940132"/>
                    <a:gd name="connsiteY0" fmla="*/ 871496 h 974031"/>
                    <a:gd name="connsiteX1" fmla="*/ 718048 w 940132"/>
                    <a:gd name="connsiteY1" fmla="*/ 971773 h 974031"/>
                    <a:gd name="connsiteX2" fmla="*/ 169062 w 940132"/>
                    <a:gd name="connsiteY2" fmla="*/ 872966 h 974031"/>
                    <a:gd name="connsiteX3" fmla="*/ 5522 w 940132"/>
                    <a:gd name="connsiteY3" fmla="*/ 456022 h 974031"/>
                    <a:gd name="connsiteX4" fmla="*/ 316076 w 940132"/>
                    <a:gd name="connsiteY4" fmla="*/ 70387 h 974031"/>
                    <a:gd name="connsiteX5" fmla="*/ 695554 w 940132"/>
                    <a:gd name="connsiteY5" fmla="*/ 17483 h 974031"/>
                    <a:gd name="connsiteX6" fmla="*/ 937943 w 940132"/>
                    <a:gd name="connsiteY6" fmla="*/ 261024 h 974031"/>
                    <a:gd name="connsiteX7" fmla="*/ 785934 w 940132"/>
                    <a:gd name="connsiteY7" fmla="*/ 611910 h 974031"/>
                    <a:gd name="connsiteX8" fmla="*/ 930234 w 940132"/>
                    <a:gd name="connsiteY8" fmla="*/ 871496 h 974031"/>
                    <a:gd name="connsiteX0" fmla="*/ 930234 w 964913"/>
                    <a:gd name="connsiteY0" fmla="*/ 871496 h 974031"/>
                    <a:gd name="connsiteX1" fmla="*/ 718048 w 964913"/>
                    <a:gd name="connsiteY1" fmla="*/ 971773 h 974031"/>
                    <a:gd name="connsiteX2" fmla="*/ 169062 w 964913"/>
                    <a:gd name="connsiteY2" fmla="*/ 872966 h 974031"/>
                    <a:gd name="connsiteX3" fmla="*/ 5522 w 964913"/>
                    <a:gd name="connsiteY3" fmla="*/ 456022 h 974031"/>
                    <a:gd name="connsiteX4" fmla="*/ 316076 w 964913"/>
                    <a:gd name="connsiteY4" fmla="*/ 70387 h 974031"/>
                    <a:gd name="connsiteX5" fmla="*/ 695554 w 964913"/>
                    <a:gd name="connsiteY5" fmla="*/ 17483 h 974031"/>
                    <a:gd name="connsiteX6" fmla="*/ 962888 w 964913"/>
                    <a:gd name="connsiteY6" fmla="*/ 255498 h 974031"/>
                    <a:gd name="connsiteX7" fmla="*/ 785934 w 964913"/>
                    <a:gd name="connsiteY7" fmla="*/ 611910 h 974031"/>
                    <a:gd name="connsiteX8" fmla="*/ 930234 w 964913"/>
                    <a:gd name="connsiteY8" fmla="*/ 871496 h 974031"/>
                    <a:gd name="connsiteX0" fmla="*/ 930234 w 962888"/>
                    <a:gd name="connsiteY0" fmla="*/ 871496 h 974031"/>
                    <a:gd name="connsiteX1" fmla="*/ 718048 w 962888"/>
                    <a:gd name="connsiteY1" fmla="*/ 971773 h 974031"/>
                    <a:gd name="connsiteX2" fmla="*/ 169062 w 962888"/>
                    <a:gd name="connsiteY2" fmla="*/ 872966 h 974031"/>
                    <a:gd name="connsiteX3" fmla="*/ 5522 w 962888"/>
                    <a:gd name="connsiteY3" fmla="*/ 456022 h 974031"/>
                    <a:gd name="connsiteX4" fmla="*/ 316076 w 962888"/>
                    <a:gd name="connsiteY4" fmla="*/ 70387 h 974031"/>
                    <a:gd name="connsiteX5" fmla="*/ 695554 w 962888"/>
                    <a:gd name="connsiteY5" fmla="*/ 17483 h 974031"/>
                    <a:gd name="connsiteX6" fmla="*/ 962888 w 962888"/>
                    <a:gd name="connsiteY6" fmla="*/ 255498 h 974031"/>
                    <a:gd name="connsiteX7" fmla="*/ 785934 w 962888"/>
                    <a:gd name="connsiteY7" fmla="*/ 611910 h 974031"/>
                    <a:gd name="connsiteX8" fmla="*/ 930234 w 962888"/>
                    <a:gd name="connsiteY8" fmla="*/ 871496 h 974031"/>
                    <a:gd name="connsiteX0" fmla="*/ 930234 w 962888"/>
                    <a:gd name="connsiteY0" fmla="*/ 861400 h 963935"/>
                    <a:gd name="connsiteX1" fmla="*/ 718048 w 962888"/>
                    <a:gd name="connsiteY1" fmla="*/ 961677 h 963935"/>
                    <a:gd name="connsiteX2" fmla="*/ 169062 w 962888"/>
                    <a:gd name="connsiteY2" fmla="*/ 862870 h 963935"/>
                    <a:gd name="connsiteX3" fmla="*/ 5522 w 962888"/>
                    <a:gd name="connsiteY3" fmla="*/ 445926 h 963935"/>
                    <a:gd name="connsiteX4" fmla="*/ 316076 w 962888"/>
                    <a:gd name="connsiteY4" fmla="*/ 60291 h 963935"/>
                    <a:gd name="connsiteX5" fmla="*/ 782862 w 962888"/>
                    <a:gd name="connsiteY5" fmla="*/ 23965 h 963935"/>
                    <a:gd name="connsiteX6" fmla="*/ 962888 w 962888"/>
                    <a:gd name="connsiteY6" fmla="*/ 245402 h 963935"/>
                    <a:gd name="connsiteX7" fmla="*/ 785934 w 962888"/>
                    <a:gd name="connsiteY7" fmla="*/ 601814 h 963935"/>
                    <a:gd name="connsiteX8" fmla="*/ 930234 w 962888"/>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85934 w 963766"/>
                    <a:gd name="connsiteY7" fmla="*/ 601814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60989 w 963766"/>
                    <a:gd name="connsiteY7" fmla="*/ 723390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930234 w 963766"/>
                    <a:gd name="connsiteY8" fmla="*/ 861400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911526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911526 w 963766"/>
                    <a:gd name="connsiteY8" fmla="*/ 828243 h 963935"/>
                    <a:gd name="connsiteX0" fmla="*/ 824219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24219 w 963766"/>
                    <a:gd name="connsiteY8" fmla="*/ 828243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877"/>
                    <a:gd name="connsiteY0" fmla="*/ 839295 h 963935"/>
                    <a:gd name="connsiteX1" fmla="*/ 718048 w 963877"/>
                    <a:gd name="connsiteY1" fmla="*/ 961677 h 963935"/>
                    <a:gd name="connsiteX2" fmla="*/ 169062 w 963877"/>
                    <a:gd name="connsiteY2" fmla="*/ 862870 h 963935"/>
                    <a:gd name="connsiteX3" fmla="*/ 5522 w 963877"/>
                    <a:gd name="connsiteY3" fmla="*/ 445926 h 963935"/>
                    <a:gd name="connsiteX4" fmla="*/ 316076 w 963877"/>
                    <a:gd name="connsiteY4" fmla="*/ 60291 h 963935"/>
                    <a:gd name="connsiteX5" fmla="*/ 782862 w 963877"/>
                    <a:gd name="connsiteY5" fmla="*/ 23965 h 963935"/>
                    <a:gd name="connsiteX6" fmla="*/ 962888 w 963877"/>
                    <a:gd name="connsiteY6" fmla="*/ 317243 h 963935"/>
                    <a:gd name="connsiteX7" fmla="*/ 704863 w 963877"/>
                    <a:gd name="connsiteY7" fmla="*/ 623919 h 963935"/>
                    <a:gd name="connsiteX8" fmla="*/ 892817 w 963877"/>
                    <a:gd name="connsiteY8" fmla="*/ 839295 h 963935"/>
                    <a:gd name="connsiteX0" fmla="*/ 892817 w 963877"/>
                    <a:gd name="connsiteY0" fmla="*/ 848349 h 972989"/>
                    <a:gd name="connsiteX1" fmla="*/ 718048 w 963877"/>
                    <a:gd name="connsiteY1" fmla="*/ 970731 h 972989"/>
                    <a:gd name="connsiteX2" fmla="*/ 169062 w 963877"/>
                    <a:gd name="connsiteY2" fmla="*/ 871924 h 972989"/>
                    <a:gd name="connsiteX3" fmla="*/ 5522 w 963877"/>
                    <a:gd name="connsiteY3" fmla="*/ 454980 h 972989"/>
                    <a:gd name="connsiteX4" fmla="*/ 316076 w 963877"/>
                    <a:gd name="connsiteY4" fmla="*/ 69345 h 972989"/>
                    <a:gd name="connsiteX5" fmla="*/ 782862 w 963877"/>
                    <a:gd name="connsiteY5" fmla="*/ 33019 h 972989"/>
                    <a:gd name="connsiteX6" fmla="*/ 962888 w 963877"/>
                    <a:gd name="connsiteY6" fmla="*/ 326297 h 972989"/>
                    <a:gd name="connsiteX7" fmla="*/ 704863 w 963877"/>
                    <a:gd name="connsiteY7" fmla="*/ 632973 h 972989"/>
                    <a:gd name="connsiteX8" fmla="*/ 892817 w 963877"/>
                    <a:gd name="connsiteY8" fmla="*/ 848349 h 972989"/>
                    <a:gd name="connsiteX0" fmla="*/ 892726 w 963786"/>
                    <a:gd name="connsiteY0" fmla="*/ 848349 h 1000915"/>
                    <a:gd name="connsiteX1" fmla="*/ 717957 w 963786"/>
                    <a:gd name="connsiteY1" fmla="*/ 970731 h 1000915"/>
                    <a:gd name="connsiteX2" fmla="*/ 170718 w 963786"/>
                    <a:gd name="connsiteY2" fmla="*/ 955459 h 1000915"/>
                    <a:gd name="connsiteX3" fmla="*/ 5431 w 963786"/>
                    <a:gd name="connsiteY3" fmla="*/ 454980 h 1000915"/>
                    <a:gd name="connsiteX4" fmla="*/ 315985 w 963786"/>
                    <a:gd name="connsiteY4" fmla="*/ 69345 h 1000915"/>
                    <a:gd name="connsiteX5" fmla="*/ 782771 w 963786"/>
                    <a:gd name="connsiteY5" fmla="*/ 33019 h 1000915"/>
                    <a:gd name="connsiteX6" fmla="*/ 962797 w 963786"/>
                    <a:gd name="connsiteY6" fmla="*/ 326297 h 1000915"/>
                    <a:gd name="connsiteX7" fmla="*/ 704772 w 963786"/>
                    <a:gd name="connsiteY7" fmla="*/ 632973 h 1000915"/>
                    <a:gd name="connsiteX8" fmla="*/ 892726 w 963786"/>
                    <a:gd name="connsiteY8" fmla="*/ 848349 h 1000915"/>
                    <a:gd name="connsiteX0" fmla="*/ 891259 w 962319"/>
                    <a:gd name="connsiteY0" fmla="*/ 848349 h 1000295"/>
                    <a:gd name="connsiteX1" fmla="*/ 716490 w 962319"/>
                    <a:gd name="connsiteY1" fmla="*/ 970731 h 1000295"/>
                    <a:gd name="connsiteX2" fmla="*/ 207065 w 962319"/>
                    <a:gd name="connsiteY2" fmla="*/ 954494 h 1000295"/>
                    <a:gd name="connsiteX3" fmla="*/ 3964 w 962319"/>
                    <a:gd name="connsiteY3" fmla="*/ 454980 h 1000295"/>
                    <a:gd name="connsiteX4" fmla="*/ 314518 w 962319"/>
                    <a:gd name="connsiteY4" fmla="*/ 69345 h 1000295"/>
                    <a:gd name="connsiteX5" fmla="*/ 781304 w 962319"/>
                    <a:gd name="connsiteY5" fmla="*/ 33019 h 1000295"/>
                    <a:gd name="connsiteX6" fmla="*/ 961330 w 962319"/>
                    <a:gd name="connsiteY6" fmla="*/ 326297 h 1000295"/>
                    <a:gd name="connsiteX7" fmla="*/ 703305 w 962319"/>
                    <a:gd name="connsiteY7" fmla="*/ 632973 h 1000295"/>
                    <a:gd name="connsiteX8" fmla="*/ 891259 w 962319"/>
                    <a:gd name="connsiteY8" fmla="*/ 848349 h 1000295"/>
                    <a:gd name="connsiteX0" fmla="*/ 890960 w 962020"/>
                    <a:gd name="connsiteY0" fmla="*/ 848349 h 1012098"/>
                    <a:gd name="connsiteX1" fmla="*/ 646732 w 962020"/>
                    <a:gd name="connsiteY1" fmla="*/ 994582 h 1012098"/>
                    <a:gd name="connsiteX2" fmla="*/ 206766 w 962020"/>
                    <a:gd name="connsiteY2" fmla="*/ 954494 h 1012098"/>
                    <a:gd name="connsiteX3" fmla="*/ 3665 w 962020"/>
                    <a:gd name="connsiteY3" fmla="*/ 454980 h 1012098"/>
                    <a:gd name="connsiteX4" fmla="*/ 314219 w 962020"/>
                    <a:gd name="connsiteY4" fmla="*/ 69345 h 1012098"/>
                    <a:gd name="connsiteX5" fmla="*/ 781005 w 962020"/>
                    <a:gd name="connsiteY5" fmla="*/ 33019 h 1012098"/>
                    <a:gd name="connsiteX6" fmla="*/ 961031 w 962020"/>
                    <a:gd name="connsiteY6" fmla="*/ 326297 h 1012098"/>
                    <a:gd name="connsiteX7" fmla="*/ 703006 w 962020"/>
                    <a:gd name="connsiteY7" fmla="*/ 632973 h 1012098"/>
                    <a:gd name="connsiteX8" fmla="*/ 890960 w 962020"/>
                    <a:gd name="connsiteY8" fmla="*/ 848349 h 1012098"/>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33301 w 962020"/>
                    <a:gd name="connsiteY0" fmla="*/ 856128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33301 w 962020"/>
                    <a:gd name="connsiteY8" fmla="*/ 856128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20294 w 962020"/>
                    <a:gd name="connsiteY8" fmla="*/ 848574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4549 w 962020"/>
                    <a:gd name="connsiteY7" fmla="*/ 638453 h 1023661"/>
                    <a:gd name="connsiteX8" fmla="*/ 820294 w 962020"/>
                    <a:gd name="connsiteY8" fmla="*/ 848574 h 1023661"/>
                    <a:gd name="connsiteX0" fmla="*/ 820294 w 879922"/>
                    <a:gd name="connsiteY0" fmla="*/ 848574 h 1023661"/>
                    <a:gd name="connsiteX1" fmla="*/ 646732 w 879922"/>
                    <a:gd name="connsiteY1" fmla="*/ 994582 h 1023661"/>
                    <a:gd name="connsiteX2" fmla="*/ 206766 w 879922"/>
                    <a:gd name="connsiteY2" fmla="*/ 954494 h 1023661"/>
                    <a:gd name="connsiteX3" fmla="*/ 3665 w 879922"/>
                    <a:gd name="connsiteY3" fmla="*/ 454980 h 1023661"/>
                    <a:gd name="connsiteX4" fmla="*/ 314219 w 879922"/>
                    <a:gd name="connsiteY4" fmla="*/ 69345 h 1023661"/>
                    <a:gd name="connsiteX5" fmla="*/ 781005 w 879922"/>
                    <a:gd name="connsiteY5" fmla="*/ 33019 h 1023661"/>
                    <a:gd name="connsiteX6" fmla="*/ 857717 w 879922"/>
                    <a:gd name="connsiteY6" fmla="*/ 403840 h 1023661"/>
                    <a:gd name="connsiteX7" fmla="*/ 704549 w 879922"/>
                    <a:gd name="connsiteY7" fmla="*/ 638453 h 1023661"/>
                    <a:gd name="connsiteX8" fmla="*/ 820294 w 879922"/>
                    <a:gd name="connsiteY8" fmla="*/ 848574 h 1023661"/>
                    <a:gd name="connsiteX0" fmla="*/ 820294 w 859397"/>
                    <a:gd name="connsiteY0" fmla="*/ 817587 h 992674"/>
                    <a:gd name="connsiteX1" fmla="*/ 646732 w 859397"/>
                    <a:gd name="connsiteY1" fmla="*/ 963595 h 992674"/>
                    <a:gd name="connsiteX2" fmla="*/ 206766 w 859397"/>
                    <a:gd name="connsiteY2" fmla="*/ 923507 h 992674"/>
                    <a:gd name="connsiteX3" fmla="*/ 3665 w 859397"/>
                    <a:gd name="connsiteY3" fmla="*/ 423993 h 992674"/>
                    <a:gd name="connsiteX4" fmla="*/ 314219 w 859397"/>
                    <a:gd name="connsiteY4" fmla="*/ 38358 h 992674"/>
                    <a:gd name="connsiteX5" fmla="*/ 699079 w 859397"/>
                    <a:gd name="connsiteY5" fmla="*/ 78241 h 992674"/>
                    <a:gd name="connsiteX6" fmla="*/ 857717 w 859397"/>
                    <a:gd name="connsiteY6" fmla="*/ 372853 h 992674"/>
                    <a:gd name="connsiteX7" fmla="*/ 704549 w 859397"/>
                    <a:gd name="connsiteY7" fmla="*/ 607466 h 992674"/>
                    <a:gd name="connsiteX8" fmla="*/ 820294 w 859397"/>
                    <a:gd name="connsiteY8" fmla="*/ 817587 h 99267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54717"/>
                    <a:gd name="connsiteY0" fmla="*/ 821277 h 996364"/>
                    <a:gd name="connsiteX1" fmla="*/ 646732 w 854717"/>
                    <a:gd name="connsiteY1" fmla="*/ 967285 h 996364"/>
                    <a:gd name="connsiteX2" fmla="*/ 206766 w 854717"/>
                    <a:gd name="connsiteY2" fmla="*/ 927197 h 996364"/>
                    <a:gd name="connsiteX3" fmla="*/ 3665 w 854717"/>
                    <a:gd name="connsiteY3" fmla="*/ 427683 h 996364"/>
                    <a:gd name="connsiteX4" fmla="*/ 314219 w 854717"/>
                    <a:gd name="connsiteY4" fmla="*/ 42048 h 996364"/>
                    <a:gd name="connsiteX5" fmla="*/ 738769 w 854717"/>
                    <a:gd name="connsiteY5" fmla="*/ 68302 h 996364"/>
                    <a:gd name="connsiteX6" fmla="*/ 844170 w 854717"/>
                    <a:gd name="connsiteY6" fmla="*/ 309078 h 996364"/>
                    <a:gd name="connsiteX7" fmla="*/ 689331 w 854717"/>
                    <a:gd name="connsiteY7" fmla="*/ 634410 h 996364"/>
                    <a:gd name="connsiteX8" fmla="*/ 820294 w 854717"/>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4278"/>
                    <a:gd name="connsiteY0" fmla="*/ 821277 h 996364"/>
                    <a:gd name="connsiteX1" fmla="*/ 646732 w 854278"/>
                    <a:gd name="connsiteY1" fmla="*/ 967285 h 996364"/>
                    <a:gd name="connsiteX2" fmla="*/ 206766 w 854278"/>
                    <a:gd name="connsiteY2" fmla="*/ 927197 h 996364"/>
                    <a:gd name="connsiteX3" fmla="*/ 3665 w 854278"/>
                    <a:gd name="connsiteY3" fmla="*/ 427683 h 996364"/>
                    <a:gd name="connsiteX4" fmla="*/ 314219 w 854278"/>
                    <a:gd name="connsiteY4" fmla="*/ 42048 h 996364"/>
                    <a:gd name="connsiteX5" fmla="*/ 738769 w 854278"/>
                    <a:gd name="connsiteY5" fmla="*/ 68302 h 996364"/>
                    <a:gd name="connsiteX6" fmla="*/ 844170 w 854278"/>
                    <a:gd name="connsiteY6" fmla="*/ 309078 h 996364"/>
                    <a:gd name="connsiteX7" fmla="*/ 689331 w 854278"/>
                    <a:gd name="connsiteY7" fmla="*/ 634410 h 996364"/>
                    <a:gd name="connsiteX8" fmla="*/ 820294 w 854278"/>
                    <a:gd name="connsiteY8" fmla="*/ 821277 h 996364"/>
                    <a:gd name="connsiteX0" fmla="*/ 805221 w 839205"/>
                    <a:gd name="connsiteY0" fmla="*/ 821277 h 993483"/>
                    <a:gd name="connsiteX1" fmla="*/ 631659 w 839205"/>
                    <a:gd name="connsiteY1" fmla="*/ 967285 h 993483"/>
                    <a:gd name="connsiteX2" fmla="*/ 191693 w 839205"/>
                    <a:gd name="connsiteY2" fmla="*/ 927197 h 993483"/>
                    <a:gd name="connsiteX3" fmla="*/ 4016 w 839205"/>
                    <a:gd name="connsiteY3" fmla="*/ 482484 h 993483"/>
                    <a:gd name="connsiteX4" fmla="*/ 299146 w 839205"/>
                    <a:gd name="connsiteY4" fmla="*/ 42048 h 993483"/>
                    <a:gd name="connsiteX5" fmla="*/ 723696 w 839205"/>
                    <a:gd name="connsiteY5" fmla="*/ 68302 h 993483"/>
                    <a:gd name="connsiteX6" fmla="*/ 829097 w 839205"/>
                    <a:gd name="connsiteY6" fmla="*/ 309078 h 993483"/>
                    <a:gd name="connsiteX7" fmla="*/ 674258 w 839205"/>
                    <a:gd name="connsiteY7" fmla="*/ 634410 h 993483"/>
                    <a:gd name="connsiteX8" fmla="*/ 805221 w 839205"/>
                    <a:gd name="connsiteY8" fmla="*/ 821277 h 993483"/>
                    <a:gd name="connsiteX0" fmla="*/ 810061 w 844045"/>
                    <a:gd name="connsiteY0" fmla="*/ 82127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679098 w 844045"/>
                    <a:gd name="connsiteY7" fmla="*/ 634410 h 993397"/>
                    <a:gd name="connsiteX8" fmla="*/ 810061 w 844045"/>
                    <a:gd name="connsiteY8" fmla="*/ 821277 h 993397"/>
                    <a:gd name="connsiteX0" fmla="*/ 810061 w 844045"/>
                    <a:gd name="connsiteY0" fmla="*/ 82127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2350 w 844045"/>
                    <a:gd name="connsiteY7" fmla="*/ 596588 h 993397"/>
                    <a:gd name="connsiteX8" fmla="*/ 810061 w 844045"/>
                    <a:gd name="connsiteY8" fmla="*/ 821277 h 993397"/>
                    <a:gd name="connsiteX0" fmla="*/ 778573 w 844045"/>
                    <a:gd name="connsiteY0" fmla="*/ 838718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2350 w 844045"/>
                    <a:gd name="connsiteY7" fmla="*/ 596588 h 993397"/>
                    <a:gd name="connsiteX8" fmla="*/ 778573 w 844045"/>
                    <a:gd name="connsiteY8" fmla="*/ 838718 h 993397"/>
                    <a:gd name="connsiteX0" fmla="*/ 778573 w 844045"/>
                    <a:gd name="connsiteY0" fmla="*/ 838718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78573 w 844045"/>
                    <a:gd name="connsiteY8" fmla="*/ 838718 h 993397"/>
                    <a:gd name="connsiteX0" fmla="*/ 798205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5 w 844045"/>
                    <a:gd name="connsiteY8" fmla="*/ 833217 h 993397"/>
                    <a:gd name="connsiteX0" fmla="*/ 798205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5 w 844045"/>
                    <a:gd name="connsiteY8" fmla="*/ 833217 h 993397"/>
                    <a:gd name="connsiteX0" fmla="*/ 798205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5 w 844045"/>
                    <a:gd name="connsiteY8" fmla="*/ 833217 h 993397"/>
                    <a:gd name="connsiteX0" fmla="*/ 798205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5 w 844045"/>
                    <a:gd name="connsiteY8" fmla="*/ 833217 h 993397"/>
                    <a:gd name="connsiteX0" fmla="*/ 798205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5 w 844045"/>
                    <a:gd name="connsiteY8" fmla="*/ 833217 h 993397"/>
                    <a:gd name="connsiteX0" fmla="*/ 798205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5 w 844045"/>
                    <a:gd name="connsiteY8" fmla="*/ 833217 h 993397"/>
                    <a:gd name="connsiteX0" fmla="*/ 798206 w 844045"/>
                    <a:gd name="connsiteY0" fmla="*/ 83321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725354 w 844045"/>
                    <a:gd name="connsiteY7" fmla="*/ 605301 h 993397"/>
                    <a:gd name="connsiteX8" fmla="*/ 798206 w 844045"/>
                    <a:gd name="connsiteY8" fmla="*/ 833217 h 993397"/>
                    <a:gd name="connsiteX0" fmla="*/ 725354 w 844045"/>
                    <a:gd name="connsiteY0" fmla="*/ 605301 h 999539"/>
                    <a:gd name="connsiteX1" fmla="*/ 636499 w 844045"/>
                    <a:gd name="connsiteY1" fmla="*/ 967285 h 999539"/>
                    <a:gd name="connsiteX2" fmla="*/ 196533 w 844045"/>
                    <a:gd name="connsiteY2" fmla="*/ 927197 h 999539"/>
                    <a:gd name="connsiteX3" fmla="*/ 3895 w 844045"/>
                    <a:gd name="connsiteY3" fmla="*/ 484188 h 999539"/>
                    <a:gd name="connsiteX4" fmla="*/ 303986 w 844045"/>
                    <a:gd name="connsiteY4" fmla="*/ 42048 h 999539"/>
                    <a:gd name="connsiteX5" fmla="*/ 728536 w 844045"/>
                    <a:gd name="connsiteY5" fmla="*/ 68302 h 999539"/>
                    <a:gd name="connsiteX6" fmla="*/ 833937 w 844045"/>
                    <a:gd name="connsiteY6" fmla="*/ 309078 h 999539"/>
                    <a:gd name="connsiteX7" fmla="*/ 725354 w 844045"/>
                    <a:gd name="connsiteY7" fmla="*/ 605301 h 999539"/>
                    <a:gd name="connsiteX0" fmla="*/ 725354 w 844045"/>
                    <a:gd name="connsiteY0" fmla="*/ 605301 h 999539"/>
                    <a:gd name="connsiteX1" fmla="*/ 636499 w 844045"/>
                    <a:gd name="connsiteY1" fmla="*/ 967285 h 999539"/>
                    <a:gd name="connsiteX2" fmla="*/ 196533 w 844045"/>
                    <a:gd name="connsiteY2" fmla="*/ 927197 h 999539"/>
                    <a:gd name="connsiteX3" fmla="*/ 3895 w 844045"/>
                    <a:gd name="connsiteY3" fmla="*/ 484188 h 999539"/>
                    <a:gd name="connsiteX4" fmla="*/ 303986 w 844045"/>
                    <a:gd name="connsiteY4" fmla="*/ 42048 h 999539"/>
                    <a:gd name="connsiteX5" fmla="*/ 728536 w 844045"/>
                    <a:gd name="connsiteY5" fmla="*/ 68302 h 999539"/>
                    <a:gd name="connsiteX6" fmla="*/ 833937 w 844045"/>
                    <a:gd name="connsiteY6" fmla="*/ 309078 h 999539"/>
                    <a:gd name="connsiteX7" fmla="*/ 725354 w 844045"/>
                    <a:gd name="connsiteY7" fmla="*/ 605301 h 999539"/>
                    <a:gd name="connsiteX0" fmla="*/ 725354 w 844045"/>
                    <a:gd name="connsiteY0" fmla="*/ 605301 h 999539"/>
                    <a:gd name="connsiteX1" fmla="*/ 636499 w 844045"/>
                    <a:gd name="connsiteY1" fmla="*/ 967285 h 999539"/>
                    <a:gd name="connsiteX2" fmla="*/ 196533 w 844045"/>
                    <a:gd name="connsiteY2" fmla="*/ 927197 h 999539"/>
                    <a:gd name="connsiteX3" fmla="*/ 3895 w 844045"/>
                    <a:gd name="connsiteY3" fmla="*/ 484188 h 999539"/>
                    <a:gd name="connsiteX4" fmla="*/ 303986 w 844045"/>
                    <a:gd name="connsiteY4" fmla="*/ 42048 h 999539"/>
                    <a:gd name="connsiteX5" fmla="*/ 728536 w 844045"/>
                    <a:gd name="connsiteY5" fmla="*/ 68302 h 999539"/>
                    <a:gd name="connsiteX6" fmla="*/ 833937 w 844045"/>
                    <a:gd name="connsiteY6" fmla="*/ 309078 h 999539"/>
                    <a:gd name="connsiteX7" fmla="*/ 725354 w 844045"/>
                    <a:gd name="connsiteY7" fmla="*/ 605301 h 999539"/>
                    <a:gd name="connsiteX0" fmla="*/ 725354 w 844045"/>
                    <a:gd name="connsiteY0" fmla="*/ 605301 h 995713"/>
                    <a:gd name="connsiteX1" fmla="*/ 636499 w 844045"/>
                    <a:gd name="connsiteY1" fmla="*/ 967285 h 995713"/>
                    <a:gd name="connsiteX2" fmla="*/ 196533 w 844045"/>
                    <a:gd name="connsiteY2" fmla="*/ 927197 h 995713"/>
                    <a:gd name="connsiteX3" fmla="*/ 3895 w 844045"/>
                    <a:gd name="connsiteY3" fmla="*/ 484188 h 995713"/>
                    <a:gd name="connsiteX4" fmla="*/ 303986 w 844045"/>
                    <a:gd name="connsiteY4" fmla="*/ 42048 h 995713"/>
                    <a:gd name="connsiteX5" fmla="*/ 728536 w 844045"/>
                    <a:gd name="connsiteY5" fmla="*/ 68302 h 995713"/>
                    <a:gd name="connsiteX6" fmla="*/ 833937 w 844045"/>
                    <a:gd name="connsiteY6" fmla="*/ 309078 h 995713"/>
                    <a:gd name="connsiteX7" fmla="*/ 725354 w 844045"/>
                    <a:gd name="connsiteY7" fmla="*/ 605301 h 995713"/>
                    <a:gd name="connsiteX0" fmla="*/ 725354 w 844045"/>
                    <a:gd name="connsiteY0" fmla="*/ 605301 h 995713"/>
                    <a:gd name="connsiteX1" fmla="*/ 636499 w 844045"/>
                    <a:gd name="connsiteY1" fmla="*/ 967285 h 995713"/>
                    <a:gd name="connsiteX2" fmla="*/ 196533 w 844045"/>
                    <a:gd name="connsiteY2" fmla="*/ 927197 h 995713"/>
                    <a:gd name="connsiteX3" fmla="*/ 3895 w 844045"/>
                    <a:gd name="connsiteY3" fmla="*/ 484188 h 995713"/>
                    <a:gd name="connsiteX4" fmla="*/ 303986 w 844045"/>
                    <a:gd name="connsiteY4" fmla="*/ 42048 h 995713"/>
                    <a:gd name="connsiteX5" fmla="*/ 728536 w 844045"/>
                    <a:gd name="connsiteY5" fmla="*/ 68302 h 995713"/>
                    <a:gd name="connsiteX6" fmla="*/ 833937 w 844045"/>
                    <a:gd name="connsiteY6" fmla="*/ 309078 h 995713"/>
                    <a:gd name="connsiteX7" fmla="*/ 725354 w 844045"/>
                    <a:gd name="connsiteY7" fmla="*/ 605301 h 995713"/>
                    <a:gd name="connsiteX0" fmla="*/ 725286 w 843977"/>
                    <a:gd name="connsiteY0" fmla="*/ 605301 h 998766"/>
                    <a:gd name="connsiteX1" fmla="*/ 620726 w 843977"/>
                    <a:gd name="connsiteY1" fmla="*/ 971686 h 998766"/>
                    <a:gd name="connsiteX2" fmla="*/ 196465 w 843977"/>
                    <a:gd name="connsiteY2" fmla="*/ 927197 h 998766"/>
                    <a:gd name="connsiteX3" fmla="*/ 3827 w 843977"/>
                    <a:gd name="connsiteY3" fmla="*/ 484188 h 998766"/>
                    <a:gd name="connsiteX4" fmla="*/ 303918 w 843977"/>
                    <a:gd name="connsiteY4" fmla="*/ 42048 h 998766"/>
                    <a:gd name="connsiteX5" fmla="*/ 728468 w 843977"/>
                    <a:gd name="connsiteY5" fmla="*/ 68302 h 998766"/>
                    <a:gd name="connsiteX6" fmla="*/ 833869 w 843977"/>
                    <a:gd name="connsiteY6" fmla="*/ 309078 h 998766"/>
                    <a:gd name="connsiteX7" fmla="*/ 725286 w 843977"/>
                    <a:gd name="connsiteY7" fmla="*/ 605301 h 998766"/>
                    <a:gd name="connsiteX0" fmla="*/ 725286 w 843977"/>
                    <a:gd name="connsiteY0" fmla="*/ 605301 h 998766"/>
                    <a:gd name="connsiteX1" fmla="*/ 620726 w 843977"/>
                    <a:gd name="connsiteY1" fmla="*/ 971686 h 998766"/>
                    <a:gd name="connsiteX2" fmla="*/ 196465 w 843977"/>
                    <a:gd name="connsiteY2" fmla="*/ 927197 h 998766"/>
                    <a:gd name="connsiteX3" fmla="*/ 3827 w 843977"/>
                    <a:gd name="connsiteY3" fmla="*/ 484188 h 998766"/>
                    <a:gd name="connsiteX4" fmla="*/ 303918 w 843977"/>
                    <a:gd name="connsiteY4" fmla="*/ 42048 h 998766"/>
                    <a:gd name="connsiteX5" fmla="*/ 728468 w 843977"/>
                    <a:gd name="connsiteY5" fmla="*/ 68302 h 998766"/>
                    <a:gd name="connsiteX6" fmla="*/ 833869 w 843977"/>
                    <a:gd name="connsiteY6" fmla="*/ 309078 h 998766"/>
                    <a:gd name="connsiteX7" fmla="*/ 725286 w 843977"/>
                    <a:gd name="connsiteY7" fmla="*/ 605301 h 998766"/>
                    <a:gd name="connsiteX0" fmla="*/ 725286 w 861117"/>
                    <a:gd name="connsiteY0" fmla="*/ 626763 h 1020228"/>
                    <a:gd name="connsiteX1" fmla="*/ 620726 w 861117"/>
                    <a:gd name="connsiteY1" fmla="*/ 993148 h 1020228"/>
                    <a:gd name="connsiteX2" fmla="*/ 196465 w 861117"/>
                    <a:gd name="connsiteY2" fmla="*/ 948659 h 1020228"/>
                    <a:gd name="connsiteX3" fmla="*/ 3827 w 861117"/>
                    <a:gd name="connsiteY3" fmla="*/ 505650 h 1020228"/>
                    <a:gd name="connsiteX4" fmla="*/ 303918 w 861117"/>
                    <a:gd name="connsiteY4" fmla="*/ 63510 h 1020228"/>
                    <a:gd name="connsiteX5" fmla="*/ 767797 w 861117"/>
                    <a:gd name="connsiteY5" fmla="*/ 37339 h 1020228"/>
                    <a:gd name="connsiteX6" fmla="*/ 833869 w 861117"/>
                    <a:gd name="connsiteY6" fmla="*/ 330540 h 1020228"/>
                    <a:gd name="connsiteX7" fmla="*/ 725286 w 861117"/>
                    <a:gd name="connsiteY7" fmla="*/ 626763 h 1020228"/>
                    <a:gd name="connsiteX0" fmla="*/ 725286 w 917788"/>
                    <a:gd name="connsiteY0" fmla="*/ 626763 h 1020228"/>
                    <a:gd name="connsiteX1" fmla="*/ 620726 w 917788"/>
                    <a:gd name="connsiteY1" fmla="*/ 993148 h 1020228"/>
                    <a:gd name="connsiteX2" fmla="*/ 196465 w 917788"/>
                    <a:gd name="connsiteY2" fmla="*/ 948659 h 1020228"/>
                    <a:gd name="connsiteX3" fmla="*/ 3827 w 917788"/>
                    <a:gd name="connsiteY3" fmla="*/ 505650 h 1020228"/>
                    <a:gd name="connsiteX4" fmla="*/ 303918 w 917788"/>
                    <a:gd name="connsiteY4" fmla="*/ 63510 h 1020228"/>
                    <a:gd name="connsiteX5" fmla="*/ 767797 w 917788"/>
                    <a:gd name="connsiteY5" fmla="*/ 37339 h 1020228"/>
                    <a:gd name="connsiteX6" fmla="*/ 915782 w 917788"/>
                    <a:gd name="connsiteY6" fmla="*/ 235129 h 1020228"/>
                    <a:gd name="connsiteX7" fmla="*/ 725286 w 917788"/>
                    <a:gd name="connsiteY7" fmla="*/ 626763 h 1020228"/>
                    <a:gd name="connsiteX0" fmla="*/ 725286 w 929896"/>
                    <a:gd name="connsiteY0" fmla="*/ 683110 h 1076575"/>
                    <a:gd name="connsiteX1" fmla="*/ 620726 w 929896"/>
                    <a:gd name="connsiteY1" fmla="*/ 1049495 h 1076575"/>
                    <a:gd name="connsiteX2" fmla="*/ 196465 w 929896"/>
                    <a:gd name="connsiteY2" fmla="*/ 1005006 h 1076575"/>
                    <a:gd name="connsiteX3" fmla="*/ 3827 w 929896"/>
                    <a:gd name="connsiteY3" fmla="*/ 561997 h 1076575"/>
                    <a:gd name="connsiteX4" fmla="*/ 303918 w 929896"/>
                    <a:gd name="connsiteY4" fmla="*/ 119857 h 1076575"/>
                    <a:gd name="connsiteX5" fmla="*/ 821557 w 929896"/>
                    <a:gd name="connsiteY5" fmla="*/ 16516 h 1076575"/>
                    <a:gd name="connsiteX6" fmla="*/ 915782 w 929896"/>
                    <a:gd name="connsiteY6" fmla="*/ 291476 h 1076575"/>
                    <a:gd name="connsiteX7" fmla="*/ 725286 w 929896"/>
                    <a:gd name="connsiteY7" fmla="*/ 683110 h 1076575"/>
                    <a:gd name="connsiteX0" fmla="*/ 725286 w 929896"/>
                    <a:gd name="connsiteY0" fmla="*/ 690990 h 1084455"/>
                    <a:gd name="connsiteX1" fmla="*/ 620726 w 929896"/>
                    <a:gd name="connsiteY1" fmla="*/ 1057375 h 1084455"/>
                    <a:gd name="connsiteX2" fmla="*/ 196465 w 929896"/>
                    <a:gd name="connsiteY2" fmla="*/ 1012886 h 1084455"/>
                    <a:gd name="connsiteX3" fmla="*/ 3827 w 929896"/>
                    <a:gd name="connsiteY3" fmla="*/ 569877 h 1084455"/>
                    <a:gd name="connsiteX4" fmla="*/ 301369 w 929896"/>
                    <a:gd name="connsiteY4" fmla="*/ 87048 h 1084455"/>
                    <a:gd name="connsiteX5" fmla="*/ 821557 w 929896"/>
                    <a:gd name="connsiteY5" fmla="*/ 24396 h 1084455"/>
                    <a:gd name="connsiteX6" fmla="*/ 915782 w 929896"/>
                    <a:gd name="connsiteY6" fmla="*/ 299356 h 1084455"/>
                    <a:gd name="connsiteX7" fmla="*/ 725286 w 929896"/>
                    <a:gd name="connsiteY7" fmla="*/ 690990 h 1084455"/>
                    <a:gd name="connsiteX0" fmla="*/ 725570 w 930180"/>
                    <a:gd name="connsiteY0" fmla="*/ 690990 h 1119726"/>
                    <a:gd name="connsiteX1" fmla="*/ 682418 w 930180"/>
                    <a:gd name="connsiteY1" fmla="*/ 1102269 h 1119726"/>
                    <a:gd name="connsiteX2" fmla="*/ 196749 w 930180"/>
                    <a:gd name="connsiteY2" fmla="*/ 1012886 h 1119726"/>
                    <a:gd name="connsiteX3" fmla="*/ 4111 w 930180"/>
                    <a:gd name="connsiteY3" fmla="*/ 569877 h 1119726"/>
                    <a:gd name="connsiteX4" fmla="*/ 301653 w 930180"/>
                    <a:gd name="connsiteY4" fmla="*/ 87048 h 1119726"/>
                    <a:gd name="connsiteX5" fmla="*/ 821841 w 930180"/>
                    <a:gd name="connsiteY5" fmla="*/ 24396 h 1119726"/>
                    <a:gd name="connsiteX6" fmla="*/ 916066 w 930180"/>
                    <a:gd name="connsiteY6" fmla="*/ 299356 h 1119726"/>
                    <a:gd name="connsiteX7" fmla="*/ 725570 w 930180"/>
                    <a:gd name="connsiteY7" fmla="*/ 690990 h 1119726"/>
                    <a:gd name="connsiteX0" fmla="*/ 791643 w 930180"/>
                    <a:gd name="connsiteY0" fmla="*/ 682822 h 1119726"/>
                    <a:gd name="connsiteX1" fmla="*/ 682418 w 930180"/>
                    <a:gd name="connsiteY1" fmla="*/ 1102269 h 1119726"/>
                    <a:gd name="connsiteX2" fmla="*/ 196749 w 930180"/>
                    <a:gd name="connsiteY2" fmla="*/ 1012886 h 1119726"/>
                    <a:gd name="connsiteX3" fmla="*/ 4111 w 930180"/>
                    <a:gd name="connsiteY3" fmla="*/ 569877 h 1119726"/>
                    <a:gd name="connsiteX4" fmla="*/ 301653 w 930180"/>
                    <a:gd name="connsiteY4" fmla="*/ 87048 h 1119726"/>
                    <a:gd name="connsiteX5" fmla="*/ 821841 w 930180"/>
                    <a:gd name="connsiteY5" fmla="*/ 24396 h 1119726"/>
                    <a:gd name="connsiteX6" fmla="*/ 916066 w 930180"/>
                    <a:gd name="connsiteY6" fmla="*/ 299356 h 1119726"/>
                    <a:gd name="connsiteX7" fmla="*/ 791643 w 930180"/>
                    <a:gd name="connsiteY7" fmla="*/ 682822 h 1119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0180" h="1119726">
                      <a:moveTo>
                        <a:pt x="791643" y="682822"/>
                      </a:moveTo>
                      <a:cubicBezTo>
                        <a:pt x="831055" y="814953"/>
                        <a:pt x="831888" y="1039195"/>
                        <a:pt x="682418" y="1102269"/>
                      </a:cubicBezTo>
                      <a:cubicBezTo>
                        <a:pt x="556769" y="1147024"/>
                        <a:pt x="309800" y="1101618"/>
                        <a:pt x="196749" y="1012886"/>
                      </a:cubicBezTo>
                      <a:cubicBezTo>
                        <a:pt x="83698" y="924154"/>
                        <a:pt x="-22403" y="709553"/>
                        <a:pt x="4111" y="569877"/>
                      </a:cubicBezTo>
                      <a:cubicBezTo>
                        <a:pt x="45066" y="356004"/>
                        <a:pt x="139073" y="176418"/>
                        <a:pt x="301653" y="87048"/>
                      </a:cubicBezTo>
                      <a:cubicBezTo>
                        <a:pt x="505880" y="1958"/>
                        <a:pt x="697383" y="-24491"/>
                        <a:pt x="821841" y="24396"/>
                      </a:cubicBezTo>
                      <a:cubicBezTo>
                        <a:pt x="975674" y="126940"/>
                        <a:pt x="922647" y="254670"/>
                        <a:pt x="916066" y="299356"/>
                      </a:cubicBezTo>
                      <a:cubicBezTo>
                        <a:pt x="895122" y="386435"/>
                        <a:pt x="764945" y="504859"/>
                        <a:pt x="791643" y="682822"/>
                      </a:cubicBezTo>
                      <a:close/>
                    </a:path>
                  </a:pathLst>
                </a:custGeom>
                <a:noFill/>
                <a:ln>
                  <a:prstDash val="dash"/>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endParaRPr lang="zh-CN" altLang="en-US" sz="1350" dirty="0"/>
                </a:p>
              </p:txBody>
            </p:sp>
          </p:grpSp>
          <p:sp>
            <p:nvSpPr>
              <p:cNvPr id="16" name="文本框 15">
                <a:extLst>
                  <a:ext uri="{FF2B5EF4-FFF2-40B4-BE49-F238E27FC236}">
                    <a16:creationId xmlns:a16="http://schemas.microsoft.com/office/drawing/2014/main" id="{61F81DD3-06AA-4484-BF9B-997D7D04DDB4}"/>
                  </a:ext>
                </a:extLst>
              </p:cNvPr>
              <p:cNvSpPr txBox="1"/>
              <p:nvPr/>
            </p:nvSpPr>
            <p:spPr>
              <a:xfrm>
                <a:off x="525694" y="2523715"/>
                <a:ext cx="1771910" cy="400071"/>
              </a:xfrm>
              <a:prstGeom prst="rect">
                <a:avLst/>
              </a:prstGeom>
              <a:noFill/>
            </p:spPr>
            <p:txBody>
              <a:bodyPr wrap="none">
                <a:spAutoFit/>
              </a:bodyPr>
              <a:lstStyle/>
              <a:p>
                <a:pPr eaLnBrk="1" fontAlgn="auto" hangingPunct="1">
                  <a:spcBef>
                    <a:spcPts val="0"/>
                  </a:spcBef>
                  <a:spcAft>
                    <a:spcPts val="0"/>
                  </a:spcAft>
                  <a:defRPr/>
                </a:pPr>
                <a:r>
                  <a:rPr lang="en-US" altLang="zh-CN" sz="1350" dirty="0">
                    <a:latin typeface="Times" panose="02020603060405020304" pitchFamily="18" charset="0"/>
                    <a:ea typeface="楷体" panose="02010609060101010101" pitchFamily="49" charset="-122"/>
                  </a:rPr>
                  <a:t>(a)  </a:t>
                </a:r>
                <a:r>
                  <a:rPr lang="zh-CN" altLang="en-US" sz="1350" dirty="0">
                    <a:latin typeface="Times" panose="02020603060405020304" pitchFamily="18" charset="0"/>
                    <a:ea typeface="楷体" panose="02010609060101010101" pitchFamily="49" charset="-122"/>
                  </a:rPr>
                  <a:t>统计的原因</a:t>
                </a:r>
              </a:p>
            </p:txBody>
          </p:sp>
        </p:grpSp>
        <p:grpSp>
          <p:nvGrpSpPr>
            <p:cNvPr id="120839" name="组合 19">
              <a:extLst>
                <a:ext uri="{FF2B5EF4-FFF2-40B4-BE49-F238E27FC236}">
                  <a16:creationId xmlns:a16="http://schemas.microsoft.com/office/drawing/2014/main" id="{709D0230-A3CF-426B-9FB1-21DF516BC28B}"/>
                </a:ext>
              </a:extLst>
            </p:cNvPr>
            <p:cNvGrpSpPr>
              <a:grpSpLocks/>
            </p:cNvGrpSpPr>
            <p:nvPr/>
          </p:nvGrpSpPr>
          <p:grpSpPr bwMode="auto">
            <a:xfrm>
              <a:off x="3227388" y="2593975"/>
              <a:ext cx="1414462" cy="2003425"/>
              <a:chOff x="3086017" y="252542"/>
              <a:chExt cx="1884120" cy="2671244"/>
            </a:xfrm>
          </p:grpSpPr>
          <p:sp>
            <p:nvSpPr>
              <p:cNvPr id="9" name="弦形 6">
                <a:extLst>
                  <a:ext uri="{FF2B5EF4-FFF2-40B4-BE49-F238E27FC236}">
                    <a16:creationId xmlns:a16="http://schemas.microsoft.com/office/drawing/2014/main" id="{BE2C2395-402E-4099-8D57-F5FF36B97B96}"/>
                  </a:ext>
                </a:extLst>
              </p:cNvPr>
              <p:cNvSpPr/>
              <p:nvPr/>
            </p:nvSpPr>
            <p:spPr>
              <a:xfrm rot="1036148">
                <a:off x="3085322" y="253238"/>
                <a:ext cx="1884914" cy="2038319"/>
              </a:xfrm>
              <a:custGeom>
                <a:avLst/>
                <a:gdLst>
                  <a:gd name="connsiteX0" fmla="*/ 780489 w 914400"/>
                  <a:gd name="connsiteY0" fmla="*/ 780489 h 914400"/>
                  <a:gd name="connsiteX1" fmla="*/ 228600 w 914400"/>
                  <a:gd name="connsiteY1" fmla="*/ 853147 h 914400"/>
                  <a:gd name="connsiteX2" fmla="*/ 15579 w 914400"/>
                  <a:gd name="connsiteY2" fmla="*/ 338868 h 914400"/>
                  <a:gd name="connsiteX3" fmla="*/ 457200 w 914400"/>
                  <a:gd name="connsiteY3" fmla="*/ 0 h 914400"/>
                  <a:gd name="connsiteX4" fmla="*/ 780489 w 914400"/>
                  <a:gd name="connsiteY4" fmla="*/ 780489 h 914400"/>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587063 w 780530"/>
                  <a:gd name="connsiteY4" fmla="*/ 372690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830052"/>
                  <a:gd name="connsiteY0" fmla="*/ 814484 h 948405"/>
                  <a:gd name="connsiteX1" fmla="*/ 228641 w 830052"/>
                  <a:gd name="connsiteY1" fmla="*/ 887142 h 948405"/>
                  <a:gd name="connsiteX2" fmla="*/ 15620 w 830052"/>
                  <a:gd name="connsiteY2" fmla="*/ 372863 h 948405"/>
                  <a:gd name="connsiteX3" fmla="*/ 829775 w 830052"/>
                  <a:gd name="connsiteY3" fmla="*/ 128 h 948405"/>
                  <a:gd name="connsiteX4" fmla="*/ 496752 w 830052"/>
                  <a:gd name="connsiteY4" fmla="*/ 496839 h 948405"/>
                  <a:gd name="connsiteX5" fmla="*/ 780530 w 830052"/>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1005077 w 1005077"/>
                  <a:gd name="connsiteY0" fmla="*/ 825773 h 940792"/>
                  <a:gd name="connsiteX1" fmla="*/ 227410 w 1005077"/>
                  <a:gd name="connsiteY1" fmla="*/ 887142 h 940792"/>
                  <a:gd name="connsiteX2" fmla="*/ 14389 w 1005077"/>
                  <a:gd name="connsiteY2" fmla="*/ 372863 h 940792"/>
                  <a:gd name="connsiteX3" fmla="*/ 828544 w 1005077"/>
                  <a:gd name="connsiteY3" fmla="*/ 128 h 940792"/>
                  <a:gd name="connsiteX4" fmla="*/ 664854 w 1005077"/>
                  <a:gd name="connsiteY4" fmla="*/ 496839 h 940792"/>
                  <a:gd name="connsiteX5" fmla="*/ 1005077 w 1005077"/>
                  <a:gd name="connsiteY5" fmla="*/ 825773 h 940792"/>
                  <a:gd name="connsiteX0" fmla="*/ 991934 w 991934"/>
                  <a:gd name="connsiteY0" fmla="*/ 850090 h 965109"/>
                  <a:gd name="connsiteX1" fmla="*/ 214267 w 991934"/>
                  <a:gd name="connsiteY1" fmla="*/ 911459 h 965109"/>
                  <a:gd name="connsiteX2" fmla="*/ 1246 w 991934"/>
                  <a:gd name="connsiteY2" fmla="*/ 397180 h 965109"/>
                  <a:gd name="connsiteX3" fmla="*/ 200156 w 991934"/>
                  <a:gd name="connsiteY3" fmla="*/ 80891 h 965109"/>
                  <a:gd name="connsiteX4" fmla="*/ 815401 w 991934"/>
                  <a:gd name="connsiteY4" fmla="*/ 24445 h 965109"/>
                  <a:gd name="connsiteX5" fmla="*/ 651711 w 991934"/>
                  <a:gd name="connsiteY5" fmla="*/ 521156 h 965109"/>
                  <a:gd name="connsiteX6" fmla="*/ 991934 w 991934"/>
                  <a:gd name="connsiteY6" fmla="*/ 850090 h 965109"/>
                  <a:gd name="connsiteX0" fmla="*/ 1032041 w 1032041"/>
                  <a:gd name="connsiteY0" fmla="*/ 850090 h 946338"/>
                  <a:gd name="connsiteX1" fmla="*/ 254374 w 1032041"/>
                  <a:gd name="connsiteY1" fmla="*/ 911459 h 946338"/>
                  <a:gd name="connsiteX2" fmla="*/ 14484 w 1032041"/>
                  <a:gd name="connsiteY2" fmla="*/ 679203 h 946338"/>
                  <a:gd name="connsiteX3" fmla="*/ 41353 w 1032041"/>
                  <a:gd name="connsiteY3" fmla="*/ 397180 h 946338"/>
                  <a:gd name="connsiteX4" fmla="*/ 240263 w 1032041"/>
                  <a:gd name="connsiteY4" fmla="*/ 80891 h 946338"/>
                  <a:gd name="connsiteX5" fmla="*/ 855508 w 1032041"/>
                  <a:gd name="connsiteY5" fmla="*/ 24445 h 946338"/>
                  <a:gd name="connsiteX6" fmla="*/ 691818 w 1032041"/>
                  <a:gd name="connsiteY6" fmla="*/ 521156 h 946338"/>
                  <a:gd name="connsiteX7" fmla="*/ 1032041 w 1032041"/>
                  <a:gd name="connsiteY7" fmla="*/ 850090 h 946338"/>
                  <a:gd name="connsiteX0" fmla="*/ 1032041 w 1032041"/>
                  <a:gd name="connsiteY0" fmla="*/ 850090 h 996854"/>
                  <a:gd name="connsiteX1" fmla="*/ 646663 w 1032041"/>
                  <a:gd name="connsiteY1" fmla="*/ 995292 h 996854"/>
                  <a:gd name="connsiteX2" fmla="*/ 254374 w 1032041"/>
                  <a:gd name="connsiteY2" fmla="*/ 911459 h 996854"/>
                  <a:gd name="connsiteX3" fmla="*/ 14484 w 1032041"/>
                  <a:gd name="connsiteY3" fmla="*/ 679203 h 996854"/>
                  <a:gd name="connsiteX4" fmla="*/ 41353 w 1032041"/>
                  <a:gd name="connsiteY4" fmla="*/ 397180 h 996854"/>
                  <a:gd name="connsiteX5" fmla="*/ 240263 w 1032041"/>
                  <a:gd name="connsiteY5" fmla="*/ 80891 h 996854"/>
                  <a:gd name="connsiteX6" fmla="*/ 855508 w 1032041"/>
                  <a:gd name="connsiteY6" fmla="*/ 24445 h 996854"/>
                  <a:gd name="connsiteX7" fmla="*/ 691818 w 1032041"/>
                  <a:gd name="connsiteY7" fmla="*/ 521156 h 996854"/>
                  <a:gd name="connsiteX8" fmla="*/ 1032041 w 1032041"/>
                  <a:gd name="connsiteY8" fmla="*/ 850090 h 996854"/>
                  <a:gd name="connsiteX0" fmla="*/ 1080179 w 1080179"/>
                  <a:gd name="connsiteY0" fmla="*/ 850090 h 996854"/>
                  <a:gd name="connsiteX1" fmla="*/ 694801 w 1080179"/>
                  <a:gd name="connsiteY1" fmla="*/ 995292 h 996854"/>
                  <a:gd name="connsiteX2" fmla="*/ 302512 w 1080179"/>
                  <a:gd name="connsiteY2" fmla="*/ 911459 h 996854"/>
                  <a:gd name="connsiteX3" fmla="*/ 62622 w 1080179"/>
                  <a:gd name="connsiteY3" fmla="*/ 679203 h 996854"/>
                  <a:gd name="connsiteX4" fmla="*/ 7018 w 1080179"/>
                  <a:gd name="connsiteY4" fmla="*/ 367230 h 996854"/>
                  <a:gd name="connsiteX5" fmla="*/ 288401 w 1080179"/>
                  <a:gd name="connsiteY5" fmla="*/ 80891 h 996854"/>
                  <a:gd name="connsiteX6" fmla="*/ 903646 w 1080179"/>
                  <a:gd name="connsiteY6" fmla="*/ 24445 h 996854"/>
                  <a:gd name="connsiteX7" fmla="*/ 739956 w 1080179"/>
                  <a:gd name="connsiteY7" fmla="*/ 521156 h 996854"/>
                  <a:gd name="connsiteX8" fmla="*/ 1080179 w 1080179"/>
                  <a:gd name="connsiteY8" fmla="*/ 850090 h 996854"/>
                  <a:gd name="connsiteX0" fmla="*/ 1086133 w 1086133"/>
                  <a:gd name="connsiteY0" fmla="*/ 850090 h 996818"/>
                  <a:gd name="connsiteX1" fmla="*/ 700755 w 1086133"/>
                  <a:gd name="connsiteY1" fmla="*/ 995292 h 996818"/>
                  <a:gd name="connsiteX2" fmla="*/ 308466 w 1086133"/>
                  <a:gd name="connsiteY2" fmla="*/ 911459 h 996818"/>
                  <a:gd name="connsiteX3" fmla="*/ 35588 w 1086133"/>
                  <a:gd name="connsiteY3" fmla="*/ 686690 h 996818"/>
                  <a:gd name="connsiteX4" fmla="*/ 12972 w 1086133"/>
                  <a:gd name="connsiteY4" fmla="*/ 367230 h 996818"/>
                  <a:gd name="connsiteX5" fmla="*/ 294355 w 1086133"/>
                  <a:gd name="connsiteY5" fmla="*/ 80891 h 996818"/>
                  <a:gd name="connsiteX6" fmla="*/ 909600 w 1086133"/>
                  <a:gd name="connsiteY6" fmla="*/ 24445 h 996818"/>
                  <a:gd name="connsiteX7" fmla="*/ 745910 w 1086133"/>
                  <a:gd name="connsiteY7" fmla="*/ 521156 h 996818"/>
                  <a:gd name="connsiteX8" fmla="*/ 1086133 w 1086133"/>
                  <a:gd name="connsiteY8" fmla="*/ 850090 h 996818"/>
                  <a:gd name="connsiteX0" fmla="*/ 1086133 w 1086133"/>
                  <a:gd name="connsiteY0" fmla="*/ 880078 h 1026806"/>
                  <a:gd name="connsiteX1" fmla="*/ 700755 w 1086133"/>
                  <a:gd name="connsiteY1" fmla="*/ 1025280 h 1026806"/>
                  <a:gd name="connsiteX2" fmla="*/ 308466 w 1086133"/>
                  <a:gd name="connsiteY2" fmla="*/ 941447 h 1026806"/>
                  <a:gd name="connsiteX3" fmla="*/ 35588 w 1086133"/>
                  <a:gd name="connsiteY3" fmla="*/ 716678 h 1026806"/>
                  <a:gd name="connsiteX4" fmla="*/ 12972 w 1086133"/>
                  <a:gd name="connsiteY4" fmla="*/ 397218 h 1026806"/>
                  <a:gd name="connsiteX5" fmla="*/ 294355 w 1086133"/>
                  <a:gd name="connsiteY5" fmla="*/ 110879 h 1026806"/>
                  <a:gd name="connsiteX6" fmla="*/ 598410 w 1086133"/>
                  <a:gd name="connsiteY6" fmla="*/ 15013 h 1026806"/>
                  <a:gd name="connsiteX7" fmla="*/ 909600 w 1086133"/>
                  <a:gd name="connsiteY7" fmla="*/ 54433 h 1026806"/>
                  <a:gd name="connsiteX8" fmla="*/ 745910 w 1086133"/>
                  <a:gd name="connsiteY8" fmla="*/ 551144 h 1026806"/>
                  <a:gd name="connsiteX9" fmla="*/ 1086133 w 1086133"/>
                  <a:gd name="connsiteY9" fmla="*/ 880078 h 1026806"/>
                  <a:gd name="connsiteX0" fmla="*/ 1086133 w 1086133"/>
                  <a:gd name="connsiteY0" fmla="*/ 869968 h 1016696"/>
                  <a:gd name="connsiteX1" fmla="*/ 700755 w 1086133"/>
                  <a:gd name="connsiteY1" fmla="*/ 1015170 h 1016696"/>
                  <a:gd name="connsiteX2" fmla="*/ 308466 w 1086133"/>
                  <a:gd name="connsiteY2" fmla="*/ 931337 h 1016696"/>
                  <a:gd name="connsiteX3" fmla="*/ 35588 w 1086133"/>
                  <a:gd name="connsiteY3" fmla="*/ 706568 h 1016696"/>
                  <a:gd name="connsiteX4" fmla="*/ 12972 w 1086133"/>
                  <a:gd name="connsiteY4" fmla="*/ 387108 h 1016696"/>
                  <a:gd name="connsiteX5" fmla="*/ 294355 w 1086133"/>
                  <a:gd name="connsiteY5" fmla="*/ 100769 h 1016696"/>
                  <a:gd name="connsiteX6" fmla="*/ 598410 w 1086133"/>
                  <a:gd name="connsiteY6" fmla="*/ 4903 h 1016696"/>
                  <a:gd name="connsiteX7" fmla="*/ 818880 w 1086133"/>
                  <a:gd name="connsiteY7" fmla="*/ 74273 h 1016696"/>
                  <a:gd name="connsiteX8" fmla="*/ 745910 w 1086133"/>
                  <a:gd name="connsiteY8" fmla="*/ 541034 h 1016696"/>
                  <a:gd name="connsiteX9" fmla="*/ 1086133 w 1086133"/>
                  <a:gd name="connsiteY9" fmla="*/ 869968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541034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0971 h 1012724"/>
                  <a:gd name="connsiteX1" fmla="*/ 700755 w 945930"/>
                  <a:gd name="connsiteY1" fmla="*/ 1011198 h 1012724"/>
                  <a:gd name="connsiteX2" fmla="*/ 308466 w 945930"/>
                  <a:gd name="connsiteY2" fmla="*/ 927365 h 1012724"/>
                  <a:gd name="connsiteX3" fmla="*/ 35588 w 945930"/>
                  <a:gd name="connsiteY3" fmla="*/ 702596 h 1012724"/>
                  <a:gd name="connsiteX4" fmla="*/ 12972 w 945930"/>
                  <a:gd name="connsiteY4" fmla="*/ 383136 h 1012724"/>
                  <a:gd name="connsiteX5" fmla="*/ 294355 w 945930"/>
                  <a:gd name="connsiteY5" fmla="*/ 96797 h 1012724"/>
                  <a:gd name="connsiteX6" fmla="*/ 598410 w 945930"/>
                  <a:gd name="connsiteY6" fmla="*/ 931 h 1012724"/>
                  <a:gd name="connsiteX7" fmla="*/ 901353 w 945930"/>
                  <a:gd name="connsiteY7" fmla="*/ 107737 h 1012724"/>
                  <a:gd name="connsiteX8" fmla="*/ 796343 w 945930"/>
                  <a:gd name="connsiteY8" fmla="*/ 360324 h 1012724"/>
                  <a:gd name="connsiteX9" fmla="*/ 745910 w 945930"/>
                  <a:gd name="connsiteY9" fmla="*/ 626910 h 1012724"/>
                  <a:gd name="connsiteX10" fmla="*/ 945930 w 945930"/>
                  <a:gd name="connsiteY10" fmla="*/ 880971 h 1012724"/>
                  <a:gd name="connsiteX0" fmla="*/ 945930 w 945930"/>
                  <a:gd name="connsiteY0" fmla="*/ 866236 h 997989"/>
                  <a:gd name="connsiteX1" fmla="*/ 700755 w 945930"/>
                  <a:gd name="connsiteY1" fmla="*/ 996463 h 997989"/>
                  <a:gd name="connsiteX2" fmla="*/ 308466 w 945930"/>
                  <a:gd name="connsiteY2" fmla="*/ 912630 h 997989"/>
                  <a:gd name="connsiteX3" fmla="*/ 35588 w 945930"/>
                  <a:gd name="connsiteY3" fmla="*/ 687861 h 997989"/>
                  <a:gd name="connsiteX4" fmla="*/ 12972 w 945930"/>
                  <a:gd name="connsiteY4" fmla="*/ 368401 h 997989"/>
                  <a:gd name="connsiteX5" fmla="*/ 294355 w 945930"/>
                  <a:gd name="connsiteY5" fmla="*/ 82062 h 997989"/>
                  <a:gd name="connsiteX6" fmla="*/ 631398 w 945930"/>
                  <a:gd name="connsiteY6" fmla="*/ 1171 h 997989"/>
                  <a:gd name="connsiteX7" fmla="*/ 901353 w 945930"/>
                  <a:gd name="connsiteY7" fmla="*/ 93002 h 997989"/>
                  <a:gd name="connsiteX8" fmla="*/ 796343 w 945930"/>
                  <a:gd name="connsiteY8" fmla="*/ 345589 h 997989"/>
                  <a:gd name="connsiteX9" fmla="*/ 745910 w 945930"/>
                  <a:gd name="connsiteY9" fmla="*/ 612175 h 997989"/>
                  <a:gd name="connsiteX10" fmla="*/ 945930 w 945930"/>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35892 w 935892"/>
                  <a:gd name="connsiteY0" fmla="*/ 866236 h 997989"/>
                  <a:gd name="connsiteX1" fmla="*/ 690717 w 935892"/>
                  <a:gd name="connsiteY1" fmla="*/ 996463 h 997989"/>
                  <a:gd name="connsiteX2" fmla="*/ 298428 w 935892"/>
                  <a:gd name="connsiteY2" fmla="*/ 912630 h 997989"/>
                  <a:gd name="connsiteX3" fmla="*/ 25550 w 935892"/>
                  <a:gd name="connsiteY3" fmla="*/ 687861 h 997989"/>
                  <a:gd name="connsiteX4" fmla="*/ 19427 w 935892"/>
                  <a:gd name="connsiteY4" fmla="*/ 345939 h 997989"/>
                  <a:gd name="connsiteX5" fmla="*/ 284317 w 935892"/>
                  <a:gd name="connsiteY5" fmla="*/ 82062 h 997989"/>
                  <a:gd name="connsiteX6" fmla="*/ 621360 w 935892"/>
                  <a:gd name="connsiteY6" fmla="*/ 1171 h 997989"/>
                  <a:gd name="connsiteX7" fmla="*/ 891315 w 935892"/>
                  <a:gd name="connsiteY7" fmla="*/ 93002 h 997989"/>
                  <a:gd name="connsiteX8" fmla="*/ 786305 w 935892"/>
                  <a:gd name="connsiteY8" fmla="*/ 345589 h 997989"/>
                  <a:gd name="connsiteX9" fmla="*/ 735872 w 935892"/>
                  <a:gd name="connsiteY9" fmla="*/ 612175 h 997989"/>
                  <a:gd name="connsiteX10" fmla="*/ 935892 w 935892"/>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69320"/>
                  <a:gd name="connsiteX1" fmla="*/ 654726 w 911428"/>
                  <a:gd name="connsiteY1" fmla="*/ 966513 h 969320"/>
                  <a:gd name="connsiteX2" fmla="*/ 311920 w 911428"/>
                  <a:gd name="connsiteY2" fmla="*/ 912630 h 969320"/>
                  <a:gd name="connsiteX3" fmla="*/ 39042 w 911428"/>
                  <a:gd name="connsiteY3" fmla="*/ 687861 h 969320"/>
                  <a:gd name="connsiteX4" fmla="*/ 32919 w 911428"/>
                  <a:gd name="connsiteY4" fmla="*/ 345939 h 969320"/>
                  <a:gd name="connsiteX5" fmla="*/ 297809 w 911428"/>
                  <a:gd name="connsiteY5" fmla="*/ 82062 h 969320"/>
                  <a:gd name="connsiteX6" fmla="*/ 634852 w 911428"/>
                  <a:gd name="connsiteY6" fmla="*/ 1171 h 969320"/>
                  <a:gd name="connsiteX7" fmla="*/ 904807 w 911428"/>
                  <a:gd name="connsiteY7" fmla="*/ 93002 h 969320"/>
                  <a:gd name="connsiteX8" fmla="*/ 799797 w 911428"/>
                  <a:gd name="connsiteY8" fmla="*/ 345589 h 969320"/>
                  <a:gd name="connsiteX9" fmla="*/ 749364 w 911428"/>
                  <a:gd name="connsiteY9" fmla="*/ 612175 h 969320"/>
                  <a:gd name="connsiteX10" fmla="*/ 866912 w 911428"/>
                  <a:gd name="connsiteY10" fmla="*/ 866236 h 969320"/>
                  <a:gd name="connsiteX0" fmla="*/ 866912 w 922712"/>
                  <a:gd name="connsiteY0" fmla="*/ 866001 h 969085"/>
                  <a:gd name="connsiteX1" fmla="*/ 654726 w 922712"/>
                  <a:gd name="connsiteY1" fmla="*/ 966278 h 969085"/>
                  <a:gd name="connsiteX2" fmla="*/ 311920 w 922712"/>
                  <a:gd name="connsiteY2" fmla="*/ 912395 h 969085"/>
                  <a:gd name="connsiteX3" fmla="*/ 39042 w 922712"/>
                  <a:gd name="connsiteY3" fmla="*/ 687626 h 969085"/>
                  <a:gd name="connsiteX4" fmla="*/ 32919 w 922712"/>
                  <a:gd name="connsiteY4" fmla="*/ 345704 h 969085"/>
                  <a:gd name="connsiteX5" fmla="*/ 297809 w 922712"/>
                  <a:gd name="connsiteY5" fmla="*/ 81827 h 969085"/>
                  <a:gd name="connsiteX6" fmla="*/ 634852 w 922712"/>
                  <a:gd name="connsiteY6" fmla="*/ 936 h 969085"/>
                  <a:gd name="connsiteX7" fmla="*/ 904807 w 922712"/>
                  <a:gd name="connsiteY7" fmla="*/ 92767 h 969085"/>
                  <a:gd name="connsiteX8" fmla="*/ 890518 w 922712"/>
                  <a:gd name="connsiteY8" fmla="*/ 233044 h 969085"/>
                  <a:gd name="connsiteX9" fmla="*/ 799797 w 922712"/>
                  <a:gd name="connsiteY9" fmla="*/ 345354 h 969085"/>
                  <a:gd name="connsiteX10" fmla="*/ 749364 w 922712"/>
                  <a:gd name="connsiteY10" fmla="*/ 611940 h 969085"/>
                  <a:gd name="connsiteX11" fmla="*/ 866912 w 922712"/>
                  <a:gd name="connsiteY11" fmla="*/ 866001 h 969085"/>
                  <a:gd name="connsiteX0" fmla="*/ 866912 w 922712"/>
                  <a:gd name="connsiteY0" fmla="*/ 843959 h 947043"/>
                  <a:gd name="connsiteX1" fmla="*/ 654726 w 922712"/>
                  <a:gd name="connsiteY1" fmla="*/ 944236 h 947043"/>
                  <a:gd name="connsiteX2" fmla="*/ 311920 w 922712"/>
                  <a:gd name="connsiteY2" fmla="*/ 890353 h 947043"/>
                  <a:gd name="connsiteX3" fmla="*/ 39042 w 922712"/>
                  <a:gd name="connsiteY3" fmla="*/ 665584 h 947043"/>
                  <a:gd name="connsiteX4" fmla="*/ 32919 w 922712"/>
                  <a:gd name="connsiteY4" fmla="*/ 323662 h 947043"/>
                  <a:gd name="connsiteX5" fmla="*/ 297809 w 922712"/>
                  <a:gd name="connsiteY5" fmla="*/ 59785 h 947043"/>
                  <a:gd name="connsiteX6" fmla="*/ 651347 w 922712"/>
                  <a:gd name="connsiteY6" fmla="*/ 1356 h 947043"/>
                  <a:gd name="connsiteX7" fmla="*/ 904807 w 922712"/>
                  <a:gd name="connsiteY7" fmla="*/ 70725 h 947043"/>
                  <a:gd name="connsiteX8" fmla="*/ 890518 w 922712"/>
                  <a:gd name="connsiteY8" fmla="*/ 211002 h 947043"/>
                  <a:gd name="connsiteX9" fmla="*/ 799797 w 922712"/>
                  <a:gd name="connsiteY9" fmla="*/ 323312 h 947043"/>
                  <a:gd name="connsiteX10" fmla="*/ 749364 w 922712"/>
                  <a:gd name="connsiteY10" fmla="*/ 589898 h 947043"/>
                  <a:gd name="connsiteX11" fmla="*/ 866912 w 922712"/>
                  <a:gd name="connsiteY11" fmla="*/ 843959 h 947043"/>
                  <a:gd name="connsiteX0" fmla="*/ 866912 w 922712"/>
                  <a:gd name="connsiteY0" fmla="*/ 858621 h 961705"/>
                  <a:gd name="connsiteX1" fmla="*/ 654726 w 922712"/>
                  <a:gd name="connsiteY1" fmla="*/ 958898 h 961705"/>
                  <a:gd name="connsiteX2" fmla="*/ 311920 w 922712"/>
                  <a:gd name="connsiteY2" fmla="*/ 905015 h 961705"/>
                  <a:gd name="connsiteX3" fmla="*/ 39042 w 922712"/>
                  <a:gd name="connsiteY3" fmla="*/ 680246 h 961705"/>
                  <a:gd name="connsiteX4" fmla="*/ 32919 w 922712"/>
                  <a:gd name="connsiteY4" fmla="*/ 338324 h 961705"/>
                  <a:gd name="connsiteX5" fmla="*/ 297809 w 922712"/>
                  <a:gd name="connsiteY5" fmla="*/ 74447 h 961705"/>
                  <a:gd name="connsiteX6" fmla="*/ 568875 w 922712"/>
                  <a:gd name="connsiteY6" fmla="*/ 1043 h 961705"/>
                  <a:gd name="connsiteX7" fmla="*/ 904807 w 922712"/>
                  <a:gd name="connsiteY7" fmla="*/ 85387 h 961705"/>
                  <a:gd name="connsiteX8" fmla="*/ 890518 w 922712"/>
                  <a:gd name="connsiteY8" fmla="*/ 225664 h 961705"/>
                  <a:gd name="connsiteX9" fmla="*/ 799797 w 922712"/>
                  <a:gd name="connsiteY9" fmla="*/ 337974 h 961705"/>
                  <a:gd name="connsiteX10" fmla="*/ 749364 w 922712"/>
                  <a:gd name="connsiteY10" fmla="*/ 604560 h 961705"/>
                  <a:gd name="connsiteX11" fmla="*/ 866912 w 922712"/>
                  <a:gd name="connsiteY11" fmla="*/ 858621 h 961705"/>
                  <a:gd name="connsiteX0" fmla="*/ 866912 w 912474"/>
                  <a:gd name="connsiteY0" fmla="*/ 859020 h 962104"/>
                  <a:gd name="connsiteX1" fmla="*/ 654726 w 912474"/>
                  <a:gd name="connsiteY1" fmla="*/ 959297 h 962104"/>
                  <a:gd name="connsiteX2" fmla="*/ 311920 w 912474"/>
                  <a:gd name="connsiteY2" fmla="*/ 905414 h 962104"/>
                  <a:gd name="connsiteX3" fmla="*/ 39042 w 912474"/>
                  <a:gd name="connsiteY3" fmla="*/ 680645 h 962104"/>
                  <a:gd name="connsiteX4" fmla="*/ 32919 w 912474"/>
                  <a:gd name="connsiteY4" fmla="*/ 338723 h 962104"/>
                  <a:gd name="connsiteX5" fmla="*/ 297809 w 912474"/>
                  <a:gd name="connsiteY5" fmla="*/ 74846 h 962104"/>
                  <a:gd name="connsiteX6" fmla="*/ 568875 w 912474"/>
                  <a:gd name="connsiteY6" fmla="*/ 1442 h 962104"/>
                  <a:gd name="connsiteX7" fmla="*/ 904807 w 912474"/>
                  <a:gd name="connsiteY7" fmla="*/ 85786 h 962104"/>
                  <a:gd name="connsiteX8" fmla="*/ 799797 w 912474"/>
                  <a:gd name="connsiteY8" fmla="*/ 338373 h 962104"/>
                  <a:gd name="connsiteX9" fmla="*/ 749364 w 912474"/>
                  <a:gd name="connsiteY9" fmla="*/ 604959 h 962104"/>
                  <a:gd name="connsiteX10" fmla="*/ 866912 w 912474"/>
                  <a:gd name="connsiteY10" fmla="*/ 859020 h 962104"/>
                  <a:gd name="connsiteX0" fmla="*/ 866912 w 912474"/>
                  <a:gd name="connsiteY0" fmla="*/ 861538 h 964622"/>
                  <a:gd name="connsiteX1" fmla="*/ 654726 w 912474"/>
                  <a:gd name="connsiteY1" fmla="*/ 961815 h 964622"/>
                  <a:gd name="connsiteX2" fmla="*/ 311920 w 912474"/>
                  <a:gd name="connsiteY2" fmla="*/ 907932 h 964622"/>
                  <a:gd name="connsiteX3" fmla="*/ 39042 w 912474"/>
                  <a:gd name="connsiteY3" fmla="*/ 683163 h 964622"/>
                  <a:gd name="connsiteX4" fmla="*/ 32919 w 912474"/>
                  <a:gd name="connsiteY4" fmla="*/ 341241 h 964622"/>
                  <a:gd name="connsiteX5" fmla="*/ 297809 w 912474"/>
                  <a:gd name="connsiteY5" fmla="*/ 77364 h 964622"/>
                  <a:gd name="connsiteX6" fmla="*/ 568875 w 912474"/>
                  <a:gd name="connsiteY6" fmla="*/ 3960 h 964622"/>
                  <a:gd name="connsiteX7" fmla="*/ 904807 w 912474"/>
                  <a:gd name="connsiteY7" fmla="*/ 88304 h 964622"/>
                  <a:gd name="connsiteX8" fmla="*/ 799797 w 912474"/>
                  <a:gd name="connsiteY8" fmla="*/ 340891 h 964622"/>
                  <a:gd name="connsiteX9" fmla="*/ 749364 w 912474"/>
                  <a:gd name="connsiteY9" fmla="*/ 607477 h 964622"/>
                  <a:gd name="connsiteX10" fmla="*/ 866912 w 912474"/>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607477 h 964622"/>
                  <a:gd name="connsiteX10" fmla="*/ 866912 w 943348"/>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585015 h 964622"/>
                  <a:gd name="connsiteX10" fmla="*/ 866912 w 943348"/>
                  <a:gd name="connsiteY10" fmla="*/ 861538 h 964622"/>
                  <a:gd name="connsiteX0" fmla="*/ 866912 w 934777"/>
                  <a:gd name="connsiteY0" fmla="*/ 861538 h 964622"/>
                  <a:gd name="connsiteX1" fmla="*/ 654726 w 934777"/>
                  <a:gd name="connsiteY1" fmla="*/ 961815 h 964622"/>
                  <a:gd name="connsiteX2" fmla="*/ 311920 w 934777"/>
                  <a:gd name="connsiteY2" fmla="*/ 907932 h 964622"/>
                  <a:gd name="connsiteX3" fmla="*/ 39042 w 934777"/>
                  <a:gd name="connsiteY3" fmla="*/ 683163 h 964622"/>
                  <a:gd name="connsiteX4" fmla="*/ 32919 w 934777"/>
                  <a:gd name="connsiteY4" fmla="*/ 341241 h 964622"/>
                  <a:gd name="connsiteX5" fmla="*/ 297809 w 934777"/>
                  <a:gd name="connsiteY5" fmla="*/ 77364 h 964622"/>
                  <a:gd name="connsiteX6" fmla="*/ 568875 w 934777"/>
                  <a:gd name="connsiteY6" fmla="*/ 3960 h 964622"/>
                  <a:gd name="connsiteX7" fmla="*/ 904807 w 934777"/>
                  <a:gd name="connsiteY7" fmla="*/ 88304 h 964622"/>
                  <a:gd name="connsiteX8" fmla="*/ 717325 w 934777"/>
                  <a:gd name="connsiteY8" fmla="*/ 423252 h 964622"/>
                  <a:gd name="connsiteX9" fmla="*/ 749364 w 934777"/>
                  <a:gd name="connsiteY9" fmla="*/ 585015 h 964622"/>
                  <a:gd name="connsiteX10" fmla="*/ 866912 w 934777"/>
                  <a:gd name="connsiteY10" fmla="*/ 861538 h 964622"/>
                  <a:gd name="connsiteX0" fmla="*/ 866912 w 908207"/>
                  <a:gd name="connsiteY0" fmla="*/ 861538 h 964622"/>
                  <a:gd name="connsiteX1" fmla="*/ 654726 w 908207"/>
                  <a:gd name="connsiteY1" fmla="*/ 961815 h 964622"/>
                  <a:gd name="connsiteX2" fmla="*/ 311920 w 908207"/>
                  <a:gd name="connsiteY2" fmla="*/ 907932 h 964622"/>
                  <a:gd name="connsiteX3" fmla="*/ 39042 w 908207"/>
                  <a:gd name="connsiteY3" fmla="*/ 683163 h 964622"/>
                  <a:gd name="connsiteX4" fmla="*/ 32919 w 908207"/>
                  <a:gd name="connsiteY4" fmla="*/ 341241 h 964622"/>
                  <a:gd name="connsiteX5" fmla="*/ 297809 w 908207"/>
                  <a:gd name="connsiteY5" fmla="*/ 77364 h 964622"/>
                  <a:gd name="connsiteX6" fmla="*/ 568875 w 908207"/>
                  <a:gd name="connsiteY6" fmla="*/ 3960 h 964622"/>
                  <a:gd name="connsiteX7" fmla="*/ 904807 w 908207"/>
                  <a:gd name="connsiteY7" fmla="*/ 88304 h 964622"/>
                  <a:gd name="connsiteX8" fmla="*/ 749364 w 908207"/>
                  <a:gd name="connsiteY8" fmla="*/ 585015 h 964622"/>
                  <a:gd name="connsiteX9" fmla="*/ 866912 w 908207"/>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9155"/>
                  <a:gd name="connsiteY0" fmla="*/ 861538 h 964622"/>
                  <a:gd name="connsiteX1" fmla="*/ 654726 w 909155"/>
                  <a:gd name="connsiteY1" fmla="*/ 961815 h 964622"/>
                  <a:gd name="connsiteX2" fmla="*/ 311920 w 909155"/>
                  <a:gd name="connsiteY2" fmla="*/ 907932 h 964622"/>
                  <a:gd name="connsiteX3" fmla="*/ 39042 w 909155"/>
                  <a:gd name="connsiteY3" fmla="*/ 683163 h 964622"/>
                  <a:gd name="connsiteX4" fmla="*/ 32919 w 909155"/>
                  <a:gd name="connsiteY4" fmla="*/ 341241 h 964622"/>
                  <a:gd name="connsiteX5" fmla="*/ 297809 w 909155"/>
                  <a:gd name="connsiteY5" fmla="*/ 77364 h 964622"/>
                  <a:gd name="connsiteX6" fmla="*/ 568875 w 909155"/>
                  <a:gd name="connsiteY6" fmla="*/ 3960 h 964622"/>
                  <a:gd name="connsiteX7" fmla="*/ 904807 w 909155"/>
                  <a:gd name="connsiteY7" fmla="*/ 88304 h 964622"/>
                  <a:gd name="connsiteX8" fmla="*/ 856579 w 909155"/>
                  <a:gd name="connsiteY8" fmla="*/ 629939 h 964622"/>
                  <a:gd name="connsiteX9" fmla="*/ 866912 w 909155"/>
                  <a:gd name="connsiteY9" fmla="*/ 861538 h 964622"/>
                  <a:gd name="connsiteX0" fmla="*/ 866912 w 1039111"/>
                  <a:gd name="connsiteY0" fmla="*/ 857982 h 961066"/>
                  <a:gd name="connsiteX1" fmla="*/ 654726 w 1039111"/>
                  <a:gd name="connsiteY1" fmla="*/ 958259 h 961066"/>
                  <a:gd name="connsiteX2" fmla="*/ 311920 w 1039111"/>
                  <a:gd name="connsiteY2" fmla="*/ 904376 h 961066"/>
                  <a:gd name="connsiteX3" fmla="*/ 39042 w 1039111"/>
                  <a:gd name="connsiteY3" fmla="*/ 679607 h 961066"/>
                  <a:gd name="connsiteX4" fmla="*/ 32919 w 1039111"/>
                  <a:gd name="connsiteY4" fmla="*/ 337685 h 961066"/>
                  <a:gd name="connsiteX5" fmla="*/ 297809 w 1039111"/>
                  <a:gd name="connsiteY5" fmla="*/ 73808 h 961066"/>
                  <a:gd name="connsiteX6" fmla="*/ 568875 w 1039111"/>
                  <a:gd name="connsiteY6" fmla="*/ 404 h 961066"/>
                  <a:gd name="connsiteX7" fmla="*/ 1036763 w 1039111"/>
                  <a:gd name="connsiteY7" fmla="*/ 241983 h 961066"/>
                  <a:gd name="connsiteX8" fmla="*/ 856579 w 1039111"/>
                  <a:gd name="connsiteY8" fmla="*/ 626383 h 961066"/>
                  <a:gd name="connsiteX9" fmla="*/ 866912 w 1039111"/>
                  <a:gd name="connsiteY9" fmla="*/ 857982 h 96106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297809 w 1039111"/>
                  <a:gd name="connsiteY5" fmla="*/ 43948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314304 w 1039111"/>
                  <a:gd name="connsiteY5" fmla="*/ 66410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57981 h 961065"/>
                  <a:gd name="connsiteX1" fmla="*/ 654726 w 1039111"/>
                  <a:gd name="connsiteY1" fmla="*/ 958258 h 961065"/>
                  <a:gd name="connsiteX2" fmla="*/ 311920 w 1039111"/>
                  <a:gd name="connsiteY2" fmla="*/ 904375 h 961065"/>
                  <a:gd name="connsiteX3" fmla="*/ 39042 w 1039111"/>
                  <a:gd name="connsiteY3" fmla="*/ 679606 h 961065"/>
                  <a:gd name="connsiteX4" fmla="*/ 32919 w 1039111"/>
                  <a:gd name="connsiteY4" fmla="*/ 337684 h 961065"/>
                  <a:gd name="connsiteX5" fmla="*/ 314304 w 1039111"/>
                  <a:gd name="connsiteY5" fmla="*/ 96269 h 961065"/>
                  <a:gd name="connsiteX6" fmla="*/ 684336 w 1039111"/>
                  <a:gd name="connsiteY6" fmla="*/ 403 h 961065"/>
                  <a:gd name="connsiteX7" fmla="*/ 1036763 w 1039111"/>
                  <a:gd name="connsiteY7" fmla="*/ 241982 h 961065"/>
                  <a:gd name="connsiteX8" fmla="*/ 856579 w 1039111"/>
                  <a:gd name="connsiteY8" fmla="*/ 626382 h 961065"/>
                  <a:gd name="connsiteX9" fmla="*/ 866912 w 1039111"/>
                  <a:gd name="connsiteY9" fmla="*/ 857981 h 961065"/>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4167 h 967251"/>
                  <a:gd name="connsiteX1" fmla="*/ 654726 w 1039111"/>
                  <a:gd name="connsiteY1" fmla="*/ 964444 h 967251"/>
                  <a:gd name="connsiteX2" fmla="*/ 311920 w 1039111"/>
                  <a:gd name="connsiteY2" fmla="*/ 910561 h 967251"/>
                  <a:gd name="connsiteX3" fmla="*/ 39042 w 1039111"/>
                  <a:gd name="connsiteY3" fmla="*/ 685792 h 967251"/>
                  <a:gd name="connsiteX4" fmla="*/ 32919 w 1039111"/>
                  <a:gd name="connsiteY4" fmla="*/ 343870 h 967251"/>
                  <a:gd name="connsiteX5" fmla="*/ 273068 w 1039111"/>
                  <a:gd name="connsiteY5" fmla="*/ 72506 h 967251"/>
                  <a:gd name="connsiteX6" fmla="*/ 684336 w 1039111"/>
                  <a:gd name="connsiteY6" fmla="*/ 6589 h 967251"/>
                  <a:gd name="connsiteX7" fmla="*/ 1036763 w 1039111"/>
                  <a:gd name="connsiteY7" fmla="*/ 248168 h 967251"/>
                  <a:gd name="connsiteX8" fmla="*/ 856579 w 1039111"/>
                  <a:gd name="connsiteY8" fmla="*/ 632568 h 967251"/>
                  <a:gd name="connsiteX9" fmla="*/ 866912 w 1039111"/>
                  <a:gd name="connsiteY9" fmla="*/ 864167 h 967251"/>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891723 w 1063922"/>
                  <a:gd name="connsiteY0" fmla="*/ 882202 h 995803"/>
                  <a:gd name="connsiteX1" fmla="*/ 679537 w 1063922"/>
                  <a:gd name="connsiteY1" fmla="*/ 982479 h 995803"/>
                  <a:gd name="connsiteX2" fmla="*/ 336731 w 1063922"/>
                  <a:gd name="connsiteY2" fmla="*/ 928596 h 995803"/>
                  <a:gd name="connsiteX3" fmla="*/ 0 w 1063922"/>
                  <a:gd name="connsiteY3" fmla="*/ 406830 h 995803"/>
                  <a:gd name="connsiteX4" fmla="*/ 297879 w 1063922"/>
                  <a:gd name="connsiteY4" fmla="*/ 90541 h 995803"/>
                  <a:gd name="connsiteX5" fmla="*/ 709147 w 1063922"/>
                  <a:gd name="connsiteY5" fmla="*/ 24624 h 995803"/>
                  <a:gd name="connsiteX6" fmla="*/ 1061574 w 1063922"/>
                  <a:gd name="connsiteY6" fmla="*/ 266203 h 995803"/>
                  <a:gd name="connsiteX7" fmla="*/ 881390 w 1063922"/>
                  <a:gd name="connsiteY7" fmla="*/ 650603 h 995803"/>
                  <a:gd name="connsiteX8" fmla="*/ 891723 w 1063922"/>
                  <a:gd name="connsiteY8" fmla="*/ 882202 h 995803"/>
                  <a:gd name="connsiteX0" fmla="*/ 891723 w 1063922"/>
                  <a:gd name="connsiteY0" fmla="*/ 882202 h 983779"/>
                  <a:gd name="connsiteX1" fmla="*/ 679537 w 1063922"/>
                  <a:gd name="connsiteY1" fmla="*/ 982479 h 983779"/>
                  <a:gd name="connsiteX2" fmla="*/ 204776 w 1063922"/>
                  <a:gd name="connsiteY2" fmla="*/ 846236 h 983779"/>
                  <a:gd name="connsiteX3" fmla="*/ 0 w 1063922"/>
                  <a:gd name="connsiteY3" fmla="*/ 406830 h 983779"/>
                  <a:gd name="connsiteX4" fmla="*/ 297879 w 1063922"/>
                  <a:gd name="connsiteY4" fmla="*/ 90541 h 983779"/>
                  <a:gd name="connsiteX5" fmla="*/ 709147 w 1063922"/>
                  <a:gd name="connsiteY5" fmla="*/ 24624 h 983779"/>
                  <a:gd name="connsiteX6" fmla="*/ 1061574 w 1063922"/>
                  <a:gd name="connsiteY6" fmla="*/ 266203 h 983779"/>
                  <a:gd name="connsiteX7" fmla="*/ 881390 w 1063922"/>
                  <a:gd name="connsiteY7" fmla="*/ 650603 h 983779"/>
                  <a:gd name="connsiteX8" fmla="*/ 891723 w 1063922"/>
                  <a:gd name="connsiteY8" fmla="*/ 882202 h 983779"/>
                  <a:gd name="connsiteX0" fmla="*/ 891723 w 1063922"/>
                  <a:gd name="connsiteY0" fmla="*/ 882202 h 985388"/>
                  <a:gd name="connsiteX1" fmla="*/ 679537 w 1063922"/>
                  <a:gd name="connsiteY1" fmla="*/ 982479 h 985388"/>
                  <a:gd name="connsiteX2" fmla="*/ 130551 w 1063922"/>
                  <a:gd name="connsiteY2" fmla="*/ 883672 h 985388"/>
                  <a:gd name="connsiteX3" fmla="*/ 0 w 1063922"/>
                  <a:gd name="connsiteY3" fmla="*/ 406830 h 985388"/>
                  <a:gd name="connsiteX4" fmla="*/ 297879 w 1063922"/>
                  <a:gd name="connsiteY4" fmla="*/ 90541 h 985388"/>
                  <a:gd name="connsiteX5" fmla="*/ 709147 w 1063922"/>
                  <a:gd name="connsiteY5" fmla="*/ 24624 h 985388"/>
                  <a:gd name="connsiteX6" fmla="*/ 1061574 w 1063922"/>
                  <a:gd name="connsiteY6" fmla="*/ 266203 h 985388"/>
                  <a:gd name="connsiteX7" fmla="*/ 881390 w 1063922"/>
                  <a:gd name="connsiteY7" fmla="*/ 650603 h 985388"/>
                  <a:gd name="connsiteX8" fmla="*/ 891723 w 1063922"/>
                  <a:gd name="connsiteY8" fmla="*/ 882202 h 985388"/>
                  <a:gd name="connsiteX0" fmla="*/ 924712 w 1096911"/>
                  <a:gd name="connsiteY0" fmla="*/ 882202 h 985388"/>
                  <a:gd name="connsiteX1" fmla="*/ 712526 w 1096911"/>
                  <a:gd name="connsiteY1" fmla="*/ 982479 h 985388"/>
                  <a:gd name="connsiteX2" fmla="*/ 163540 w 1096911"/>
                  <a:gd name="connsiteY2" fmla="*/ 883672 h 985388"/>
                  <a:gd name="connsiteX3" fmla="*/ 0 w 1096911"/>
                  <a:gd name="connsiteY3" fmla="*/ 406830 h 985388"/>
                  <a:gd name="connsiteX4" fmla="*/ 330868 w 1096911"/>
                  <a:gd name="connsiteY4" fmla="*/ 90541 h 985388"/>
                  <a:gd name="connsiteX5" fmla="*/ 742136 w 1096911"/>
                  <a:gd name="connsiteY5" fmla="*/ 24624 h 985388"/>
                  <a:gd name="connsiteX6" fmla="*/ 1094563 w 1096911"/>
                  <a:gd name="connsiteY6" fmla="*/ 266203 h 985388"/>
                  <a:gd name="connsiteX7" fmla="*/ 914379 w 1096911"/>
                  <a:gd name="connsiteY7" fmla="*/ 650603 h 985388"/>
                  <a:gd name="connsiteX8" fmla="*/ 924712 w 1096911"/>
                  <a:gd name="connsiteY8" fmla="*/ 882202 h 985388"/>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143"/>
                  <a:gd name="connsiteY0" fmla="*/ 893543 h 996729"/>
                  <a:gd name="connsiteX1" fmla="*/ 712526 w 1096143"/>
                  <a:gd name="connsiteY1" fmla="*/ 993820 h 996729"/>
                  <a:gd name="connsiteX2" fmla="*/ 163540 w 1096143"/>
                  <a:gd name="connsiteY2" fmla="*/ 895013 h 996729"/>
                  <a:gd name="connsiteX3" fmla="*/ 0 w 1096143"/>
                  <a:gd name="connsiteY3" fmla="*/ 418171 h 996729"/>
                  <a:gd name="connsiteX4" fmla="*/ 297879 w 1096143"/>
                  <a:gd name="connsiteY4" fmla="*/ 79420 h 996729"/>
                  <a:gd name="connsiteX5" fmla="*/ 742136 w 1096143"/>
                  <a:gd name="connsiteY5" fmla="*/ 35965 h 996729"/>
                  <a:gd name="connsiteX6" fmla="*/ 1094563 w 1096143"/>
                  <a:gd name="connsiteY6" fmla="*/ 277544 h 996729"/>
                  <a:gd name="connsiteX7" fmla="*/ 774176 w 1096143"/>
                  <a:gd name="connsiteY7" fmla="*/ 639483 h 996729"/>
                  <a:gd name="connsiteX8" fmla="*/ 924712 w 1096143"/>
                  <a:gd name="connsiteY8" fmla="*/ 893543 h 996729"/>
                  <a:gd name="connsiteX0" fmla="*/ 924712 w 1096143"/>
                  <a:gd name="connsiteY0" fmla="*/ 896981 h 1000167"/>
                  <a:gd name="connsiteX1" fmla="*/ 712526 w 1096143"/>
                  <a:gd name="connsiteY1" fmla="*/ 997258 h 1000167"/>
                  <a:gd name="connsiteX2" fmla="*/ 163540 w 1096143"/>
                  <a:gd name="connsiteY2" fmla="*/ 898451 h 1000167"/>
                  <a:gd name="connsiteX3" fmla="*/ 0 w 1096143"/>
                  <a:gd name="connsiteY3" fmla="*/ 421609 h 1000167"/>
                  <a:gd name="connsiteX4" fmla="*/ 297879 w 1096143"/>
                  <a:gd name="connsiteY4" fmla="*/ 82858 h 1000167"/>
                  <a:gd name="connsiteX5" fmla="*/ 758631 w 1096143"/>
                  <a:gd name="connsiteY5" fmla="*/ 31916 h 1000167"/>
                  <a:gd name="connsiteX6" fmla="*/ 1094563 w 1096143"/>
                  <a:gd name="connsiteY6" fmla="*/ 280982 h 1000167"/>
                  <a:gd name="connsiteX7" fmla="*/ 774176 w 1096143"/>
                  <a:gd name="connsiteY7" fmla="*/ 642921 h 1000167"/>
                  <a:gd name="connsiteX8" fmla="*/ 924712 w 1096143"/>
                  <a:gd name="connsiteY8" fmla="*/ 896981 h 1000167"/>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4358 h 1017544"/>
                  <a:gd name="connsiteX1" fmla="*/ 712526 w 1096143"/>
                  <a:gd name="connsiteY1" fmla="*/ 1014635 h 1017544"/>
                  <a:gd name="connsiteX2" fmla="*/ 163540 w 1096143"/>
                  <a:gd name="connsiteY2" fmla="*/ 915828 h 1017544"/>
                  <a:gd name="connsiteX3" fmla="*/ 0 w 1096143"/>
                  <a:gd name="connsiteY3" fmla="*/ 438986 h 1017544"/>
                  <a:gd name="connsiteX4" fmla="*/ 297879 w 1096143"/>
                  <a:gd name="connsiteY4" fmla="*/ 100235 h 1017544"/>
                  <a:gd name="connsiteX5" fmla="*/ 758631 w 1096143"/>
                  <a:gd name="connsiteY5" fmla="*/ 49293 h 1017544"/>
                  <a:gd name="connsiteX6" fmla="*/ 1094563 w 1096143"/>
                  <a:gd name="connsiteY6" fmla="*/ 298359 h 1017544"/>
                  <a:gd name="connsiteX7" fmla="*/ 774176 w 1096143"/>
                  <a:gd name="connsiteY7" fmla="*/ 660298 h 1017544"/>
                  <a:gd name="connsiteX8" fmla="*/ 924712 w 1096143"/>
                  <a:gd name="connsiteY8" fmla="*/ 914358 h 1017544"/>
                  <a:gd name="connsiteX0" fmla="*/ 924712 w 1096143"/>
                  <a:gd name="connsiteY0" fmla="*/ 905625 h 1008811"/>
                  <a:gd name="connsiteX1" fmla="*/ 712526 w 1096143"/>
                  <a:gd name="connsiteY1" fmla="*/ 1005902 h 1008811"/>
                  <a:gd name="connsiteX2" fmla="*/ 163540 w 1096143"/>
                  <a:gd name="connsiteY2" fmla="*/ 907095 h 1008811"/>
                  <a:gd name="connsiteX3" fmla="*/ 0 w 1096143"/>
                  <a:gd name="connsiteY3" fmla="*/ 430253 h 1008811"/>
                  <a:gd name="connsiteX4" fmla="*/ 264890 w 1096143"/>
                  <a:gd name="connsiteY4" fmla="*/ 113964 h 1008811"/>
                  <a:gd name="connsiteX5" fmla="*/ 758631 w 1096143"/>
                  <a:gd name="connsiteY5" fmla="*/ 40560 h 1008811"/>
                  <a:gd name="connsiteX6" fmla="*/ 1094563 w 1096143"/>
                  <a:gd name="connsiteY6" fmla="*/ 289626 h 1008811"/>
                  <a:gd name="connsiteX7" fmla="*/ 774176 w 1096143"/>
                  <a:gd name="connsiteY7" fmla="*/ 651565 h 1008811"/>
                  <a:gd name="connsiteX8" fmla="*/ 924712 w 1096143"/>
                  <a:gd name="connsiteY8" fmla="*/ 905625 h 1008811"/>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8487 h 991673"/>
                  <a:gd name="connsiteX1" fmla="*/ 712526 w 1096143"/>
                  <a:gd name="connsiteY1" fmla="*/ 988764 h 991673"/>
                  <a:gd name="connsiteX2" fmla="*/ 163540 w 1096143"/>
                  <a:gd name="connsiteY2" fmla="*/ 889957 h 991673"/>
                  <a:gd name="connsiteX3" fmla="*/ 0 w 1096143"/>
                  <a:gd name="connsiteY3" fmla="*/ 413115 h 991673"/>
                  <a:gd name="connsiteX4" fmla="*/ 240148 w 1096143"/>
                  <a:gd name="connsiteY4" fmla="*/ 81851 h 991673"/>
                  <a:gd name="connsiteX5" fmla="*/ 758631 w 1096143"/>
                  <a:gd name="connsiteY5" fmla="*/ 23422 h 991673"/>
                  <a:gd name="connsiteX6" fmla="*/ 1094563 w 1096143"/>
                  <a:gd name="connsiteY6" fmla="*/ 272488 h 991673"/>
                  <a:gd name="connsiteX7" fmla="*/ 774176 w 1096143"/>
                  <a:gd name="connsiteY7" fmla="*/ 634427 h 991673"/>
                  <a:gd name="connsiteX8" fmla="*/ 924712 w 1096143"/>
                  <a:gd name="connsiteY8" fmla="*/ 888487 h 991673"/>
                  <a:gd name="connsiteX0" fmla="*/ 930234 w 1101665"/>
                  <a:gd name="connsiteY0" fmla="*/ 888487 h 991673"/>
                  <a:gd name="connsiteX1" fmla="*/ 718048 w 1101665"/>
                  <a:gd name="connsiteY1" fmla="*/ 988764 h 991673"/>
                  <a:gd name="connsiteX2" fmla="*/ 169062 w 1101665"/>
                  <a:gd name="connsiteY2" fmla="*/ 889957 h 991673"/>
                  <a:gd name="connsiteX3" fmla="*/ 5522 w 1101665"/>
                  <a:gd name="connsiteY3" fmla="*/ 413115 h 991673"/>
                  <a:gd name="connsiteX4" fmla="*/ 245670 w 1101665"/>
                  <a:gd name="connsiteY4" fmla="*/ 81851 h 991673"/>
                  <a:gd name="connsiteX5" fmla="*/ 764153 w 1101665"/>
                  <a:gd name="connsiteY5" fmla="*/ 23422 h 991673"/>
                  <a:gd name="connsiteX6" fmla="*/ 1100085 w 1101665"/>
                  <a:gd name="connsiteY6" fmla="*/ 272488 h 991673"/>
                  <a:gd name="connsiteX7" fmla="*/ 779698 w 1101665"/>
                  <a:gd name="connsiteY7" fmla="*/ 634427 h 991673"/>
                  <a:gd name="connsiteX8" fmla="*/ 930234 w 1101665"/>
                  <a:gd name="connsiteY8" fmla="*/ 888487 h 991673"/>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78659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92182 h 994717"/>
                  <a:gd name="connsiteX1" fmla="*/ 718048 w 1101665"/>
                  <a:gd name="connsiteY1" fmla="*/ 992459 h 994717"/>
                  <a:gd name="connsiteX2" fmla="*/ 169062 w 1101665"/>
                  <a:gd name="connsiteY2" fmla="*/ 893652 h 994717"/>
                  <a:gd name="connsiteX3" fmla="*/ 5522 w 1101665"/>
                  <a:gd name="connsiteY3" fmla="*/ 476708 h 994717"/>
                  <a:gd name="connsiteX4" fmla="*/ 278659 w 1101665"/>
                  <a:gd name="connsiteY4" fmla="*/ 85546 h 994717"/>
                  <a:gd name="connsiteX5" fmla="*/ 764153 w 1101665"/>
                  <a:gd name="connsiteY5" fmla="*/ 27117 h 994717"/>
                  <a:gd name="connsiteX6" fmla="*/ 1100085 w 1101665"/>
                  <a:gd name="connsiteY6" fmla="*/ 276183 h 994717"/>
                  <a:gd name="connsiteX7" fmla="*/ 779698 w 1101665"/>
                  <a:gd name="connsiteY7" fmla="*/ 638122 h 994717"/>
                  <a:gd name="connsiteX8" fmla="*/ 930234 w 1101665"/>
                  <a:gd name="connsiteY8" fmla="*/ 892182 h 99471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26139 h 983356"/>
                  <a:gd name="connsiteX7" fmla="*/ 779698 w 1039571"/>
                  <a:gd name="connsiteY7" fmla="*/ 626761 h 983356"/>
                  <a:gd name="connsiteX8" fmla="*/ 930234 w 1039571"/>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75875 h 983356"/>
                  <a:gd name="connsiteX7" fmla="*/ 779698 w 1039571"/>
                  <a:gd name="connsiteY7" fmla="*/ 626761 h 983356"/>
                  <a:gd name="connsiteX8" fmla="*/ 930234 w 1039571"/>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04656 h 983356"/>
                  <a:gd name="connsiteX8" fmla="*/ 930234 w 1039603"/>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21235 h 983356"/>
                  <a:gd name="connsiteX8" fmla="*/ 930234 w 1039603"/>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77205 h 979740"/>
                  <a:gd name="connsiteX1" fmla="*/ 718048 w 1039376"/>
                  <a:gd name="connsiteY1" fmla="*/ 977482 h 979740"/>
                  <a:gd name="connsiteX2" fmla="*/ 169062 w 1039376"/>
                  <a:gd name="connsiteY2" fmla="*/ 878675 h 979740"/>
                  <a:gd name="connsiteX3" fmla="*/ 5522 w 1039376"/>
                  <a:gd name="connsiteY3" fmla="*/ 461731 h 979740"/>
                  <a:gd name="connsiteX4" fmla="*/ 278659 w 1039376"/>
                  <a:gd name="connsiteY4" fmla="*/ 70569 h 979740"/>
                  <a:gd name="connsiteX5" fmla="*/ 764153 w 1039376"/>
                  <a:gd name="connsiteY5" fmla="*/ 12140 h 979740"/>
                  <a:gd name="connsiteX6" fmla="*/ 1037722 w 1039376"/>
                  <a:gd name="connsiteY6" fmla="*/ 272259 h 979740"/>
                  <a:gd name="connsiteX7" fmla="*/ 785934 w 1039376"/>
                  <a:gd name="connsiteY7" fmla="*/ 617619 h 979740"/>
                  <a:gd name="connsiteX8" fmla="*/ 930234 w 1039376"/>
                  <a:gd name="connsiteY8" fmla="*/ 877205 h 979740"/>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79296 h 981831"/>
                  <a:gd name="connsiteX1" fmla="*/ 718048 w 1039376"/>
                  <a:gd name="connsiteY1" fmla="*/ 979573 h 981831"/>
                  <a:gd name="connsiteX2" fmla="*/ 169062 w 1039376"/>
                  <a:gd name="connsiteY2" fmla="*/ 880766 h 981831"/>
                  <a:gd name="connsiteX3" fmla="*/ 5522 w 1039376"/>
                  <a:gd name="connsiteY3" fmla="*/ 463822 h 981831"/>
                  <a:gd name="connsiteX4" fmla="*/ 316076 w 1039376"/>
                  <a:gd name="connsiteY4" fmla="*/ 78187 h 981831"/>
                  <a:gd name="connsiteX5" fmla="*/ 764153 w 1039376"/>
                  <a:gd name="connsiteY5" fmla="*/ 14231 h 981831"/>
                  <a:gd name="connsiteX6" fmla="*/ 1037722 w 1039376"/>
                  <a:gd name="connsiteY6" fmla="*/ 274350 h 981831"/>
                  <a:gd name="connsiteX7" fmla="*/ 785934 w 1039376"/>
                  <a:gd name="connsiteY7" fmla="*/ 619710 h 981831"/>
                  <a:gd name="connsiteX8" fmla="*/ 930234 w 1039376"/>
                  <a:gd name="connsiteY8" fmla="*/ 879296 h 981831"/>
                  <a:gd name="connsiteX0" fmla="*/ 930234 w 1039376"/>
                  <a:gd name="connsiteY0" fmla="*/ 871496 h 974031"/>
                  <a:gd name="connsiteX1" fmla="*/ 718048 w 1039376"/>
                  <a:gd name="connsiteY1" fmla="*/ 971773 h 974031"/>
                  <a:gd name="connsiteX2" fmla="*/ 169062 w 1039376"/>
                  <a:gd name="connsiteY2" fmla="*/ 872966 h 974031"/>
                  <a:gd name="connsiteX3" fmla="*/ 5522 w 1039376"/>
                  <a:gd name="connsiteY3" fmla="*/ 456022 h 974031"/>
                  <a:gd name="connsiteX4" fmla="*/ 316076 w 1039376"/>
                  <a:gd name="connsiteY4" fmla="*/ 70387 h 974031"/>
                  <a:gd name="connsiteX5" fmla="*/ 695554 w 1039376"/>
                  <a:gd name="connsiteY5" fmla="*/ 17483 h 974031"/>
                  <a:gd name="connsiteX6" fmla="*/ 1037722 w 1039376"/>
                  <a:gd name="connsiteY6" fmla="*/ 266550 h 974031"/>
                  <a:gd name="connsiteX7" fmla="*/ 785934 w 1039376"/>
                  <a:gd name="connsiteY7" fmla="*/ 611910 h 974031"/>
                  <a:gd name="connsiteX8" fmla="*/ 930234 w 1039376"/>
                  <a:gd name="connsiteY8" fmla="*/ 871496 h 974031"/>
                  <a:gd name="connsiteX0" fmla="*/ 930234 w 940132"/>
                  <a:gd name="connsiteY0" fmla="*/ 871496 h 974031"/>
                  <a:gd name="connsiteX1" fmla="*/ 718048 w 940132"/>
                  <a:gd name="connsiteY1" fmla="*/ 971773 h 974031"/>
                  <a:gd name="connsiteX2" fmla="*/ 169062 w 940132"/>
                  <a:gd name="connsiteY2" fmla="*/ 872966 h 974031"/>
                  <a:gd name="connsiteX3" fmla="*/ 5522 w 940132"/>
                  <a:gd name="connsiteY3" fmla="*/ 456022 h 974031"/>
                  <a:gd name="connsiteX4" fmla="*/ 316076 w 940132"/>
                  <a:gd name="connsiteY4" fmla="*/ 70387 h 974031"/>
                  <a:gd name="connsiteX5" fmla="*/ 695554 w 940132"/>
                  <a:gd name="connsiteY5" fmla="*/ 17483 h 974031"/>
                  <a:gd name="connsiteX6" fmla="*/ 937943 w 940132"/>
                  <a:gd name="connsiteY6" fmla="*/ 261024 h 974031"/>
                  <a:gd name="connsiteX7" fmla="*/ 785934 w 940132"/>
                  <a:gd name="connsiteY7" fmla="*/ 611910 h 974031"/>
                  <a:gd name="connsiteX8" fmla="*/ 930234 w 940132"/>
                  <a:gd name="connsiteY8" fmla="*/ 871496 h 974031"/>
                  <a:gd name="connsiteX0" fmla="*/ 930234 w 964913"/>
                  <a:gd name="connsiteY0" fmla="*/ 871496 h 974031"/>
                  <a:gd name="connsiteX1" fmla="*/ 718048 w 964913"/>
                  <a:gd name="connsiteY1" fmla="*/ 971773 h 974031"/>
                  <a:gd name="connsiteX2" fmla="*/ 169062 w 964913"/>
                  <a:gd name="connsiteY2" fmla="*/ 872966 h 974031"/>
                  <a:gd name="connsiteX3" fmla="*/ 5522 w 964913"/>
                  <a:gd name="connsiteY3" fmla="*/ 456022 h 974031"/>
                  <a:gd name="connsiteX4" fmla="*/ 316076 w 964913"/>
                  <a:gd name="connsiteY4" fmla="*/ 70387 h 974031"/>
                  <a:gd name="connsiteX5" fmla="*/ 695554 w 964913"/>
                  <a:gd name="connsiteY5" fmla="*/ 17483 h 974031"/>
                  <a:gd name="connsiteX6" fmla="*/ 962888 w 964913"/>
                  <a:gd name="connsiteY6" fmla="*/ 255498 h 974031"/>
                  <a:gd name="connsiteX7" fmla="*/ 785934 w 964913"/>
                  <a:gd name="connsiteY7" fmla="*/ 611910 h 974031"/>
                  <a:gd name="connsiteX8" fmla="*/ 930234 w 964913"/>
                  <a:gd name="connsiteY8" fmla="*/ 871496 h 974031"/>
                  <a:gd name="connsiteX0" fmla="*/ 930234 w 962888"/>
                  <a:gd name="connsiteY0" fmla="*/ 871496 h 974031"/>
                  <a:gd name="connsiteX1" fmla="*/ 718048 w 962888"/>
                  <a:gd name="connsiteY1" fmla="*/ 971773 h 974031"/>
                  <a:gd name="connsiteX2" fmla="*/ 169062 w 962888"/>
                  <a:gd name="connsiteY2" fmla="*/ 872966 h 974031"/>
                  <a:gd name="connsiteX3" fmla="*/ 5522 w 962888"/>
                  <a:gd name="connsiteY3" fmla="*/ 456022 h 974031"/>
                  <a:gd name="connsiteX4" fmla="*/ 316076 w 962888"/>
                  <a:gd name="connsiteY4" fmla="*/ 70387 h 974031"/>
                  <a:gd name="connsiteX5" fmla="*/ 695554 w 962888"/>
                  <a:gd name="connsiteY5" fmla="*/ 17483 h 974031"/>
                  <a:gd name="connsiteX6" fmla="*/ 962888 w 962888"/>
                  <a:gd name="connsiteY6" fmla="*/ 255498 h 974031"/>
                  <a:gd name="connsiteX7" fmla="*/ 785934 w 962888"/>
                  <a:gd name="connsiteY7" fmla="*/ 611910 h 974031"/>
                  <a:gd name="connsiteX8" fmla="*/ 930234 w 962888"/>
                  <a:gd name="connsiteY8" fmla="*/ 871496 h 974031"/>
                  <a:gd name="connsiteX0" fmla="*/ 930234 w 962888"/>
                  <a:gd name="connsiteY0" fmla="*/ 861400 h 963935"/>
                  <a:gd name="connsiteX1" fmla="*/ 718048 w 962888"/>
                  <a:gd name="connsiteY1" fmla="*/ 961677 h 963935"/>
                  <a:gd name="connsiteX2" fmla="*/ 169062 w 962888"/>
                  <a:gd name="connsiteY2" fmla="*/ 862870 h 963935"/>
                  <a:gd name="connsiteX3" fmla="*/ 5522 w 962888"/>
                  <a:gd name="connsiteY3" fmla="*/ 445926 h 963935"/>
                  <a:gd name="connsiteX4" fmla="*/ 316076 w 962888"/>
                  <a:gd name="connsiteY4" fmla="*/ 60291 h 963935"/>
                  <a:gd name="connsiteX5" fmla="*/ 782862 w 962888"/>
                  <a:gd name="connsiteY5" fmla="*/ 23965 h 963935"/>
                  <a:gd name="connsiteX6" fmla="*/ 962888 w 962888"/>
                  <a:gd name="connsiteY6" fmla="*/ 245402 h 963935"/>
                  <a:gd name="connsiteX7" fmla="*/ 785934 w 962888"/>
                  <a:gd name="connsiteY7" fmla="*/ 601814 h 963935"/>
                  <a:gd name="connsiteX8" fmla="*/ 930234 w 962888"/>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85934 w 963766"/>
                  <a:gd name="connsiteY7" fmla="*/ 601814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60989 w 963766"/>
                  <a:gd name="connsiteY7" fmla="*/ 723390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930234 w 963766"/>
                  <a:gd name="connsiteY8" fmla="*/ 861400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911526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911526 w 963766"/>
                  <a:gd name="connsiteY8" fmla="*/ 828243 h 963935"/>
                  <a:gd name="connsiteX0" fmla="*/ 824219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24219 w 963766"/>
                  <a:gd name="connsiteY8" fmla="*/ 828243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877"/>
                  <a:gd name="connsiteY0" fmla="*/ 839295 h 963935"/>
                  <a:gd name="connsiteX1" fmla="*/ 718048 w 963877"/>
                  <a:gd name="connsiteY1" fmla="*/ 961677 h 963935"/>
                  <a:gd name="connsiteX2" fmla="*/ 169062 w 963877"/>
                  <a:gd name="connsiteY2" fmla="*/ 862870 h 963935"/>
                  <a:gd name="connsiteX3" fmla="*/ 5522 w 963877"/>
                  <a:gd name="connsiteY3" fmla="*/ 445926 h 963935"/>
                  <a:gd name="connsiteX4" fmla="*/ 316076 w 963877"/>
                  <a:gd name="connsiteY4" fmla="*/ 60291 h 963935"/>
                  <a:gd name="connsiteX5" fmla="*/ 782862 w 963877"/>
                  <a:gd name="connsiteY5" fmla="*/ 23965 h 963935"/>
                  <a:gd name="connsiteX6" fmla="*/ 962888 w 963877"/>
                  <a:gd name="connsiteY6" fmla="*/ 317243 h 963935"/>
                  <a:gd name="connsiteX7" fmla="*/ 704863 w 963877"/>
                  <a:gd name="connsiteY7" fmla="*/ 623919 h 963935"/>
                  <a:gd name="connsiteX8" fmla="*/ 892817 w 963877"/>
                  <a:gd name="connsiteY8" fmla="*/ 839295 h 963935"/>
                  <a:gd name="connsiteX0" fmla="*/ 892817 w 963877"/>
                  <a:gd name="connsiteY0" fmla="*/ 848349 h 972989"/>
                  <a:gd name="connsiteX1" fmla="*/ 718048 w 963877"/>
                  <a:gd name="connsiteY1" fmla="*/ 970731 h 972989"/>
                  <a:gd name="connsiteX2" fmla="*/ 169062 w 963877"/>
                  <a:gd name="connsiteY2" fmla="*/ 871924 h 972989"/>
                  <a:gd name="connsiteX3" fmla="*/ 5522 w 963877"/>
                  <a:gd name="connsiteY3" fmla="*/ 454980 h 972989"/>
                  <a:gd name="connsiteX4" fmla="*/ 316076 w 963877"/>
                  <a:gd name="connsiteY4" fmla="*/ 69345 h 972989"/>
                  <a:gd name="connsiteX5" fmla="*/ 782862 w 963877"/>
                  <a:gd name="connsiteY5" fmla="*/ 33019 h 972989"/>
                  <a:gd name="connsiteX6" fmla="*/ 962888 w 963877"/>
                  <a:gd name="connsiteY6" fmla="*/ 326297 h 972989"/>
                  <a:gd name="connsiteX7" fmla="*/ 704863 w 963877"/>
                  <a:gd name="connsiteY7" fmla="*/ 632973 h 972989"/>
                  <a:gd name="connsiteX8" fmla="*/ 892817 w 963877"/>
                  <a:gd name="connsiteY8" fmla="*/ 848349 h 972989"/>
                  <a:gd name="connsiteX0" fmla="*/ 892726 w 963786"/>
                  <a:gd name="connsiteY0" fmla="*/ 848349 h 1000915"/>
                  <a:gd name="connsiteX1" fmla="*/ 717957 w 963786"/>
                  <a:gd name="connsiteY1" fmla="*/ 970731 h 1000915"/>
                  <a:gd name="connsiteX2" fmla="*/ 170718 w 963786"/>
                  <a:gd name="connsiteY2" fmla="*/ 955459 h 1000915"/>
                  <a:gd name="connsiteX3" fmla="*/ 5431 w 963786"/>
                  <a:gd name="connsiteY3" fmla="*/ 454980 h 1000915"/>
                  <a:gd name="connsiteX4" fmla="*/ 315985 w 963786"/>
                  <a:gd name="connsiteY4" fmla="*/ 69345 h 1000915"/>
                  <a:gd name="connsiteX5" fmla="*/ 782771 w 963786"/>
                  <a:gd name="connsiteY5" fmla="*/ 33019 h 1000915"/>
                  <a:gd name="connsiteX6" fmla="*/ 962797 w 963786"/>
                  <a:gd name="connsiteY6" fmla="*/ 326297 h 1000915"/>
                  <a:gd name="connsiteX7" fmla="*/ 704772 w 963786"/>
                  <a:gd name="connsiteY7" fmla="*/ 632973 h 1000915"/>
                  <a:gd name="connsiteX8" fmla="*/ 892726 w 963786"/>
                  <a:gd name="connsiteY8" fmla="*/ 848349 h 1000915"/>
                  <a:gd name="connsiteX0" fmla="*/ 891259 w 962319"/>
                  <a:gd name="connsiteY0" fmla="*/ 848349 h 1000295"/>
                  <a:gd name="connsiteX1" fmla="*/ 716490 w 962319"/>
                  <a:gd name="connsiteY1" fmla="*/ 970731 h 1000295"/>
                  <a:gd name="connsiteX2" fmla="*/ 207065 w 962319"/>
                  <a:gd name="connsiteY2" fmla="*/ 954494 h 1000295"/>
                  <a:gd name="connsiteX3" fmla="*/ 3964 w 962319"/>
                  <a:gd name="connsiteY3" fmla="*/ 454980 h 1000295"/>
                  <a:gd name="connsiteX4" fmla="*/ 314518 w 962319"/>
                  <a:gd name="connsiteY4" fmla="*/ 69345 h 1000295"/>
                  <a:gd name="connsiteX5" fmla="*/ 781304 w 962319"/>
                  <a:gd name="connsiteY5" fmla="*/ 33019 h 1000295"/>
                  <a:gd name="connsiteX6" fmla="*/ 961330 w 962319"/>
                  <a:gd name="connsiteY6" fmla="*/ 326297 h 1000295"/>
                  <a:gd name="connsiteX7" fmla="*/ 703305 w 962319"/>
                  <a:gd name="connsiteY7" fmla="*/ 632973 h 1000295"/>
                  <a:gd name="connsiteX8" fmla="*/ 891259 w 962319"/>
                  <a:gd name="connsiteY8" fmla="*/ 848349 h 1000295"/>
                  <a:gd name="connsiteX0" fmla="*/ 890960 w 962020"/>
                  <a:gd name="connsiteY0" fmla="*/ 848349 h 1012098"/>
                  <a:gd name="connsiteX1" fmla="*/ 646732 w 962020"/>
                  <a:gd name="connsiteY1" fmla="*/ 994582 h 1012098"/>
                  <a:gd name="connsiteX2" fmla="*/ 206766 w 962020"/>
                  <a:gd name="connsiteY2" fmla="*/ 954494 h 1012098"/>
                  <a:gd name="connsiteX3" fmla="*/ 3665 w 962020"/>
                  <a:gd name="connsiteY3" fmla="*/ 454980 h 1012098"/>
                  <a:gd name="connsiteX4" fmla="*/ 314219 w 962020"/>
                  <a:gd name="connsiteY4" fmla="*/ 69345 h 1012098"/>
                  <a:gd name="connsiteX5" fmla="*/ 781005 w 962020"/>
                  <a:gd name="connsiteY5" fmla="*/ 33019 h 1012098"/>
                  <a:gd name="connsiteX6" fmla="*/ 961031 w 962020"/>
                  <a:gd name="connsiteY6" fmla="*/ 326297 h 1012098"/>
                  <a:gd name="connsiteX7" fmla="*/ 703006 w 962020"/>
                  <a:gd name="connsiteY7" fmla="*/ 632973 h 1012098"/>
                  <a:gd name="connsiteX8" fmla="*/ 890960 w 962020"/>
                  <a:gd name="connsiteY8" fmla="*/ 848349 h 1012098"/>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33301 w 962020"/>
                  <a:gd name="connsiteY0" fmla="*/ 856128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33301 w 962020"/>
                  <a:gd name="connsiteY8" fmla="*/ 856128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20294 w 962020"/>
                  <a:gd name="connsiteY8" fmla="*/ 848574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4549 w 962020"/>
                  <a:gd name="connsiteY7" fmla="*/ 638453 h 1023661"/>
                  <a:gd name="connsiteX8" fmla="*/ 820294 w 962020"/>
                  <a:gd name="connsiteY8" fmla="*/ 848574 h 1023661"/>
                  <a:gd name="connsiteX0" fmla="*/ 820294 w 879922"/>
                  <a:gd name="connsiteY0" fmla="*/ 848574 h 1023661"/>
                  <a:gd name="connsiteX1" fmla="*/ 646732 w 879922"/>
                  <a:gd name="connsiteY1" fmla="*/ 994582 h 1023661"/>
                  <a:gd name="connsiteX2" fmla="*/ 206766 w 879922"/>
                  <a:gd name="connsiteY2" fmla="*/ 954494 h 1023661"/>
                  <a:gd name="connsiteX3" fmla="*/ 3665 w 879922"/>
                  <a:gd name="connsiteY3" fmla="*/ 454980 h 1023661"/>
                  <a:gd name="connsiteX4" fmla="*/ 314219 w 879922"/>
                  <a:gd name="connsiteY4" fmla="*/ 69345 h 1023661"/>
                  <a:gd name="connsiteX5" fmla="*/ 781005 w 879922"/>
                  <a:gd name="connsiteY5" fmla="*/ 33019 h 1023661"/>
                  <a:gd name="connsiteX6" fmla="*/ 857717 w 879922"/>
                  <a:gd name="connsiteY6" fmla="*/ 403840 h 1023661"/>
                  <a:gd name="connsiteX7" fmla="*/ 704549 w 879922"/>
                  <a:gd name="connsiteY7" fmla="*/ 638453 h 1023661"/>
                  <a:gd name="connsiteX8" fmla="*/ 820294 w 879922"/>
                  <a:gd name="connsiteY8" fmla="*/ 848574 h 1023661"/>
                  <a:gd name="connsiteX0" fmla="*/ 820294 w 859397"/>
                  <a:gd name="connsiteY0" fmla="*/ 817587 h 992674"/>
                  <a:gd name="connsiteX1" fmla="*/ 646732 w 859397"/>
                  <a:gd name="connsiteY1" fmla="*/ 963595 h 992674"/>
                  <a:gd name="connsiteX2" fmla="*/ 206766 w 859397"/>
                  <a:gd name="connsiteY2" fmla="*/ 923507 h 992674"/>
                  <a:gd name="connsiteX3" fmla="*/ 3665 w 859397"/>
                  <a:gd name="connsiteY3" fmla="*/ 423993 h 992674"/>
                  <a:gd name="connsiteX4" fmla="*/ 314219 w 859397"/>
                  <a:gd name="connsiteY4" fmla="*/ 38358 h 992674"/>
                  <a:gd name="connsiteX5" fmla="*/ 699079 w 859397"/>
                  <a:gd name="connsiteY5" fmla="*/ 78241 h 992674"/>
                  <a:gd name="connsiteX6" fmla="*/ 857717 w 859397"/>
                  <a:gd name="connsiteY6" fmla="*/ 372853 h 992674"/>
                  <a:gd name="connsiteX7" fmla="*/ 704549 w 859397"/>
                  <a:gd name="connsiteY7" fmla="*/ 607466 h 992674"/>
                  <a:gd name="connsiteX8" fmla="*/ 820294 w 859397"/>
                  <a:gd name="connsiteY8" fmla="*/ 817587 h 99267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54717"/>
                  <a:gd name="connsiteY0" fmla="*/ 821277 h 996364"/>
                  <a:gd name="connsiteX1" fmla="*/ 646732 w 854717"/>
                  <a:gd name="connsiteY1" fmla="*/ 967285 h 996364"/>
                  <a:gd name="connsiteX2" fmla="*/ 206766 w 854717"/>
                  <a:gd name="connsiteY2" fmla="*/ 927197 h 996364"/>
                  <a:gd name="connsiteX3" fmla="*/ 3665 w 854717"/>
                  <a:gd name="connsiteY3" fmla="*/ 427683 h 996364"/>
                  <a:gd name="connsiteX4" fmla="*/ 314219 w 854717"/>
                  <a:gd name="connsiteY4" fmla="*/ 42048 h 996364"/>
                  <a:gd name="connsiteX5" fmla="*/ 738769 w 854717"/>
                  <a:gd name="connsiteY5" fmla="*/ 68302 h 996364"/>
                  <a:gd name="connsiteX6" fmla="*/ 844170 w 854717"/>
                  <a:gd name="connsiteY6" fmla="*/ 309078 h 996364"/>
                  <a:gd name="connsiteX7" fmla="*/ 689331 w 854717"/>
                  <a:gd name="connsiteY7" fmla="*/ 634410 h 996364"/>
                  <a:gd name="connsiteX8" fmla="*/ 820294 w 854717"/>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4278"/>
                  <a:gd name="connsiteY0" fmla="*/ 821277 h 996364"/>
                  <a:gd name="connsiteX1" fmla="*/ 646732 w 854278"/>
                  <a:gd name="connsiteY1" fmla="*/ 967285 h 996364"/>
                  <a:gd name="connsiteX2" fmla="*/ 206766 w 854278"/>
                  <a:gd name="connsiteY2" fmla="*/ 927197 h 996364"/>
                  <a:gd name="connsiteX3" fmla="*/ 3665 w 854278"/>
                  <a:gd name="connsiteY3" fmla="*/ 427683 h 996364"/>
                  <a:gd name="connsiteX4" fmla="*/ 314219 w 854278"/>
                  <a:gd name="connsiteY4" fmla="*/ 42048 h 996364"/>
                  <a:gd name="connsiteX5" fmla="*/ 738769 w 854278"/>
                  <a:gd name="connsiteY5" fmla="*/ 68302 h 996364"/>
                  <a:gd name="connsiteX6" fmla="*/ 844170 w 854278"/>
                  <a:gd name="connsiteY6" fmla="*/ 309078 h 996364"/>
                  <a:gd name="connsiteX7" fmla="*/ 689331 w 854278"/>
                  <a:gd name="connsiteY7" fmla="*/ 634410 h 996364"/>
                  <a:gd name="connsiteX8" fmla="*/ 820294 w 854278"/>
                  <a:gd name="connsiteY8" fmla="*/ 821277 h 996364"/>
                  <a:gd name="connsiteX0" fmla="*/ 805221 w 839205"/>
                  <a:gd name="connsiteY0" fmla="*/ 821277 h 993483"/>
                  <a:gd name="connsiteX1" fmla="*/ 631659 w 839205"/>
                  <a:gd name="connsiteY1" fmla="*/ 967285 h 993483"/>
                  <a:gd name="connsiteX2" fmla="*/ 191693 w 839205"/>
                  <a:gd name="connsiteY2" fmla="*/ 927197 h 993483"/>
                  <a:gd name="connsiteX3" fmla="*/ 4016 w 839205"/>
                  <a:gd name="connsiteY3" fmla="*/ 482484 h 993483"/>
                  <a:gd name="connsiteX4" fmla="*/ 299146 w 839205"/>
                  <a:gd name="connsiteY4" fmla="*/ 42048 h 993483"/>
                  <a:gd name="connsiteX5" fmla="*/ 723696 w 839205"/>
                  <a:gd name="connsiteY5" fmla="*/ 68302 h 993483"/>
                  <a:gd name="connsiteX6" fmla="*/ 829097 w 839205"/>
                  <a:gd name="connsiteY6" fmla="*/ 309078 h 993483"/>
                  <a:gd name="connsiteX7" fmla="*/ 674258 w 839205"/>
                  <a:gd name="connsiteY7" fmla="*/ 634410 h 993483"/>
                  <a:gd name="connsiteX8" fmla="*/ 805221 w 839205"/>
                  <a:gd name="connsiteY8" fmla="*/ 821277 h 993483"/>
                  <a:gd name="connsiteX0" fmla="*/ 810061 w 844045"/>
                  <a:gd name="connsiteY0" fmla="*/ 82127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679098 w 844045"/>
                  <a:gd name="connsiteY7" fmla="*/ 634410 h 993397"/>
                  <a:gd name="connsiteX8" fmla="*/ 810061 w 844045"/>
                  <a:gd name="connsiteY8" fmla="*/ 821277 h 993397"/>
                  <a:gd name="connsiteX0" fmla="*/ 810061 w 844045"/>
                  <a:gd name="connsiteY0" fmla="*/ 825239 h 997359"/>
                  <a:gd name="connsiteX1" fmla="*/ 636499 w 844045"/>
                  <a:gd name="connsiteY1" fmla="*/ 971247 h 997359"/>
                  <a:gd name="connsiteX2" fmla="*/ 196533 w 844045"/>
                  <a:gd name="connsiteY2" fmla="*/ 931159 h 997359"/>
                  <a:gd name="connsiteX3" fmla="*/ 3895 w 844045"/>
                  <a:gd name="connsiteY3" fmla="*/ 488150 h 997359"/>
                  <a:gd name="connsiteX4" fmla="*/ 303986 w 844045"/>
                  <a:gd name="connsiteY4" fmla="*/ 46010 h 997359"/>
                  <a:gd name="connsiteX5" fmla="*/ 728536 w 844045"/>
                  <a:gd name="connsiteY5" fmla="*/ 72264 h 997359"/>
                  <a:gd name="connsiteX6" fmla="*/ 833937 w 844045"/>
                  <a:gd name="connsiteY6" fmla="*/ 313040 h 997359"/>
                  <a:gd name="connsiteX7" fmla="*/ 679098 w 844045"/>
                  <a:gd name="connsiteY7" fmla="*/ 638372 h 997359"/>
                  <a:gd name="connsiteX8" fmla="*/ 810061 w 844045"/>
                  <a:gd name="connsiteY8" fmla="*/ 825239 h 997359"/>
                  <a:gd name="connsiteX0" fmla="*/ 810061 w 837826"/>
                  <a:gd name="connsiteY0" fmla="*/ 825239 h 997359"/>
                  <a:gd name="connsiteX1" fmla="*/ 636499 w 837826"/>
                  <a:gd name="connsiteY1" fmla="*/ 971247 h 997359"/>
                  <a:gd name="connsiteX2" fmla="*/ 196533 w 837826"/>
                  <a:gd name="connsiteY2" fmla="*/ 931159 h 997359"/>
                  <a:gd name="connsiteX3" fmla="*/ 3895 w 837826"/>
                  <a:gd name="connsiteY3" fmla="*/ 488150 h 997359"/>
                  <a:gd name="connsiteX4" fmla="*/ 303986 w 837826"/>
                  <a:gd name="connsiteY4" fmla="*/ 46010 h 997359"/>
                  <a:gd name="connsiteX5" fmla="*/ 728536 w 837826"/>
                  <a:gd name="connsiteY5" fmla="*/ 72264 h 997359"/>
                  <a:gd name="connsiteX6" fmla="*/ 833937 w 837826"/>
                  <a:gd name="connsiteY6" fmla="*/ 313040 h 997359"/>
                  <a:gd name="connsiteX7" fmla="*/ 679098 w 837826"/>
                  <a:gd name="connsiteY7" fmla="*/ 638372 h 997359"/>
                  <a:gd name="connsiteX8" fmla="*/ 810061 w 837826"/>
                  <a:gd name="connsiteY8" fmla="*/ 825239 h 997359"/>
                  <a:gd name="connsiteX0" fmla="*/ 810061 w 839752"/>
                  <a:gd name="connsiteY0" fmla="*/ 825239 h 997359"/>
                  <a:gd name="connsiteX1" fmla="*/ 636499 w 839752"/>
                  <a:gd name="connsiteY1" fmla="*/ 971247 h 997359"/>
                  <a:gd name="connsiteX2" fmla="*/ 196533 w 839752"/>
                  <a:gd name="connsiteY2" fmla="*/ 931159 h 997359"/>
                  <a:gd name="connsiteX3" fmla="*/ 3895 w 839752"/>
                  <a:gd name="connsiteY3" fmla="*/ 488150 h 997359"/>
                  <a:gd name="connsiteX4" fmla="*/ 303986 w 839752"/>
                  <a:gd name="connsiteY4" fmla="*/ 46010 h 997359"/>
                  <a:gd name="connsiteX5" fmla="*/ 728536 w 839752"/>
                  <a:gd name="connsiteY5" fmla="*/ 72264 h 997359"/>
                  <a:gd name="connsiteX6" fmla="*/ 833937 w 839752"/>
                  <a:gd name="connsiteY6" fmla="*/ 313040 h 997359"/>
                  <a:gd name="connsiteX7" fmla="*/ 679098 w 839752"/>
                  <a:gd name="connsiteY7" fmla="*/ 638372 h 997359"/>
                  <a:gd name="connsiteX8" fmla="*/ 810061 w 839752"/>
                  <a:gd name="connsiteY8" fmla="*/ 825239 h 997359"/>
                  <a:gd name="connsiteX0" fmla="*/ 810061 w 835020"/>
                  <a:gd name="connsiteY0" fmla="*/ 825239 h 997359"/>
                  <a:gd name="connsiteX1" fmla="*/ 636499 w 835020"/>
                  <a:gd name="connsiteY1" fmla="*/ 971247 h 997359"/>
                  <a:gd name="connsiteX2" fmla="*/ 196533 w 835020"/>
                  <a:gd name="connsiteY2" fmla="*/ 931159 h 997359"/>
                  <a:gd name="connsiteX3" fmla="*/ 3895 w 835020"/>
                  <a:gd name="connsiteY3" fmla="*/ 488150 h 997359"/>
                  <a:gd name="connsiteX4" fmla="*/ 303986 w 835020"/>
                  <a:gd name="connsiteY4" fmla="*/ 46010 h 997359"/>
                  <a:gd name="connsiteX5" fmla="*/ 728536 w 835020"/>
                  <a:gd name="connsiteY5" fmla="*/ 72264 h 997359"/>
                  <a:gd name="connsiteX6" fmla="*/ 833937 w 835020"/>
                  <a:gd name="connsiteY6" fmla="*/ 313040 h 997359"/>
                  <a:gd name="connsiteX7" fmla="*/ 679098 w 835020"/>
                  <a:gd name="connsiteY7" fmla="*/ 638372 h 997359"/>
                  <a:gd name="connsiteX8" fmla="*/ 810061 w 835020"/>
                  <a:gd name="connsiteY8" fmla="*/ 825239 h 997359"/>
                  <a:gd name="connsiteX0" fmla="*/ 810061 w 835020"/>
                  <a:gd name="connsiteY0" fmla="*/ 825239 h 997359"/>
                  <a:gd name="connsiteX1" fmla="*/ 636499 w 835020"/>
                  <a:gd name="connsiteY1" fmla="*/ 971247 h 997359"/>
                  <a:gd name="connsiteX2" fmla="*/ 196533 w 835020"/>
                  <a:gd name="connsiteY2" fmla="*/ 931159 h 997359"/>
                  <a:gd name="connsiteX3" fmla="*/ 3895 w 835020"/>
                  <a:gd name="connsiteY3" fmla="*/ 488150 h 997359"/>
                  <a:gd name="connsiteX4" fmla="*/ 303986 w 835020"/>
                  <a:gd name="connsiteY4" fmla="*/ 46010 h 997359"/>
                  <a:gd name="connsiteX5" fmla="*/ 728536 w 835020"/>
                  <a:gd name="connsiteY5" fmla="*/ 72264 h 997359"/>
                  <a:gd name="connsiteX6" fmla="*/ 833937 w 835020"/>
                  <a:gd name="connsiteY6" fmla="*/ 313040 h 997359"/>
                  <a:gd name="connsiteX7" fmla="*/ 679098 w 835020"/>
                  <a:gd name="connsiteY7" fmla="*/ 638372 h 997359"/>
                  <a:gd name="connsiteX8" fmla="*/ 810061 w 835020"/>
                  <a:gd name="connsiteY8" fmla="*/ 825239 h 997359"/>
                  <a:gd name="connsiteX0" fmla="*/ 810061 w 835020"/>
                  <a:gd name="connsiteY0" fmla="*/ 825239 h 997359"/>
                  <a:gd name="connsiteX1" fmla="*/ 636499 w 835020"/>
                  <a:gd name="connsiteY1" fmla="*/ 971247 h 997359"/>
                  <a:gd name="connsiteX2" fmla="*/ 196533 w 835020"/>
                  <a:gd name="connsiteY2" fmla="*/ 931159 h 997359"/>
                  <a:gd name="connsiteX3" fmla="*/ 3895 w 835020"/>
                  <a:gd name="connsiteY3" fmla="*/ 488150 h 997359"/>
                  <a:gd name="connsiteX4" fmla="*/ 303986 w 835020"/>
                  <a:gd name="connsiteY4" fmla="*/ 46010 h 997359"/>
                  <a:gd name="connsiteX5" fmla="*/ 728536 w 835020"/>
                  <a:gd name="connsiteY5" fmla="*/ 72264 h 997359"/>
                  <a:gd name="connsiteX6" fmla="*/ 833937 w 835020"/>
                  <a:gd name="connsiteY6" fmla="*/ 313040 h 997359"/>
                  <a:gd name="connsiteX7" fmla="*/ 679098 w 835020"/>
                  <a:gd name="connsiteY7" fmla="*/ 638372 h 997359"/>
                  <a:gd name="connsiteX8" fmla="*/ 810061 w 835020"/>
                  <a:gd name="connsiteY8" fmla="*/ 825239 h 997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5020" h="997359">
                    <a:moveTo>
                      <a:pt x="810061" y="825239"/>
                    </a:moveTo>
                    <a:cubicBezTo>
                      <a:pt x="802535" y="892973"/>
                      <a:pt x="793128" y="921694"/>
                      <a:pt x="636499" y="971247"/>
                    </a:cubicBezTo>
                    <a:cubicBezTo>
                      <a:pt x="509639" y="1010579"/>
                      <a:pt x="301967" y="1011675"/>
                      <a:pt x="196533" y="931159"/>
                    </a:cubicBezTo>
                    <a:cubicBezTo>
                      <a:pt x="91099" y="850643"/>
                      <a:pt x="-22619" y="627826"/>
                      <a:pt x="3895" y="488150"/>
                    </a:cubicBezTo>
                    <a:cubicBezTo>
                      <a:pt x="44850" y="274277"/>
                      <a:pt x="141406" y="135380"/>
                      <a:pt x="303986" y="46010"/>
                    </a:cubicBezTo>
                    <a:cubicBezTo>
                      <a:pt x="508213" y="-39080"/>
                      <a:pt x="629281" y="8213"/>
                      <a:pt x="728536" y="72264"/>
                    </a:cubicBezTo>
                    <a:cubicBezTo>
                      <a:pt x="818540" y="136504"/>
                      <a:pt x="840518" y="268354"/>
                      <a:pt x="833937" y="313040"/>
                    </a:cubicBezTo>
                    <a:cubicBezTo>
                      <a:pt x="812993" y="400119"/>
                      <a:pt x="646859" y="471045"/>
                      <a:pt x="679098" y="638372"/>
                    </a:cubicBezTo>
                    <a:cubicBezTo>
                      <a:pt x="729838" y="779093"/>
                      <a:pt x="812351" y="709408"/>
                      <a:pt x="810061" y="825239"/>
                    </a:cubicBezTo>
                    <a:close/>
                  </a:path>
                </a:pathLst>
              </a:custGeom>
              <a:no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endParaRPr lang="zh-CN" altLang="en-US" sz="1350" dirty="0"/>
              </a:p>
            </p:txBody>
          </p:sp>
          <p:sp>
            <p:nvSpPr>
              <p:cNvPr id="17" name="文本框 16">
                <a:extLst>
                  <a:ext uri="{FF2B5EF4-FFF2-40B4-BE49-F238E27FC236}">
                    <a16:creationId xmlns:a16="http://schemas.microsoft.com/office/drawing/2014/main" id="{8E6E2250-A4F9-408A-9376-2B8468138304}"/>
                  </a:ext>
                </a:extLst>
              </p:cNvPr>
              <p:cNvSpPr txBox="1"/>
              <p:nvPr/>
            </p:nvSpPr>
            <p:spPr>
              <a:xfrm>
                <a:off x="3172342" y="2523715"/>
                <a:ext cx="1785463" cy="400071"/>
              </a:xfrm>
              <a:prstGeom prst="rect">
                <a:avLst/>
              </a:prstGeom>
              <a:noFill/>
            </p:spPr>
            <p:txBody>
              <a:bodyPr wrap="none">
                <a:spAutoFit/>
              </a:bodyPr>
              <a:lstStyle/>
              <a:p>
                <a:pPr eaLnBrk="1" fontAlgn="auto" hangingPunct="1">
                  <a:spcBef>
                    <a:spcPts val="0"/>
                  </a:spcBef>
                  <a:spcAft>
                    <a:spcPts val="0"/>
                  </a:spcAft>
                  <a:defRPr/>
                </a:pPr>
                <a:r>
                  <a:rPr lang="en-US" altLang="zh-CN" sz="1350" dirty="0">
                    <a:latin typeface="Times" panose="02020603060405020304" pitchFamily="18" charset="0"/>
                    <a:ea typeface="楷体" panose="02010609060101010101" pitchFamily="49" charset="-122"/>
                  </a:rPr>
                  <a:t>(b)  </a:t>
                </a:r>
                <a:r>
                  <a:rPr lang="zh-CN" altLang="en-US" sz="1350" dirty="0">
                    <a:latin typeface="Times" panose="02020603060405020304" pitchFamily="18" charset="0"/>
                    <a:ea typeface="楷体" panose="02010609060101010101" pitchFamily="49" charset="-122"/>
                  </a:rPr>
                  <a:t>计算的原因</a:t>
                </a:r>
              </a:p>
            </p:txBody>
          </p:sp>
        </p:grpSp>
        <p:grpSp>
          <p:nvGrpSpPr>
            <p:cNvPr id="120840" name="组合 18">
              <a:extLst>
                <a:ext uri="{FF2B5EF4-FFF2-40B4-BE49-F238E27FC236}">
                  <a16:creationId xmlns:a16="http://schemas.microsoft.com/office/drawing/2014/main" id="{78804423-784F-40FD-ADE8-106C12C0D326}"/>
                </a:ext>
              </a:extLst>
            </p:cNvPr>
            <p:cNvGrpSpPr>
              <a:grpSpLocks/>
            </p:cNvGrpSpPr>
            <p:nvPr/>
          </p:nvGrpSpPr>
          <p:grpSpPr bwMode="auto">
            <a:xfrm>
              <a:off x="5180013" y="2593975"/>
              <a:ext cx="1412875" cy="2003425"/>
              <a:chOff x="5701452" y="252542"/>
              <a:chExt cx="1884120" cy="2671143"/>
            </a:xfrm>
          </p:grpSpPr>
          <p:sp>
            <p:nvSpPr>
              <p:cNvPr id="14" name="弦形 6">
                <a:extLst>
                  <a:ext uri="{FF2B5EF4-FFF2-40B4-BE49-F238E27FC236}">
                    <a16:creationId xmlns:a16="http://schemas.microsoft.com/office/drawing/2014/main" id="{0C6472CF-7F8D-48D7-9CA4-3CF72889AD14}"/>
                  </a:ext>
                </a:extLst>
              </p:cNvPr>
              <p:cNvSpPr/>
              <p:nvPr/>
            </p:nvSpPr>
            <p:spPr>
              <a:xfrm rot="1036148">
                <a:off x="5701055" y="253238"/>
                <a:ext cx="1883919" cy="2038242"/>
              </a:xfrm>
              <a:custGeom>
                <a:avLst/>
                <a:gdLst>
                  <a:gd name="connsiteX0" fmla="*/ 780489 w 914400"/>
                  <a:gd name="connsiteY0" fmla="*/ 780489 h 914400"/>
                  <a:gd name="connsiteX1" fmla="*/ 228600 w 914400"/>
                  <a:gd name="connsiteY1" fmla="*/ 853147 h 914400"/>
                  <a:gd name="connsiteX2" fmla="*/ 15579 w 914400"/>
                  <a:gd name="connsiteY2" fmla="*/ 338868 h 914400"/>
                  <a:gd name="connsiteX3" fmla="*/ 457200 w 914400"/>
                  <a:gd name="connsiteY3" fmla="*/ 0 h 914400"/>
                  <a:gd name="connsiteX4" fmla="*/ 780489 w 914400"/>
                  <a:gd name="connsiteY4" fmla="*/ 780489 h 914400"/>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587063 w 780530"/>
                  <a:gd name="connsiteY4" fmla="*/ 372690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780530"/>
                  <a:gd name="connsiteY0" fmla="*/ 780646 h 914567"/>
                  <a:gd name="connsiteX1" fmla="*/ 228641 w 780530"/>
                  <a:gd name="connsiteY1" fmla="*/ 853304 h 914567"/>
                  <a:gd name="connsiteX2" fmla="*/ 15620 w 780530"/>
                  <a:gd name="connsiteY2" fmla="*/ 339025 h 914567"/>
                  <a:gd name="connsiteX3" fmla="*/ 457241 w 780530"/>
                  <a:gd name="connsiteY3" fmla="*/ 157 h 914567"/>
                  <a:gd name="connsiteX4" fmla="*/ 496752 w 780530"/>
                  <a:gd name="connsiteY4" fmla="*/ 463001 h 914567"/>
                  <a:gd name="connsiteX5" fmla="*/ 780530 w 780530"/>
                  <a:gd name="connsiteY5" fmla="*/ 780646 h 914567"/>
                  <a:gd name="connsiteX0" fmla="*/ 780530 w 830052"/>
                  <a:gd name="connsiteY0" fmla="*/ 814484 h 948405"/>
                  <a:gd name="connsiteX1" fmla="*/ 228641 w 830052"/>
                  <a:gd name="connsiteY1" fmla="*/ 887142 h 948405"/>
                  <a:gd name="connsiteX2" fmla="*/ 15620 w 830052"/>
                  <a:gd name="connsiteY2" fmla="*/ 372863 h 948405"/>
                  <a:gd name="connsiteX3" fmla="*/ 829775 w 830052"/>
                  <a:gd name="connsiteY3" fmla="*/ 128 h 948405"/>
                  <a:gd name="connsiteX4" fmla="*/ 496752 w 830052"/>
                  <a:gd name="connsiteY4" fmla="*/ 496839 h 948405"/>
                  <a:gd name="connsiteX5" fmla="*/ 780530 w 830052"/>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780530 w 830209"/>
                  <a:gd name="connsiteY0" fmla="*/ 814484 h 948405"/>
                  <a:gd name="connsiteX1" fmla="*/ 228641 w 830209"/>
                  <a:gd name="connsiteY1" fmla="*/ 887142 h 948405"/>
                  <a:gd name="connsiteX2" fmla="*/ 15620 w 830209"/>
                  <a:gd name="connsiteY2" fmla="*/ 372863 h 948405"/>
                  <a:gd name="connsiteX3" fmla="*/ 829775 w 830209"/>
                  <a:gd name="connsiteY3" fmla="*/ 128 h 948405"/>
                  <a:gd name="connsiteX4" fmla="*/ 666085 w 830209"/>
                  <a:gd name="connsiteY4" fmla="*/ 496839 h 948405"/>
                  <a:gd name="connsiteX5" fmla="*/ 780530 w 830209"/>
                  <a:gd name="connsiteY5" fmla="*/ 814484 h 948405"/>
                  <a:gd name="connsiteX0" fmla="*/ 1005077 w 1005077"/>
                  <a:gd name="connsiteY0" fmla="*/ 825773 h 940792"/>
                  <a:gd name="connsiteX1" fmla="*/ 227410 w 1005077"/>
                  <a:gd name="connsiteY1" fmla="*/ 887142 h 940792"/>
                  <a:gd name="connsiteX2" fmla="*/ 14389 w 1005077"/>
                  <a:gd name="connsiteY2" fmla="*/ 372863 h 940792"/>
                  <a:gd name="connsiteX3" fmla="*/ 828544 w 1005077"/>
                  <a:gd name="connsiteY3" fmla="*/ 128 h 940792"/>
                  <a:gd name="connsiteX4" fmla="*/ 664854 w 1005077"/>
                  <a:gd name="connsiteY4" fmla="*/ 496839 h 940792"/>
                  <a:gd name="connsiteX5" fmla="*/ 1005077 w 1005077"/>
                  <a:gd name="connsiteY5" fmla="*/ 825773 h 940792"/>
                  <a:gd name="connsiteX0" fmla="*/ 991934 w 991934"/>
                  <a:gd name="connsiteY0" fmla="*/ 850090 h 965109"/>
                  <a:gd name="connsiteX1" fmla="*/ 214267 w 991934"/>
                  <a:gd name="connsiteY1" fmla="*/ 911459 h 965109"/>
                  <a:gd name="connsiteX2" fmla="*/ 1246 w 991934"/>
                  <a:gd name="connsiteY2" fmla="*/ 397180 h 965109"/>
                  <a:gd name="connsiteX3" fmla="*/ 200156 w 991934"/>
                  <a:gd name="connsiteY3" fmla="*/ 80891 h 965109"/>
                  <a:gd name="connsiteX4" fmla="*/ 815401 w 991934"/>
                  <a:gd name="connsiteY4" fmla="*/ 24445 h 965109"/>
                  <a:gd name="connsiteX5" fmla="*/ 651711 w 991934"/>
                  <a:gd name="connsiteY5" fmla="*/ 521156 h 965109"/>
                  <a:gd name="connsiteX6" fmla="*/ 991934 w 991934"/>
                  <a:gd name="connsiteY6" fmla="*/ 850090 h 965109"/>
                  <a:gd name="connsiteX0" fmla="*/ 1032041 w 1032041"/>
                  <a:gd name="connsiteY0" fmla="*/ 850090 h 946338"/>
                  <a:gd name="connsiteX1" fmla="*/ 254374 w 1032041"/>
                  <a:gd name="connsiteY1" fmla="*/ 911459 h 946338"/>
                  <a:gd name="connsiteX2" fmla="*/ 14484 w 1032041"/>
                  <a:gd name="connsiteY2" fmla="*/ 679203 h 946338"/>
                  <a:gd name="connsiteX3" fmla="*/ 41353 w 1032041"/>
                  <a:gd name="connsiteY3" fmla="*/ 397180 h 946338"/>
                  <a:gd name="connsiteX4" fmla="*/ 240263 w 1032041"/>
                  <a:gd name="connsiteY4" fmla="*/ 80891 h 946338"/>
                  <a:gd name="connsiteX5" fmla="*/ 855508 w 1032041"/>
                  <a:gd name="connsiteY5" fmla="*/ 24445 h 946338"/>
                  <a:gd name="connsiteX6" fmla="*/ 691818 w 1032041"/>
                  <a:gd name="connsiteY6" fmla="*/ 521156 h 946338"/>
                  <a:gd name="connsiteX7" fmla="*/ 1032041 w 1032041"/>
                  <a:gd name="connsiteY7" fmla="*/ 850090 h 946338"/>
                  <a:gd name="connsiteX0" fmla="*/ 1032041 w 1032041"/>
                  <a:gd name="connsiteY0" fmla="*/ 850090 h 996854"/>
                  <a:gd name="connsiteX1" fmla="*/ 646663 w 1032041"/>
                  <a:gd name="connsiteY1" fmla="*/ 995292 h 996854"/>
                  <a:gd name="connsiteX2" fmla="*/ 254374 w 1032041"/>
                  <a:gd name="connsiteY2" fmla="*/ 911459 h 996854"/>
                  <a:gd name="connsiteX3" fmla="*/ 14484 w 1032041"/>
                  <a:gd name="connsiteY3" fmla="*/ 679203 h 996854"/>
                  <a:gd name="connsiteX4" fmla="*/ 41353 w 1032041"/>
                  <a:gd name="connsiteY4" fmla="*/ 397180 h 996854"/>
                  <a:gd name="connsiteX5" fmla="*/ 240263 w 1032041"/>
                  <a:gd name="connsiteY5" fmla="*/ 80891 h 996854"/>
                  <a:gd name="connsiteX6" fmla="*/ 855508 w 1032041"/>
                  <a:gd name="connsiteY6" fmla="*/ 24445 h 996854"/>
                  <a:gd name="connsiteX7" fmla="*/ 691818 w 1032041"/>
                  <a:gd name="connsiteY7" fmla="*/ 521156 h 996854"/>
                  <a:gd name="connsiteX8" fmla="*/ 1032041 w 1032041"/>
                  <a:gd name="connsiteY8" fmla="*/ 850090 h 996854"/>
                  <a:gd name="connsiteX0" fmla="*/ 1080179 w 1080179"/>
                  <a:gd name="connsiteY0" fmla="*/ 850090 h 996854"/>
                  <a:gd name="connsiteX1" fmla="*/ 694801 w 1080179"/>
                  <a:gd name="connsiteY1" fmla="*/ 995292 h 996854"/>
                  <a:gd name="connsiteX2" fmla="*/ 302512 w 1080179"/>
                  <a:gd name="connsiteY2" fmla="*/ 911459 h 996854"/>
                  <a:gd name="connsiteX3" fmla="*/ 62622 w 1080179"/>
                  <a:gd name="connsiteY3" fmla="*/ 679203 h 996854"/>
                  <a:gd name="connsiteX4" fmla="*/ 7018 w 1080179"/>
                  <a:gd name="connsiteY4" fmla="*/ 367230 h 996854"/>
                  <a:gd name="connsiteX5" fmla="*/ 288401 w 1080179"/>
                  <a:gd name="connsiteY5" fmla="*/ 80891 h 996854"/>
                  <a:gd name="connsiteX6" fmla="*/ 903646 w 1080179"/>
                  <a:gd name="connsiteY6" fmla="*/ 24445 h 996854"/>
                  <a:gd name="connsiteX7" fmla="*/ 739956 w 1080179"/>
                  <a:gd name="connsiteY7" fmla="*/ 521156 h 996854"/>
                  <a:gd name="connsiteX8" fmla="*/ 1080179 w 1080179"/>
                  <a:gd name="connsiteY8" fmla="*/ 850090 h 996854"/>
                  <a:gd name="connsiteX0" fmla="*/ 1086133 w 1086133"/>
                  <a:gd name="connsiteY0" fmla="*/ 850090 h 996818"/>
                  <a:gd name="connsiteX1" fmla="*/ 700755 w 1086133"/>
                  <a:gd name="connsiteY1" fmla="*/ 995292 h 996818"/>
                  <a:gd name="connsiteX2" fmla="*/ 308466 w 1086133"/>
                  <a:gd name="connsiteY2" fmla="*/ 911459 h 996818"/>
                  <a:gd name="connsiteX3" fmla="*/ 35588 w 1086133"/>
                  <a:gd name="connsiteY3" fmla="*/ 686690 h 996818"/>
                  <a:gd name="connsiteX4" fmla="*/ 12972 w 1086133"/>
                  <a:gd name="connsiteY4" fmla="*/ 367230 h 996818"/>
                  <a:gd name="connsiteX5" fmla="*/ 294355 w 1086133"/>
                  <a:gd name="connsiteY5" fmla="*/ 80891 h 996818"/>
                  <a:gd name="connsiteX6" fmla="*/ 909600 w 1086133"/>
                  <a:gd name="connsiteY6" fmla="*/ 24445 h 996818"/>
                  <a:gd name="connsiteX7" fmla="*/ 745910 w 1086133"/>
                  <a:gd name="connsiteY7" fmla="*/ 521156 h 996818"/>
                  <a:gd name="connsiteX8" fmla="*/ 1086133 w 1086133"/>
                  <a:gd name="connsiteY8" fmla="*/ 850090 h 996818"/>
                  <a:gd name="connsiteX0" fmla="*/ 1086133 w 1086133"/>
                  <a:gd name="connsiteY0" fmla="*/ 880078 h 1026806"/>
                  <a:gd name="connsiteX1" fmla="*/ 700755 w 1086133"/>
                  <a:gd name="connsiteY1" fmla="*/ 1025280 h 1026806"/>
                  <a:gd name="connsiteX2" fmla="*/ 308466 w 1086133"/>
                  <a:gd name="connsiteY2" fmla="*/ 941447 h 1026806"/>
                  <a:gd name="connsiteX3" fmla="*/ 35588 w 1086133"/>
                  <a:gd name="connsiteY3" fmla="*/ 716678 h 1026806"/>
                  <a:gd name="connsiteX4" fmla="*/ 12972 w 1086133"/>
                  <a:gd name="connsiteY4" fmla="*/ 397218 h 1026806"/>
                  <a:gd name="connsiteX5" fmla="*/ 294355 w 1086133"/>
                  <a:gd name="connsiteY5" fmla="*/ 110879 h 1026806"/>
                  <a:gd name="connsiteX6" fmla="*/ 598410 w 1086133"/>
                  <a:gd name="connsiteY6" fmla="*/ 15013 h 1026806"/>
                  <a:gd name="connsiteX7" fmla="*/ 909600 w 1086133"/>
                  <a:gd name="connsiteY7" fmla="*/ 54433 h 1026806"/>
                  <a:gd name="connsiteX8" fmla="*/ 745910 w 1086133"/>
                  <a:gd name="connsiteY8" fmla="*/ 551144 h 1026806"/>
                  <a:gd name="connsiteX9" fmla="*/ 1086133 w 1086133"/>
                  <a:gd name="connsiteY9" fmla="*/ 880078 h 1026806"/>
                  <a:gd name="connsiteX0" fmla="*/ 1086133 w 1086133"/>
                  <a:gd name="connsiteY0" fmla="*/ 869968 h 1016696"/>
                  <a:gd name="connsiteX1" fmla="*/ 700755 w 1086133"/>
                  <a:gd name="connsiteY1" fmla="*/ 1015170 h 1016696"/>
                  <a:gd name="connsiteX2" fmla="*/ 308466 w 1086133"/>
                  <a:gd name="connsiteY2" fmla="*/ 931337 h 1016696"/>
                  <a:gd name="connsiteX3" fmla="*/ 35588 w 1086133"/>
                  <a:gd name="connsiteY3" fmla="*/ 706568 h 1016696"/>
                  <a:gd name="connsiteX4" fmla="*/ 12972 w 1086133"/>
                  <a:gd name="connsiteY4" fmla="*/ 387108 h 1016696"/>
                  <a:gd name="connsiteX5" fmla="*/ 294355 w 1086133"/>
                  <a:gd name="connsiteY5" fmla="*/ 100769 h 1016696"/>
                  <a:gd name="connsiteX6" fmla="*/ 598410 w 1086133"/>
                  <a:gd name="connsiteY6" fmla="*/ 4903 h 1016696"/>
                  <a:gd name="connsiteX7" fmla="*/ 818880 w 1086133"/>
                  <a:gd name="connsiteY7" fmla="*/ 74273 h 1016696"/>
                  <a:gd name="connsiteX8" fmla="*/ 745910 w 1086133"/>
                  <a:gd name="connsiteY8" fmla="*/ 541034 h 1016696"/>
                  <a:gd name="connsiteX9" fmla="*/ 1086133 w 1086133"/>
                  <a:gd name="connsiteY9" fmla="*/ 869968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541034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4943 h 1016696"/>
                  <a:gd name="connsiteX1" fmla="*/ 700755 w 945930"/>
                  <a:gd name="connsiteY1" fmla="*/ 1015170 h 1016696"/>
                  <a:gd name="connsiteX2" fmla="*/ 308466 w 945930"/>
                  <a:gd name="connsiteY2" fmla="*/ 931337 h 1016696"/>
                  <a:gd name="connsiteX3" fmla="*/ 35588 w 945930"/>
                  <a:gd name="connsiteY3" fmla="*/ 706568 h 1016696"/>
                  <a:gd name="connsiteX4" fmla="*/ 12972 w 945930"/>
                  <a:gd name="connsiteY4" fmla="*/ 387108 h 1016696"/>
                  <a:gd name="connsiteX5" fmla="*/ 294355 w 945930"/>
                  <a:gd name="connsiteY5" fmla="*/ 100769 h 1016696"/>
                  <a:gd name="connsiteX6" fmla="*/ 598410 w 945930"/>
                  <a:gd name="connsiteY6" fmla="*/ 4903 h 1016696"/>
                  <a:gd name="connsiteX7" fmla="*/ 818880 w 945930"/>
                  <a:gd name="connsiteY7" fmla="*/ 74273 h 1016696"/>
                  <a:gd name="connsiteX8" fmla="*/ 745910 w 945930"/>
                  <a:gd name="connsiteY8" fmla="*/ 630882 h 1016696"/>
                  <a:gd name="connsiteX9" fmla="*/ 945930 w 945930"/>
                  <a:gd name="connsiteY9" fmla="*/ 884943 h 1016696"/>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1919 h 1013672"/>
                  <a:gd name="connsiteX1" fmla="*/ 700755 w 945930"/>
                  <a:gd name="connsiteY1" fmla="*/ 1012146 h 1013672"/>
                  <a:gd name="connsiteX2" fmla="*/ 308466 w 945930"/>
                  <a:gd name="connsiteY2" fmla="*/ 928313 h 1013672"/>
                  <a:gd name="connsiteX3" fmla="*/ 35588 w 945930"/>
                  <a:gd name="connsiteY3" fmla="*/ 703544 h 1013672"/>
                  <a:gd name="connsiteX4" fmla="*/ 12972 w 945930"/>
                  <a:gd name="connsiteY4" fmla="*/ 384084 h 1013672"/>
                  <a:gd name="connsiteX5" fmla="*/ 294355 w 945930"/>
                  <a:gd name="connsiteY5" fmla="*/ 97745 h 1013672"/>
                  <a:gd name="connsiteX6" fmla="*/ 598410 w 945930"/>
                  <a:gd name="connsiteY6" fmla="*/ 1879 h 1013672"/>
                  <a:gd name="connsiteX7" fmla="*/ 818880 w 945930"/>
                  <a:gd name="connsiteY7" fmla="*/ 71249 h 1013672"/>
                  <a:gd name="connsiteX8" fmla="*/ 796343 w 945930"/>
                  <a:gd name="connsiteY8" fmla="*/ 361272 h 1013672"/>
                  <a:gd name="connsiteX9" fmla="*/ 745910 w 945930"/>
                  <a:gd name="connsiteY9" fmla="*/ 627858 h 1013672"/>
                  <a:gd name="connsiteX10" fmla="*/ 945930 w 945930"/>
                  <a:gd name="connsiteY10" fmla="*/ 881919 h 1013672"/>
                  <a:gd name="connsiteX0" fmla="*/ 945930 w 945930"/>
                  <a:gd name="connsiteY0" fmla="*/ 880971 h 1012724"/>
                  <a:gd name="connsiteX1" fmla="*/ 700755 w 945930"/>
                  <a:gd name="connsiteY1" fmla="*/ 1011198 h 1012724"/>
                  <a:gd name="connsiteX2" fmla="*/ 308466 w 945930"/>
                  <a:gd name="connsiteY2" fmla="*/ 927365 h 1012724"/>
                  <a:gd name="connsiteX3" fmla="*/ 35588 w 945930"/>
                  <a:gd name="connsiteY3" fmla="*/ 702596 h 1012724"/>
                  <a:gd name="connsiteX4" fmla="*/ 12972 w 945930"/>
                  <a:gd name="connsiteY4" fmla="*/ 383136 h 1012724"/>
                  <a:gd name="connsiteX5" fmla="*/ 294355 w 945930"/>
                  <a:gd name="connsiteY5" fmla="*/ 96797 h 1012724"/>
                  <a:gd name="connsiteX6" fmla="*/ 598410 w 945930"/>
                  <a:gd name="connsiteY6" fmla="*/ 931 h 1012724"/>
                  <a:gd name="connsiteX7" fmla="*/ 901353 w 945930"/>
                  <a:gd name="connsiteY7" fmla="*/ 107737 h 1012724"/>
                  <a:gd name="connsiteX8" fmla="*/ 796343 w 945930"/>
                  <a:gd name="connsiteY8" fmla="*/ 360324 h 1012724"/>
                  <a:gd name="connsiteX9" fmla="*/ 745910 w 945930"/>
                  <a:gd name="connsiteY9" fmla="*/ 626910 h 1012724"/>
                  <a:gd name="connsiteX10" fmla="*/ 945930 w 945930"/>
                  <a:gd name="connsiteY10" fmla="*/ 880971 h 1012724"/>
                  <a:gd name="connsiteX0" fmla="*/ 945930 w 945930"/>
                  <a:gd name="connsiteY0" fmla="*/ 866236 h 997989"/>
                  <a:gd name="connsiteX1" fmla="*/ 700755 w 945930"/>
                  <a:gd name="connsiteY1" fmla="*/ 996463 h 997989"/>
                  <a:gd name="connsiteX2" fmla="*/ 308466 w 945930"/>
                  <a:gd name="connsiteY2" fmla="*/ 912630 h 997989"/>
                  <a:gd name="connsiteX3" fmla="*/ 35588 w 945930"/>
                  <a:gd name="connsiteY3" fmla="*/ 687861 h 997989"/>
                  <a:gd name="connsiteX4" fmla="*/ 12972 w 945930"/>
                  <a:gd name="connsiteY4" fmla="*/ 368401 h 997989"/>
                  <a:gd name="connsiteX5" fmla="*/ 294355 w 945930"/>
                  <a:gd name="connsiteY5" fmla="*/ 82062 h 997989"/>
                  <a:gd name="connsiteX6" fmla="*/ 631398 w 945930"/>
                  <a:gd name="connsiteY6" fmla="*/ 1171 h 997989"/>
                  <a:gd name="connsiteX7" fmla="*/ 901353 w 945930"/>
                  <a:gd name="connsiteY7" fmla="*/ 93002 h 997989"/>
                  <a:gd name="connsiteX8" fmla="*/ 796343 w 945930"/>
                  <a:gd name="connsiteY8" fmla="*/ 345589 h 997989"/>
                  <a:gd name="connsiteX9" fmla="*/ 745910 w 945930"/>
                  <a:gd name="connsiteY9" fmla="*/ 612175 h 997989"/>
                  <a:gd name="connsiteX10" fmla="*/ 945930 w 945930"/>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24828 w 924828"/>
                  <a:gd name="connsiteY0" fmla="*/ 866236 h 997989"/>
                  <a:gd name="connsiteX1" fmla="*/ 679653 w 924828"/>
                  <a:gd name="connsiteY1" fmla="*/ 996463 h 997989"/>
                  <a:gd name="connsiteX2" fmla="*/ 287364 w 924828"/>
                  <a:gd name="connsiteY2" fmla="*/ 912630 h 997989"/>
                  <a:gd name="connsiteX3" fmla="*/ 14486 w 924828"/>
                  <a:gd name="connsiteY3" fmla="*/ 687861 h 997989"/>
                  <a:gd name="connsiteX4" fmla="*/ 41353 w 924828"/>
                  <a:gd name="connsiteY4" fmla="*/ 345939 h 997989"/>
                  <a:gd name="connsiteX5" fmla="*/ 273253 w 924828"/>
                  <a:gd name="connsiteY5" fmla="*/ 82062 h 997989"/>
                  <a:gd name="connsiteX6" fmla="*/ 610296 w 924828"/>
                  <a:gd name="connsiteY6" fmla="*/ 1171 h 997989"/>
                  <a:gd name="connsiteX7" fmla="*/ 880251 w 924828"/>
                  <a:gd name="connsiteY7" fmla="*/ 93002 h 997989"/>
                  <a:gd name="connsiteX8" fmla="*/ 775241 w 924828"/>
                  <a:gd name="connsiteY8" fmla="*/ 345589 h 997989"/>
                  <a:gd name="connsiteX9" fmla="*/ 724808 w 924828"/>
                  <a:gd name="connsiteY9" fmla="*/ 612175 h 997989"/>
                  <a:gd name="connsiteX10" fmla="*/ 924828 w 924828"/>
                  <a:gd name="connsiteY10" fmla="*/ 866236 h 997989"/>
                  <a:gd name="connsiteX0" fmla="*/ 935892 w 935892"/>
                  <a:gd name="connsiteY0" fmla="*/ 866236 h 997989"/>
                  <a:gd name="connsiteX1" fmla="*/ 690717 w 935892"/>
                  <a:gd name="connsiteY1" fmla="*/ 996463 h 997989"/>
                  <a:gd name="connsiteX2" fmla="*/ 298428 w 935892"/>
                  <a:gd name="connsiteY2" fmla="*/ 912630 h 997989"/>
                  <a:gd name="connsiteX3" fmla="*/ 25550 w 935892"/>
                  <a:gd name="connsiteY3" fmla="*/ 687861 h 997989"/>
                  <a:gd name="connsiteX4" fmla="*/ 19427 w 935892"/>
                  <a:gd name="connsiteY4" fmla="*/ 345939 h 997989"/>
                  <a:gd name="connsiteX5" fmla="*/ 284317 w 935892"/>
                  <a:gd name="connsiteY5" fmla="*/ 82062 h 997989"/>
                  <a:gd name="connsiteX6" fmla="*/ 621360 w 935892"/>
                  <a:gd name="connsiteY6" fmla="*/ 1171 h 997989"/>
                  <a:gd name="connsiteX7" fmla="*/ 891315 w 935892"/>
                  <a:gd name="connsiteY7" fmla="*/ 93002 h 997989"/>
                  <a:gd name="connsiteX8" fmla="*/ 786305 w 935892"/>
                  <a:gd name="connsiteY8" fmla="*/ 345589 h 997989"/>
                  <a:gd name="connsiteX9" fmla="*/ 735872 w 935892"/>
                  <a:gd name="connsiteY9" fmla="*/ 612175 h 997989"/>
                  <a:gd name="connsiteX10" fmla="*/ 935892 w 935892"/>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949384 w 949384"/>
                  <a:gd name="connsiteY0" fmla="*/ 866236 h 997989"/>
                  <a:gd name="connsiteX1" fmla="*/ 704209 w 949384"/>
                  <a:gd name="connsiteY1" fmla="*/ 996463 h 997989"/>
                  <a:gd name="connsiteX2" fmla="*/ 311920 w 949384"/>
                  <a:gd name="connsiteY2" fmla="*/ 912630 h 997989"/>
                  <a:gd name="connsiteX3" fmla="*/ 39042 w 949384"/>
                  <a:gd name="connsiteY3" fmla="*/ 687861 h 997989"/>
                  <a:gd name="connsiteX4" fmla="*/ 32919 w 949384"/>
                  <a:gd name="connsiteY4" fmla="*/ 345939 h 997989"/>
                  <a:gd name="connsiteX5" fmla="*/ 297809 w 949384"/>
                  <a:gd name="connsiteY5" fmla="*/ 82062 h 997989"/>
                  <a:gd name="connsiteX6" fmla="*/ 634852 w 949384"/>
                  <a:gd name="connsiteY6" fmla="*/ 1171 h 997989"/>
                  <a:gd name="connsiteX7" fmla="*/ 904807 w 949384"/>
                  <a:gd name="connsiteY7" fmla="*/ 93002 h 997989"/>
                  <a:gd name="connsiteX8" fmla="*/ 799797 w 949384"/>
                  <a:gd name="connsiteY8" fmla="*/ 345589 h 997989"/>
                  <a:gd name="connsiteX9" fmla="*/ 749364 w 949384"/>
                  <a:gd name="connsiteY9" fmla="*/ 612175 h 997989"/>
                  <a:gd name="connsiteX10" fmla="*/ 949384 w 949384"/>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97989"/>
                  <a:gd name="connsiteX1" fmla="*/ 704209 w 911428"/>
                  <a:gd name="connsiteY1" fmla="*/ 996463 h 997989"/>
                  <a:gd name="connsiteX2" fmla="*/ 311920 w 911428"/>
                  <a:gd name="connsiteY2" fmla="*/ 912630 h 997989"/>
                  <a:gd name="connsiteX3" fmla="*/ 39042 w 911428"/>
                  <a:gd name="connsiteY3" fmla="*/ 687861 h 997989"/>
                  <a:gd name="connsiteX4" fmla="*/ 32919 w 911428"/>
                  <a:gd name="connsiteY4" fmla="*/ 345939 h 997989"/>
                  <a:gd name="connsiteX5" fmla="*/ 297809 w 911428"/>
                  <a:gd name="connsiteY5" fmla="*/ 82062 h 997989"/>
                  <a:gd name="connsiteX6" fmla="*/ 634852 w 911428"/>
                  <a:gd name="connsiteY6" fmla="*/ 1171 h 997989"/>
                  <a:gd name="connsiteX7" fmla="*/ 904807 w 911428"/>
                  <a:gd name="connsiteY7" fmla="*/ 93002 h 997989"/>
                  <a:gd name="connsiteX8" fmla="*/ 799797 w 911428"/>
                  <a:gd name="connsiteY8" fmla="*/ 345589 h 997989"/>
                  <a:gd name="connsiteX9" fmla="*/ 749364 w 911428"/>
                  <a:gd name="connsiteY9" fmla="*/ 612175 h 997989"/>
                  <a:gd name="connsiteX10" fmla="*/ 866912 w 911428"/>
                  <a:gd name="connsiteY10" fmla="*/ 866236 h 997989"/>
                  <a:gd name="connsiteX0" fmla="*/ 866912 w 911428"/>
                  <a:gd name="connsiteY0" fmla="*/ 866236 h 969320"/>
                  <a:gd name="connsiteX1" fmla="*/ 654726 w 911428"/>
                  <a:gd name="connsiteY1" fmla="*/ 966513 h 969320"/>
                  <a:gd name="connsiteX2" fmla="*/ 311920 w 911428"/>
                  <a:gd name="connsiteY2" fmla="*/ 912630 h 969320"/>
                  <a:gd name="connsiteX3" fmla="*/ 39042 w 911428"/>
                  <a:gd name="connsiteY3" fmla="*/ 687861 h 969320"/>
                  <a:gd name="connsiteX4" fmla="*/ 32919 w 911428"/>
                  <a:gd name="connsiteY4" fmla="*/ 345939 h 969320"/>
                  <a:gd name="connsiteX5" fmla="*/ 297809 w 911428"/>
                  <a:gd name="connsiteY5" fmla="*/ 82062 h 969320"/>
                  <a:gd name="connsiteX6" fmla="*/ 634852 w 911428"/>
                  <a:gd name="connsiteY6" fmla="*/ 1171 h 969320"/>
                  <a:gd name="connsiteX7" fmla="*/ 904807 w 911428"/>
                  <a:gd name="connsiteY7" fmla="*/ 93002 h 969320"/>
                  <a:gd name="connsiteX8" fmla="*/ 799797 w 911428"/>
                  <a:gd name="connsiteY8" fmla="*/ 345589 h 969320"/>
                  <a:gd name="connsiteX9" fmla="*/ 749364 w 911428"/>
                  <a:gd name="connsiteY9" fmla="*/ 612175 h 969320"/>
                  <a:gd name="connsiteX10" fmla="*/ 866912 w 911428"/>
                  <a:gd name="connsiteY10" fmla="*/ 866236 h 969320"/>
                  <a:gd name="connsiteX0" fmla="*/ 866912 w 922712"/>
                  <a:gd name="connsiteY0" fmla="*/ 866001 h 969085"/>
                  <a:gd name="connsiteX1" fmla="*/ 654726 w 922712"/>
                  <a:gd name="connsiteY1" fmla="*/ 966278 h 969085"/>
                  <a:gd name="connsiteX2" fmla="*/ 311920 w 922712"/>
                  <a:gd name="connsiteY2" fmla="*/ 912395 h 969085"/>
                  <a:gd name="connsiteX3" fmla="*/ 39042 w 922712"/>
                  <a:gd name="connsiteY3" fmla="*/ 687626 h 969085"/>
                  <a:gd name="connsiteX4" fmla="*/ 32919 w 922712"/>
                  <a:gd name="connsiteY4" fmla="*/ 345704 h 969085"/>
                  <a:gd name="connsiteX5" fmla="*/ 297809 w 922712"/>
                  <a:gd name="connsiteY5" fmla="*/ 81827 h 969085"/>
                  <a:gd name="connsiteX6" fmla="*/ 634852 w 922712"/>
                  <a:gd name="connsiteY6" fmla="*/ 936 h 969085"/>
                  <a:gd name="connsiteX7" fmla="*/ 904807 w 922712"/>
                  <a:gd name="connsiteY7" fmla="*/ 92767 h 969085"/>
                  <a:gd name="connsiteX8" fmla="*/ 890518 w 922712"/>
                  <a:gd name="connsiteY8" fmla="*/ 233044 h 969085"/>
                  <a:gd name="connsiteX9" fmla="*/ 799797 w 922712"/>
                  <a:gd name="connsiteY9" fmla="*/ 345354 h 969085"/>
                  <a:gd name="connsiteX10" fmla="*/ 749364 w 922712"/>
                  <a:gd name="connsiteY10" fmla="*/ 611940 h 969085"/>
                  <a:gd name="connsiteX11" fmla="*/ 866912 w 922712"/>
                  <a:gd name="connsiteY11" fmla="*/ 866001 h 969085"/>
                  <a:gd name="connsiteX0" fmla="*/ 866912 w 922712"/>
                  <a:gd name="connsiteY0" fmla="*/ 843959 h 947043"/>
                  <a:gd name="connsiteX1" fmla="*/ 654726 w 922712"/>
                  <a:gd name="connsiteY1" fmla="*/ 944236 h 947043"/>
                  <a:gd name="connsiteX2" fmla="*/ 311920 w 922712"/>
                  <a:gd name="connsiteY2" fmla="*/ 890353 h 947043"/>
                  <a:gd name="connsiteX3" fmla="*/ 39042 w 922712"/>
                  <a:gd name="connsiteY3" fmla="*/ 665584 h 947043"/>
                  <a:gd name="connsiteX4" fmla="*/ 32919 w 922712"/>
                  <a:gd name="connsiteY4" fmla="*/ 323662 h 947043"/>
                  <a:gd name="connsiteX5" fmla="*/ 297809 w 922712"/>
                  <a:gd name="connsiteY5" fmla="*/ 59785 h 947043"/>
                  <a:gd name="connsiteX6" fmla="*/ 651347 w 922712"/>
                  <a:gd name="connsiteY6" fmla="*/ 1356 h 947043"/>
                  <a:gd name="connsiteX7" fmla="*/ 904807 w 922712"/>
                  <a:gd name="connsiteY7" fmla="*/ 70725 h 947043"/>
                  <a:gd name="connsiteX8" fmla="*/ 890518 w 922712"/>
                  <a:gd name="connsiteY8" fmla="*/ 211002 h 947043"/>
                  <a:gd name="connsiteX9" fmla="*/ 799797 w 922712"/>
                  <a:gd name="connsiteY9" fmla="*/ 323312 h 947043"/>
                  <a:gd name="connsiteX10" fmla="*/ 749364 w 922712"/>
                  <a:gd name="connsiteY10" fmla="*/ 589898 h 947043"/>
                  <a:gd name="connsiteX11" fmla="*/ 866912 w 922712"/>
                  <a:gd name="connsiteY11" fmla="*/ 843959 h 947043"/>
                  <a:gd name="connsiteX0" fmla="*/ 866912 w 922712"/>
                  <a:gd name="connsiteY0" fmla="*/ 858621 h 961705"/>
                  <a:gd name="connsiteX1" fmla="*/ 654726 w 922712"/>
                  <a:gd name="connsiteY1" fmla="*/ 958898 h 961705"/>
                  <a:gd name="connsiteX2" fmla="*/ 311920 w 922712"/>
                  <a:gd name="connsiteY2" fmla="*/ 905015 h 961705"/>
                  <a:gd name="connsiteX3" fmla="*/ 39042 w 922712"/>
                  <a:gd name="connsiteY3" fmla="*/ 680246 h 961705"/>
                  <a:gd name="connsiteX4" fmla="*/ 32919 w 922712"/>
                  <a:gd name="connsiteY4" fmla="*/ 338324 h 961705"/>
                  <a:gd name="connsiteX5" fmla="*/ 297809 w 922712"/>
                  <a:gd name="connsiteY5" fmla="*/ 74447 h 961705"/>
                  <a:gd name="connsiteX6" fmla="*/ 568875 w 922712"/>
                  <a:gd name="connsiteY6" fmla="*/ 1043 h 961705"/>
                  <a:gd name="connsiteX7" fmla="*/ 904807 w 922712"/>
                  <a:gd name="connsiteY7" fmla="*/ 85387 h 961705"/>
                  <a:gd name="connsiteX8" fmla="*/ 890518 w 922712"/>
                  <a:gd name="connsiteY8" fmla="*/ 225664 h 961705"/>
                  <a:gd name="connsiteX9" fmla="*/ 799797 w 922712"/>
                  <a:gd name="connsiteY9" fmla="*/ 337974 h 961705"/>
                  <a:gd name="connsiteX10" fmla="*/ 749364 w 922712"/>
                  <a:gd name="connsiteY10" fmla="*/ 604560 h 961705"/>
                  <a:gd name="connsiteX11" fmla="*/ 866912 w 922712"/>
                  <a:gd name="connsiteY11" fmla="*/ 858621 h 961705"/>
                  <a:gd name="connsiteX0" fmla="*/ 866912 w 912474"/>
                  <a:gd name="connsiteY0" fmla="*/ 859020 h 962104"/>
                  <a:gd name="connsiteX1" fmla="*/ 654726 w 912474"/>
                  <a:gd name="connsiteY1" fmla="*/ 959297 h 962104"/>
                  <a:gd name="connsiteX2" fmla="*/ 311920 w 912474"/>
                  <a:gd name="connsiteY2" fmla="*/ 905414 h 962104"/>
                  <a:gd name="connsiteX3" fmla="*/ 39042 w 912474"/>
                  <a:gd name="connsiteY3" fmla="*/ 680645 h 962104"/>
                  <a:gd name="connsiteX4" fmla="*/ 32919 w 912474"/>
                  <a:gd name="connsiteY4" fmla="*/ 338723 h 962104"/>
                  <a:gd name="connsiteX5" fmla="*/ 297809 w 912474"/>
                  <a:gd name="connsiteY5" fmla="*/ 74846 h 962104"/>
                  <a:gd name="connsiteX6" fmla="*/ 568875 w 912474"/>
                  <a:gd name="connsiteY6" fmla="*/ 1442 h 962104"/>
                  <a:gd name="connsiteX7" fmla="*/ 904807 w 912474"/>
                  <a:gd name="connsiteY7" fmla="*/ 85786 h 962104"/>
                  <a:gd name="connsiteX8" fmla="*/ 799797 w 912474"/>
                  <a:gd name="connsiteY8" fmla="*/ 338373 h 962104"/>
                  <a:gd name="connsiteX9" fmla="*/ 749364 w 912474"/>
                  <a:gd name="connsiteY9" fmla="*/ 604959 h 962104"/>
                  <a:gd name="connsiteX10" fmla="*/ 866912 w 912474"/>
                  <a:gd name="connsiteY10" fmla="*/ 859020 h 962104"/>
                  <a:gd name="connsiteX0" fmla="*/ 866912 w 912474"/>
                  <a:gd name="connsiteY0" fmla="*/ 861538 h 964622"/>
                  <a:gd name="connsiteX1" fmla="*/ 654726 w 912474"/>
                  <a:gd name="connsiteY1" fmla="*/ 961815 h 964622"/>
                  <a:gd name="connsiteX2" fmla="*/ 311920 w 912474"/>
                  <a:gd name="connsiteY2" fmla="*/ 907932 h 964622"/>
                  <a:gd name="connsiteX3" fmla="*/ 39042 w 912474"/>
                  <a:gd name="connsiteY3" fmla="*/ 683163 h 964622"/>
                  <a:gd name="connsiteX4" fmla="*/ 32919 w 912474"/>
                  <a:gd name="connsiteY4" fmla="*/ 341241 h 964622"/>
                  <a:gd name="connsiteX5" fmla="*/ 297809 w 912474"/>
                  <a:gd name="connsiteY5" fmla="*/ 77364 h 964622"/>
                  <a:gd name="connsiteX6" fmla="*/ 568875 w 912474"/>
                  <a:gd name="connsiteY6" fmla="*/ 3960 h 964622"/>
                  <a:gd name="connsiteX7" fmla="*/ 904807 w 912474"/>
                  <a:gd name="connsiteY7" fmla="*/ 88304 h 964622"/>
                  <a:gd name="connsiteX8" fmla="*/ 799797 w 912474"/>
                  <a:gd name="connsiteY8" fmla="*/ 340891 h 964622"/>
                  <a:gd name="connsiteX9" fmla="*/ 749364 w 912474"/>
                  <a:gd name="connsiteY9" fmla="*/ 607477 h 964622"/>
                  <a:gd name="connsiteX10" fmla="*/ 866912 w 912474"/>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607477 h 964622"/>
                  <a:gd name="connsiteX10" fmla="*/ 866912 w 943348"/>
                  <a:gd name="connsiteY10" fmla="*/ 861538 h 964622"/>
                  <a:gd name="connsiteX0" fmla="*/ 866912 w 943348"/>
                  <a:gd name="connsiteY0" fmla="*/ 861538 h 964622"/>
                  <a:gd name="connsiteX1" fmla="*/ 654726 w 943348"/>
                  <a:gd name="connsiteY1" fmla="*/ 961815 h 964622"/>
                  <a:gd name="connsiteX2" fmla="*/ 311920 w 943348"/>
                  <a:gd name="connsiteY2" fmla="*/ 907932 h 964622"/>
                  <a:gd name="connsiteX3" fmla="*/ 39042 w 943348"/>
                  <a:gd name="connsiteY3" fmla="*/ 683163 h 964622"/>
                  <a:gd name="connsiteX4" fmla="*/ 32919 w 943348"/>
                  <a:gd name="connsiteY4" fmla="*/ 341241 h 964622"/>
                  <a:gd name="connsiteX5" fmla="*/ 297809 w 943348"/>
                  <a:gd name="connsiteY5" fmla="*/ 77364 h 964622"/>
                  <a:gd name="connsiteX6" fmla="*/ 568875 w 943348"/>
                  <a:gd name="connsiteY6" fmla="*/ 3960 h 964622"/>
                  <a:gd name="connsiteX7" fmla="*/ 904807 w 943348"/>
                  <a:gd name="connsiteY7" fmla="*/ 88304 h 964622"/>
                  <a:gd name="connsiteX8" fmla="*/ 799797 w 943348"/>
                  <a:gd name="connsiteY8" fmla="*/ 340891 h 964622"/>
                  <a:gd name="connsiteX9" fmla="*/ 749364 w 943348"/>
                  <a:gd name="connsiteY9" fmla="*/ 585015 h 964622"/>
                  <a:gd name="connsiteX10" fmla="*/ 866912 w 943348"/>
                  <a:gd name="connsiteY10" fmla="*/ 861538 h 964622"/>
                  <a:gd name="connsiteX0" fmla="*/ 866912 w 934777"/>
                  <a:gd name="connsiteY0" fmla="*/ 861538 h 964622"/>
                  <a:gd name="connsiteX1" fmla="*/ 654726 w 934777"/>
                  <a:gd name="connsiteY1" fmla="*/ 961815 h 964622"/>
                  <a:gd name="connsiteX2" fmla="*/ 311920 w 934777"/>
                  <a:gd name="connsiteY2" fmla="*/ 907932 h 964622"/>
                  <a:gd name="connsiteX3" fmla="*/ 39042 w 934777"/>
                  <a:gd name="connsiteY3" fmla="*/ 683163 h 964622"/>
                  <a:gd name="connsiteX4" fmla="*/ 32919 w 934777"/>
                  <a:gd name="connsiteY4" fmla="*/ 341241 h 964622"/>
                  <a:gd name="connsiteX5" fmla="*/ 297809 w 934777"/>
                  <a:gd name="connsiteY5" fmla="*/ 77364 h 964622"/>
                  <a:gd name="connsiteX6" fmla="*/ 568875 w 934777"/>
                  <a:gd name="connsiteY6" fmla="*/ 3960 h 964622"/>
                  <a:gd name="connsiteX7" fmla="*/ 904807 w 934777"/>
                  <a:gd name="connsiteY7" fmla="*/ 88304 h 964622"/>
                  <a:gd name="connsiteX8" fmla="*/ 717325 w 934777"/>
                  <a:gd name="connsiteY8" fmla="*/ 423252 h 964622"/>
                  <a:gd name="connsiteX9" fmla="*/ 749364 w 934777"/>
                  <a:gd name="connsiteY9" fmla="*/ 585015 h 964622"/>
                  <a:gd name="connsiteX10" fmla="*/ 866912 w 934777"/>
                  <a:gd name="connsiteY10" fmla="*/ 861538 h 964622"/>
                  <a:gd name="connsiteX0" fmla="*/ 866912 w 908207"/>
                  <a:gd name="connsiteY0" fmla="*/ 861538 h 964622"/>
                  <a:gd name="connsiteX1" fmla="*/ 654726 w 908207"/>
                  <a:gd name="connsiteY1" fmla="*/ 961815 h 964622"/>
                  <a:gd name="connsiteX2" fmla="*/ 311920 w 908207"/>
                  <a:gd name="connsiteY2" fmla="*/ 907932 h 964622"/>
                  <a:gd name="connsiteX3" fmla="*/ 39042 w 908207"/>
                  <a:gd name="connsiteY3" fmla="*/ 683163 h 964622"/>
                  <a:gd name="connsiteX4" fmla="*/ 32919 w 908207"/>
                  <a:gd name="connsiteY4" fmla="*/ 341241 h 964622"/>
                  <a:gd name="connsiteX5" fmla="*/ 297809 w 908207"/>
                  <a:gd name="connsiteY5" fmla="*/ 77364 h 964622"/>
                  <a:gd name="connsiteX6" fmla="*/ 568875 w 908207"/>
                  <a:gd name="connsiteY6" fmla="*/ 3960 h 964622"/>
                  <a:gd name="connsiteX7" fmla="*/ 904807 w 908207"/>
                  <a:gd name="connsiteY7" fmla="*/ 88304 h 964622"/>
                  <a:gd name="connsiteX8" fmla="*/ 749364 w 908207"/>
                  <a:gd name="connsiteY8" fmla="*/ 585015 h 964622"/>
                  <a:gd name="connsiteX9" fmla="*/ 866912 w 908207"/>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7376"/>
                  <a:gd name="connsiteY0" fmla="*/ 861538 h 964622"/>
                  <a:gd name="connsiteX1" fmla="*/ 654726 w 907376"/>
                  <a:gd name="connsiteY1" fmla="*/ 961815 h 964622"/>
                  <a:gd name="connsiteX2" fmla="*/ 311920 w 907376"/>
                  <a:gd name="connsiteY2" fmla="*/ 907932 h 964622"/>
                  <a:gd name="connsiteX3" fmla="*/ 39042 w 907376"/>
                  <a:gd name="connsiteY3" fmla="*/ 683163 h 964622"/>
                  <a:gd name="connsiteX4" fmla="*/ 32919 w 907376"/>
                  <a:gd name="connsiteY4" fmla="*/ 341241 h 964622"/>
                  <a:gd name="connsiteX5" fmla="*/ 297809 w 907376"/>
                  <a:gd name="connsiteY5" fmla="*/ 77364 h 964622"/>
                  <a:gd name="connsiteX6" fmla="*/ 568875 w 907376"/>
                  <a:gd name="connsiteY6" fmla="*/ 3960 h 964622"/>
                  <a:gd name="connsiteX7" fmla="*/ 904807 w 907376"/>
                  <a:gd name="connsiteY7" fmla="*/ 88304 h 964622"/>
                  <a:gd name="connsiteX8" fmla="*/ 749364 w 907376"/>
                  <a:gd name="connsiteY8" fmla="*/ 585015 h 964622"/>
                  <a:gd name="connsiteX9" fmla="*/ 866912 w 907376"/>
                  <a:gd name="connsiteY9" fmla="*/ 861538 h 964622"/>
                  <a:gd name="connsiteX0" fmla="*/ 866912 w 909155"/>
                  <a:gd name="connsiteY0" fmla="*/ 861538 h 964622"/>
                  <a:gd name="connsiteX1" fmla="*/ 654726 w 909155"/>
                  <a:gd name="connsiteY1" fmla="*/ 961815 h 964622"/>
                  <a:gd name="connsiteX2" fmla="*/ 311920 w 909155"/>
                  <a:gd name="connsiteY2" fmla="*/ 907932 h 964622"/>
                  <a:gd name="connsiteX3" fmla="*/ 39042 w 909155"/>
                  <a:gd name="connsiteY3" fmla="*/ 683163 h 964622"/>
                  <a:gd name="connsiteX4" fmla="*/ 32919 w 909155"/>
                  <a:gd name="connsiteY4" fmla="*/ 341241 h 964622"/>
                  <a:gd name="connsiteX5" fmla="*/ 297809 w 909155"/>
                  <a:gd name="connsiteY5" fmla="*/ 77364 h 964622"/>
                  <a:gd name="connsiteX6" fmla="*/ 568875 w 909155"/>
                  <a:gd name="connsiteY6" fmla="*/ 3960 h 964622"/>
                  <a:gd name="connsiteX7" fmla="*/ 904807 w 909155"/>
                  <a:gd name="connsiteY7" fmla="*/ 88304 h 964622"/>
                  <a:gd name="connsiteX8" fmla="*/ 856579 w 909155"/>
                  <a:gd name="connsiteY8" fmla="*/ 629939 h 964622"/>
                  <a:gd name="connsiteX9" fmla="*/ 866912 w 909155"/>
                  <a:gd name="connsiteY9" fmla="*/ 861538 h 964622"/>
                  <a:gd name="connsiteX0" fmla="*/ 866912 w 1039111"/>
                  <a:gd name="connsiteY0" fmla="*/ 857982 h 961066"/>
                  <a:gd name="connsiteX1" fmla="*/ 654726 w 1039111"/>
                  <a:gd name="connsiteY1" fmla="*/ 958259 h 961066"/>
                  <a:gd name="connsiteX2" fmla="*/ 311920 w 1039111"/>
                  <a:gd name="connsiteY2" fmla="*/ 904376 h 961066"/>
                  <a:gd name="connsiteX3" fmla="*/ 39042 w 1039111"/>
                  <a:gd name="connsiteY3" fmla="*/ 679607 h 961066"/>
                  <a:gd name="connsiteX4" fmla="*/ 32919 w 1039111"/>
                  <a:gd name="connsiteY4" fmla="*/ 337685 h 961066"/>
                  <a:gd name="connsiteX5" fmla="*/ 297809 w 1039111"/>
                  <a:gd name="connsiteY5" fmla="*/ 73808 h 961066"/>
                  <a:gd name="connsiteX6" fmla="*/ 568875 w 1039111"/>
                  <a:gd name="connsiteY6" fmla="*/ 404 h 961066"/>
                  <a:gd name="connsiteX7" fmla="*/ 1036763 w 1039111"/>
                  <a:gd name="connsiteY7" fmla="*/ 241983 h 961066"/>
                  <a:gd name="connsiteX8" fmla="*/ 856579 w 1039111"/>
                  <a:gd name="connsiteY8" fmla="*/ 626383 h 961066"/>
                  <a:gd name="connsiteX9" fmla="*/ 866912 w 1039111"/>
                  <a:gd name="connsiteY9" fmla="*/ 857982 h 96106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297809 w 1039111"/>
                  <a:gd name="connsiteY5" fmla="*/ 43948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28122 h 931206"/>
                  <a:gd name="connsiteX1" fmla="*/ 654726 w 1039111"/>
                  <a:gd name="connsiteY1" fmla="*/ 928399 h 931206"/>
                  <a:gd name="connsiteX2" fmla="*/ 311920 w 1039111"/>
                  <a:gd name="connsiteY2" fmla="*/ 874516 h 931206"/>
                  <a:gd name="connsiteX3" fmla="*/ 39042 w 1039111"/>
                  <a:gd name="connsiteY3" fmla="*/ 649747 h 931206"/>
                  <a:gd name="connsiteX4" fmla="*/ 32919 w 1039111"/>
                  <a:gd name="connsiteY4" fmla="*/ 307825 h 931206"/>
                  <a:gd name="connsiteX5" fmla="*/ 314304 w 1039111"/>
                  <a:gd name="connsiteY5" fmla="*/ 66410 h 931206"/>
                  <a:gd name="connsiteX6" fmla="*/ 684336 w 1039111"/>
                  <a:gd name="connsiteY6" fmla="*/ 493 h 931206"/>
                  <a:gd name="connsiteX7" fmla="*/ 1036763 w 1039111"/>
                  <a:gd name="connsiteY7" fmla="*/ 212123 h 931206"/>
                  <a:gd name="connsiteX8" fmla="*/ 856579 w 1039111"/>
                  <a:gd name="connsiteY8" fmla="*/ 596523 h 931206"/>
                  <a:gd name="connsiteX9" fmla="*/ 866912 w 1039111"/>
                  <a:gd name="connsiteY9" fmla="*/ 828122 h 931206"/>
                  <a:gd name="connsiteX0" fmla="*/ 866912 w 1039111"/>
                  <a:gd name="connsiteY0" fmla="*/ 857981 h 961065"/>
                  <a:gd name="connsiteX1" fmla="*/ 654726 w 1039111"/>
                  <a:gd name="connsiteY1" fmla="*/ 958258 h 961065"/>
                  <a:gd name="connsiteX2" fmla="*/ 311920 w 1039111"/>
                  <a:gd name="connsiteY2" fmla="*/ 904375 h 961065"/>
                  <a:gd name="connsiteX3" fmla="*/ 39042 w 1039111"/>
                  <a:gd name="connsiteY3" fmla="*/ 679606 h 961065"/>
                  <a:gd name="connsiteX4" fmla="*/ 32919 w 1039111"/>
                  <a:gd name="connsiteY4" fmla="*/ 337684 h 961065"/>
                  <a:gd name="connsiteX5" fmla="*/ 314304 w 1039111"/>
                  <a:gd name="connsiteY5" fmla="*/ 96269 h 961065"/>
                  <a:gd name="connsiteX6" fmla="*/ 684336 w 1039111"/>
                  <a:gd name="connsiteY6" fmla="*/ 403 h 961065"/>
                  <a:gd name="connsiteX7" fmla="*/ 1036763 w 1039111"/>
                  <a:gd name="connsiteY7" fmla="*/ 241982 h 961065"/>
                  <a:gd name="connsiteX8" fmla="*/ 856579 w 1039111"/>
                  <a:gd name="connsiteY8" fmla="*/ 626382 h 961065"/>
                  <a:gd name="connsiteX9" fmla="*/ 866912 w 1039111"/>
                  <a:gd name="connsiteY9" fmla="*/ 857981 h 961065"/>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1754 h 964838"/>
                  <a:gd name="connsiteX1" fmla="*/ 654726 w 1039111"/>
                  <a:gd name="connsiteY1" fmla="*/ 962031 h 964838"/>
                  <a:gd name="connsiteX2" fmla="*/ 311920 w 1039111"/>
                  <a:gd name="connsiteY2" fmla="*/ 908148 h 964838"/>
                  <a:gd name="connsiteX3" fmla="*/ 39042 w 1039111"/>
                  <a:gd name="connsiteY3" fmla="*/ 683379 h 964838"/>
                  <a:gd name="connsiteX4" fmla="*/ 32919 w 1039111"/>
                  <a:gd name="connsiteY4" fmla="*/ 341457 h 964838"/>
                  <a:gd name="connsiteX5" fmla="*/ 314304 w 1039111"/>
                  <a:gd name="connsiteY5" fmla="*/ 100042 h 964838"/>
                  <a:gd name="connsiteX6" fmla="*/ 684336 w 1039111"/>
                  <a:gd name="connsiteY6" fmla="*/ 4176 h 964838"/>
                  <a:gd name="connsiteX7" fmla="*/ 1036763 w 1039111"/>
                  <a:gd name="connsiteY7" fmla="*/ 245755 h 964838"/>
                  <a:gd name="connsiteX8" fmla="*/ 856579 w 1039111"/>
                  <a:gd name="connsiteY8" fmla="*/ 630155 h 964838"/>
                  <a:gd name="connsiteX9" fmla="*/ 866912 w 1039111"/>
                  <a:gd name="connsiteY9" fmla="*/ 861754 h 964838"/>
                  <a:gd name="connsiteX0" fmla="*/ 866912 w 1039111"/>
                  <a:gd name="connsiteY0" fmla="*/ 864167 h 967251"/>
                  <a:gd name="connsiteX1" fmla="*/ 654726 w 1039111"/>
                  <a:gd name="connsiteY1" fmla="*/ 964444 h 967251"/>
                  <a:gd name="connsiteX2" fmla="*/ 311920 w 1039111"/>
                  <a:gd name="connsiteY2" fmla="*/ 910561 h 967251"/>
                  <a:gd name="connsiteX3" fmla="*/ 39042 w 1039111"/>
                  <a:gd name="connsiteY3" fmla="*/ 685792 h 967251"/>
                  <a:gd name="connsiteX4" fmla="*/ 32919 w 1039111"/>
                  <a:gd name="connsiteY4" fmla="*/ 343870 h 967251"/>
                  <a:gd name="connsiteX5" fmla="*/ 273068 w 1039111"/>
                  <a:gd name="connsiteY5" fmla="*/ 72506 h 967251"/>
                  <a:gd name="connsiteX6" fmla="*/ 684336 w 1039111"/>
                  <a:gd name="connsiteY6" fmla="*/ 6589 h 967251"/>
                  <a:gd name="connsiteX7" fmla="*/ 1036763 w 1039111"/>
                  <a:gd name="connsiteY7" fmla="*/ 248168 h 967251"/>
                  <a:gd name="connsiteX8" fmla="*/ 856579 w 1039111"/>
                  <a:gd name="connsiteY8" fmla="*/ 632568 h 967251"/>
                  <a:gd name="connsiteX9" fmla="*/ 866912 w 1039111"/>
                  <a:gd name="connsiteY9" fmla="*/ 864167 h 967251"/>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866912 w 1039111"/>
                  <a:gd name="connsiteY0" fmla="*/ 882202 h 985286"/>
                  <a:gd name="connsiteX1" fmla="*/ 654726 w 1039111"/>
                  <a:gd name="connsiteY1" fmla="*/ 982479 h 985286"/>
                  <a:gd name="connsiteX2" fmla="*/ 311920 w 1039111"/>
                  <a:gd name="connsiteY2" fmla="*/ 928596 h 985286"/>
                  <a:gd name="connsiteX3" fmla="*/ 39042 w 1039111"/>
                  <a:gd name="connsiteY3" fmla="*/ 703827 h 985286"/>
                  <a:gd name="connsiteX4" fmla="*/ 32919 w 1039111"/>
                  <a:gd name="connsiteY4" fmla="*/ 361905 h 985286"/>
                  <a:gd name="connsiteX5" fmla="*/ 273068 w 1039111"/>
                  <a:gd name="connsiteY5" fmla="*/ 90541 h 985286"/>
                  <a:gd name="connsiteX6" fmla="*/ 684336 w 1039111"/>
                  <a:gd name="connsiteY6" fmla="*/ 24624 h 985286"/>
                  <a:gd name="connsiteX7" fmla="*/ 1036763 w 1039111"/>
                  <a:gd name="connsiteY7" fmla="*/ 266203 h 985286"/>
                  <a:gd name="connsiteX8" fmla="*/ 856579 w 1039111"/>
                  <a:gd name="connsiteY8" fmla="*/ 650603 h 985286"/>
                  <a:gd name="connsiteX9" fmla="*/ 866912 w 1039111"/>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1008 w 1083207"/>
                  <a:gd name="connsiteY0" fmla="*/ 882202 h 985286"/>
                  <a:gd name="connsiteX1" fmla="*/ 698822 w 1083207"/>
                  <a:gd name="connsiteY1" fmla="*/ 982479 h 985286"/>
                  <a:gd name="connsiteX2" fmla="*/ 356016 w 1083207"/>
                  <a:gd name="connsiteY2" fmla="*/ 928596 h 985286"/>
                  <a:gd name="connsiteX3" fmla="*/ 83138 w 1083207"/>
                  <a:gd name="connsiteY3" fmla="*/ 703827 h 985286"/>
                  <a:gd name="connsiteX4" fmla="*/ 19285 w 1083207"/>
                  <a:gd name="connsiteY4" fmla="*/ 406830 h 985286"/>
                  <a:gd name="connsiteX5" fmla="*/ 317164 w 1083207"/>
                  <a:gd name="connsiteY5" fmla="*/ 90541 h 985286"/>
                  <a:gd name="connsiteX6" fmla="*/ 728432 w 1083207"/>
                  <a:gd name="connsiteY6" fmla="*/ 24624 h 985286"/>
                  <a:gd name="connsiteX7" fmla="*/ 1080859 w 1083207"/>
                  <a:gd name="connsiteY7" fmla="*/ 266203 h 985286"/>
                  <a:gd name="connsiteX8" fmla="*/ 900675 w 1083207"/>
                  <a:gd name="connsiteY8" fmla="*/ 650603 h 985286"/>
                  <a:gd name="connsiteX9" fmla="*/ 911008 w 1083207"/>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914455 w 1086654"/>
                  <a:gd name="connsiteY0" fmla="*/ 882202 h 985286"/>
                  <a:gd name="connsiteX1" fmla="*/ 702269 w 1086654"/>
                  <a:gd name="connsiteY1" fmla="*/ 982479 h 985286"/>
                  <a:gd name="connsiteX2" fmla="*/ 359463 w 1086654"/>
                  <a:gd name="connsiteY2" fmla="*/ 928596 h 985286"/>
                  <a:gd name="connsiteX3" fmla="*/ 86585 w 1086654"/>
                  <a:gd name="connsiteY3" fmla="*/ 703827 h 985286"/>
                  <a:gd name="connsiteX4" fmla="*/ 22732 w 1086654"/>
                  <a:gd name="connsiteY4" fmla="*/ 406830 h 985286"/>
                  <a:gd name="connsiteX5" fmla="*/ 320611 w 1086654"/>
                  <a:gd name="connsiteY5" fmla="*/ 90541 h 985286"/>
                  <a:gd name="connsiteX6" fmla="*/ 731879 w 1086654"/>
                  <a:gd name="connsiteY6" fmla="*/ 24624 h 985286"/>
                  <a:gd name="connsiteX7" fmla="*/ 1084306 w 1086654"/>
                  <a:gd name="connsiteY7" fmla="*/ 266203 h 985286"/>
                  <a:gd name="connsiteX8" fmla="*/ 904122 w 1086654"/>
                  <a:gd name="connsiteY8" fmla="*/ 650603 h 985286"/>
                  <a:gd name="connsiteX9" fmla="*/ 914455 w 1086654"/>
                  <a:gd name="connsiteY9" fmla="*/ 882202 h 985286"/>
                  <a:gd name="connsiteX0" fmla="*/ 891723 w 1063922"/>
                  <a:gd name="connsiteY0" fmla="*/ 882202 h 995803"/>
                  <a:gd name="connsiteX1" fmla="*/ 679537 w 1063922"/>
                  <a:gd name="connsiteY1" fmla="*/ 982479 h 995803"/>
                  <a:gd name="connsiteX2" fmla="*/ 336731 w 1063922"/>
                  <a:gd name="connsiteY2" fmla="*/ 928596 h 995803"/>
                  <a:gd name="connsiteX3" fmla="*/ 0 w 1063922"/>
                  <a:gd name="connsiteY3" fmla="*/ 406830 h 995803"/>
                  <a:gd name="connsiteX4" fmla="*/ 297879 w 1063922"/>
                  <a:gd name="connsiteY4" fmla="*/ 90541 h 995803"/>
                  <a:gd name="connsiteX5" fmla="*/ 709147 w 1063922"/>
                  <a:gd name="connsiteY5" fmla="*/ 24624 h 995803"/>
                  <a:gd name="connsiteX6" fmla="*/ 1061574 w 1063922"/>
                  <a:gd name="connsiteY6" fmla="*/ 266203 h 995803"/>
                  <a:gd name="connsiteX7" fmla="*/ 881390 w 1063922"/>
                  <a:gd name="connsiteY7" fmla="*/ 650603 h 995803"/>
                  <a:gd name="connsiteX8" fmla="*/ 891723 w 1063922"/>
                  <a:gd name="connsiteY8" fmla="*/ 882202 h 995803"/>
                  <a:gd name="connsiteX0" fmla="*/ 891723 w 1063922"/>
                  <a:gd name="connsiteY0" fmla="*/ 882202 h 983779"/>
                  <a:gd name="connsiteX1" fmla="*/ 679537 w 1063922"/>
                  <a:gd name="connsiteY1" fmla="*/ 982479 h 983779"/>
                  <a:gd name="connsiteX2" fmla="*/ 204776 w 1063922"/>
                  <a:gd name="connsiteY2" fmla="*/ 846236 h 983779"/>
                  <a:gd name="connsiteX3" fmla="*/ 0 w 1063922"/>
                  <a:gd name="connsiteY3" fmla="*/ 406830 h 983779"/>
                  <a:gd name="connsiteX4" fmla="*/ 297879 w 1063922"/>
                  <a:gd name="connsiteY4" fmla="*/ 90541 h 983779"/>
                  <a:gd name="connsiteX5" fmla="*/ 709147 w 1063922"/>
                  <a:gd name="connsiteY5" fmla="*/ 24624 h 983779"/>
                  <a:gd name="connsiteX6" fmla="*/ 1061574 w 1063922"/>
                  <a:gd name="connsiteY6" fmla="*/ 266203 h 983779"/>
                  <a:gd name="connsiteX7" fmla="*/ 881390 w 1063922"/>
                  <a:gd name="connsiteY7" fmla="*/ 650603 h 983779"/>
                  <a:gd name="connsiteX8" fmla="*/ 891723 w 1063922"/>
                  <a:gd name="connsiteY8" fmla="*/ 882202 h 983779"/>
                  <a:gd name="connsiteX0" fmla="*/ 891723 w 1063922"/>
                  <a:gd name="connsiteY0" fmla="*/ 882202 h 985388"/>
                  <a:gd name="connsiteX1" fmla="*/ 679537 w 1063922"/>
                  <a:gd name="connsiteY1" fmla="*/ 982479 h 985388"/>
                  <a:gd name="connsiteX2" fmla="*/ 130551 w 1063922"/>
                  <a:gd name="connsiteY2" fmla="*/ 883672 h 985388"/>
                  <a:gd name="connsiteX3" fmla="*/ 0 w 1063922"/>
                  <a:gd name="connsiteY3" fmla="*/ 406830 h 985388"/>
                  <a:gd name="connsiteX4" fmla="*/ 297879 w 1063922"/>
                  <a:gd name="connsiteY4" fmla="*/ 90541 h 985388"/>
                  <a:gd name="connsiteX5" fmla="*/ 709147 w 1063922"/>
                  <a:gd name="connsiteY5" fmla="*/ 24624 h 985388"/>
                  <a:gd name="connsiteX6" fmla="*/ 1061574 w 1063922"/>
                  <a:gd name="connsiteY6" fmla="*/ 266203 h 985388"/>
                  <a:gd name="connsiteX7" fmla="*/ 881390 w 1063922"/>
                  <a:gd name="connsiteY7" fmla="*/ 650603 h 985388"/>
                  <a:gd name="connsiteX8" fmla="*/ 891723 w 1063922"/>
                  <a:gd name="connsiteY8" fmla="*/ 882202 h 985388"/>
                  <a:gd name="connsiteX0" fmla="*/ 924712 w 1096911"/>
                  <a:gd name="connsiteY0" fmla="*/ 882202 h 985388"/>
                  <a:gd name="connsiteX1" fmla="*/ 712526 w 1096911"/>
                  <a:gd name="connsiteY1" fmla="*/ 982479 h 985388"/>
                  <a:gd name="connsiteX2" fmla="*/ 163540 w 1096911"/>
                  <a:gd name="connsiteY2" fmla="*/ 883672 h 985388"/>
                  <a:gd name="connsiteX3" fmla="*/ 0 w 1096911"/>
                  <a:gd name="connsiteY3" fmla="*/ 406830 h 985388"/>
                  <a:gd name="connsiteX4" fmla="*/ 330868 w 1096911"/>
                  <a:gd name="connsiteY4" fmla="*/ 90541 h 985388"/>
                  <a:gd name="connsiteX5" fmla="*/ 742136 w 1096911"/>
                  <a:gd name="connsiteY5" fmla="*/ 24624 h 985388"/>
                  <a:gd name="connsiteX6" fmla="*/ 1094563 w 1096911"/>
                  <a:gd name="connsiteY6" fmla="*/ 266203 h 985388"/>
                  <a:gd name="connsiteX7" fmla="*/ 914379 w 1096911"/>
                  <a:gd name="connsiteY7" fmla="*/ 650603 h 985388"/>
                  <a:gd name="connsiteX8" fmla="*/ 924712 w 1096911"/>
                  <a:gd name="connsiteY8" fmla="*/ 882202 h 985388"/>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911"/>
                  <a:gd name="connsiteY0" fmla="*/ 893543 h 996729"/>
                  <a:gd name="connsiteX1" fmla="*/ 712526 w 1096911"/>
                  <a:gd name="connsiteY1" fmla="*/ 993820 h 996729"/>
                  <a:gd name="connsiteX2" fmla="*/ 163540 w 1096911"/>
                  <a:gd name="connsiteY2" fmla="*/ 895013 h 996729"/>
                  <a:gd name="connsiteX3" fmla="*/ 0 w 1096911"/>
                  <a:gd name="connsiteY3" fmla="*/ 418171 h 996729"/>
                  <a:gd name="connsiteX4" fmla="*/ 297879 w 1096911"/>
                  <a:gd name="connsiteY4" fmla="*/ 79420 h 996729"/>
                  <a:gd name="connsiteX5" fmla="*/ 742136 w 1096911"/>
                  <a:gd name="connsiteY5" fmla="*/ 35965 h 996729"/>
                  <a:gd name="connsiteX6" fmla="*/ 1094563 w 1096911"/>
                  <a:gd name="connsiteY6" fmla="*/ 277544 h 996729"/>
                  <a:gd name="connsiteX7" fmla="*/ 914379 w 1096911"/>
                  <a:gd name="connsiteY7" fmla="*/ 661944 h 996729"/>
                  <a:gd name="connsiteX8" fmla="*/ 924712 w 1096911"/>
                  <a:gd name="connsiteY8" fmla="*/ 893543 h 996729"/>
                  <a:gd name="connsiteX0" fmla="*/ 924712 w 1096143"/>
                  <a:gd name="connsiteY0" fmla="*/ 893543 h 996729"/>
                  <a:gd name="connsiteX1" fmla="*/ 712526 w 1096143"/>
                  <a:gd name="connsiteY1" fmla="*/ 993820 h 996729"/>
                  <a:gd name="connsiteX2" fmla="*/ 163540 w 1096143"/>
                  <a:gd name="connsiteY2" fmla="*/ 895013 h 996729"/>
                  <a:gd name="connsiteX3" fmla="*/ 0 w 1096143"/>
                  <a:gd name="connsiteY3" fmla="*/ 418171 h 996729"/>
                  <a:gd name="connsiteX4" fmla="*/ 297879 w 1096143"/>
                  <a:gd name="connsiteY4" fmla="*/ 79420 h 996729"/>
                  <a:gd name="connsiteX5" fmla="*/ 742136 w 1096143"/>
                  <a:gd name="connsiteY5" fmla="*/ 35965 h 996729"/>
                  <a:gd name="connsiteX6" fmla="*/ 1094563 w 1096143"/>
                  <a:gd name="connsiteY6" fmla="*/ 277544 h 996729"/>
                  <a:gd name="connsiteX7" fmla="*/ 774176 w 1096143"/>
                  <a:gd name="connsiteY7" fmla="*/ 639483 h 996729"/>
                  <a:gd name="connsiteX8" fmla="*/ 924712 w 1096143"/>
                  <a:gd name="connsiteY8" fmla="*/ 893543 h 996729"/>
                  <a:gd name="connsiteX0" fmla="*/ 924712 w 1096143"/>
                  <a:gd name="connsiteY0" fmla="*/ 896981 h 1000167"/>
                  <a:gd name="connsiteX1" fmla="*/ 712526 w 1096143"/>
                  <a:gd name="connsiteY1" fmla="*/ 997258 h 1000167"/>
                  <a:gd name="connsiteX2" fmla="*/ 163540 w 1096143"/>
                  <a:gd name="connsiteY2" fmla="*/ 898451 h 1000167"/>
                  <a:gd name="connsiteX3" fmla="*/ 0 w 1096143"/>
                  <a:gd name="connsiteY3" fmla="*/ 421609 h 1000167"/>
                  <a:gd name="connsiteX4" fmla="*/ 297879 w 1096143"/>
                  <a:gd name="connsiteY4" fmla="*/ 82858 h 1000167"/>
                  <a:gd name="connsiteX5" fmla="*/ 758631 w 1096143"/>
                  <a:gd name="connsiteY5" fmla="*/ 31916 h 1000167"/>
                  <a:gd name="connsiteX6" fmla="*/ 1094563 w 1096143"/>
                  <a:gd name="connsiteY6" fmla="*/ 280982 h 1000167"/>
                  <a:gd name="connsiteX7" fmla="*/ 774176 w 1096143"/>
                  <a:gd name="connsiteY7" fmla="*/ 642921 h 1000167"/>
                  <a:gd name="connsiteX8" fmla="*/ 924712 w 1096143"/>
                  <a:gd name="connsiteY8" fmla="*/ 896981 h 1000167"/>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1340 h 1014526"/>
                  <a:gd name="connsiteX1" fmla="*/ 712526 w 1096143"/>
                  <a:gd name="connsiteY1" fmla="*/ 1011617 h 1014526"/>
                  <a:gd name="connsiteX2" fmla="*/ 163540 w 1096143"/>
                  <a:gd name="connsiteY2" fmla="*/ 912810 h 1014526"/>
                  <a:gd name="connsiteX3" fmla="*/ 0 w 1096143"/>
                  <a:gd name="connsiteY3" fmla="*/ 435968 h 1014526"/>
                  <a:gd name="connsiteX4" fmla="*/ 297879 w 1096143"/>
                  <a:gd name="connsiteY4" fmla="*/ 97217 h 1014526"/>
                  <a:gd name="connsiteX5" fmla="*/ 758631 w 1096143"/>
                  <a:gd name="connsiteY5" fmla="*/ 46275 h 1014526"/>
                  <a:gd name="connsiteX6" fmla="*/ 1094563 w 1096143"/>
                  <a:gd name="connsiteY6" fmla="*/ 295341 h 1014526"/>
                  <a:gd name="connsiteX7" fmla="*/ 774176 w 1096143"/>
                  <a:gd name="connsiteY7" fmla="*/ 657280 h 1014526"/>
                  <a:gd name="connsiteX8" fmla="*/ 924712 w 1096143"/>
                  <a:gd name="connsiteY8" fmla="*/ 911340 h 1014526"/>
                  <a:gd name="connsiteX0" fmla="*/ 924712 w 1096143"/>
                  <a:gd name="connsiteY0" fmla="*/ 914358 h 1017544"/>
                  <a:gd name="connsiteX1" fmla="*/ 712526 w 1096143"/>
                  <a:gd name="connsiteY1" fmla="*/ 1014635 h 1017544"/>
                  <a:gd name="connsiteX2" fmla="*/ 163540 w 1096143"/>
                  <a:gd name="connsiteY2" fmla="*/ 915828 h 1017544"/>
                  <a:gd name="connsiteX3" fmla="*/ 0 w 1096143"/>
                  <a:gd name="connsiteY3" fmla="*/ 438986 h 1017544"/>
                  <a:gd name="connsiteX4" fmla="*/ 297879 w 1096143"/>
                  <a:gd name="connsiteY4" fmla="*/ 100235 h 1017544"/>
                  <a:gd name="connsiteX5" fmla="*/ 758631 w 1096143"/>
                  <a:gd name="connsiteY5" fmla="*/ 49293 h 1017544"/>
                  <a:gd name="connsiteX6" fmla="*/ 1094563 w 1096143"/>
                  <a:gd name="connsiteY6" fmla="*/ 298359 h 1017544"/>
                  <a:gd name="connsiteX7" fmla="*/ 774176 w 1096143"/>
                  <a:gd name="connsiteY7" fmla="*/ 660298 h 1017544"/>
                  <a:gd name="connsiteX8" fmla="*/ 924712 w 1096143"/>
                  <a:gd name="connsiteY8" fmla="*/ 914358 h 1017544"/>
                  <a:gd name="connsiteX0" fmla="*/ 924712 w 1096143"/>
                  <a:gd name="connsiteY0" fmla="*/ 905625 h 1008811"/>
                  <a:gd name="connsiteX1" fmla="*/ 712526 w 1096143"/>
                  <a:gd name="connsiteY1" fmla="*/ 1005902 h 1008811"/>
                  <a:gd name="connsiteX2" fmla="*/ 163540 w 1096143"/>
                  <a:gd name="connsiteY2" fmla="*/ 907095 h 1008811"/>
                  <a:gd name="connsiteX3" fmla="*/ 0 w 1096143"/>
                  <a:gd name="connsiteY3" fmla="*/ 430253 h 1008811"/>
                  <a:gd name="connsiteX4" fmla="*/ 264890 w 1096143"/>
                  <a:gd name="connsiteY4" fmla="*/ 113964 h 1008811"/>
                  <a:gd name="connsiteX5" fmla="*/ 758631 w 1096143"/>
                  <a:gd name="connsiteY5" fmla="*/ 40560 h 1008811"/>
                  <a:gd name="connsiteX6" fmla="*/ 1094563 w 1096143"/>
                  <a:gd name="connsiteY6" fmla="*/ 289626 h 1008811"/>
                  <a:gd name="connsiteX7" fmla="*/ 774176 w 1096143"/>
                  <a:gd name="connsiteY7" fmla="*/ 651565 h 1008811"/>
                  <a:gd name="connsiteX8" fmla="*/ 924712 w 1096143"/>
                  <a:gd name="connsiteY8" fmla="*/ 905625 h 1008811"/>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6261 h 989447"/>
                  <a:gd name="connsiteX1" fmla="*/ 712526 w 1096143"/>
                  <a:gd name="connsiteY1" fmla="*/ 986538 h 989447"/>
                  <a:gd name="connsiteX2" fmla="*/ 163540 w 1096143"/>
                  <a:gd name="connsiteY2" fmla="*/ 887731 h 989447"/>
                  <a:gd name="connsiteX3" fmla="*/ 0 w 1096143"/>
                  <a:gd name="connsiteY3" fmla="*/ 410889 h 989447"/>
                  <a:gd name="connsiteX4" fmla="*/ 264890 w 1096143"/>
                  <a:gd name="connsiteY4" fmla="*/ 94600 h 989447"/>
                  <a:gd name="connsiteX5" fmla="*/ 758631 w 1096143"/>
                  <a:gd name="connsiteY5" fmla="*/ 21196 h 989447"/>
                  <a:gd name="connsiteX6" fmla="*/ 1094563 w 1096143"/>
                  <a:gd name="connsiteY6" fmla="*/ 270262 h 989447"/>
                  <a:gd name="connsiteX7" fmla="*/ 774176 w 1096143"/>
                  <a:gd name="connsiteY7" fmla="*/ 632201 h 989447"/>
                  <a:gd name="connsiteX8" fmla="*/ 924712 w 1096143"/>
                  <a:gd name="connsiteY8" fmla="*/ 886261 h 989447"/>
                  <a:gd name="connsiteX0" fmla="*/ 924712 w 1096143"/>
                  <a:gd name="connsiteY0" fmla="*/ 888487 h 991673"/>
                  <a:gd name="connsiteX1" fmla="*/ 712526 w 1096143"/>
                  <a:gd name="connsiteY1" fmla="*/ 988764 h 991673"/>
                  <a:gd name="connsiteX2" fmla="*/ 163540 w 1096143"/>
                  <a:gd name="connsiteY2" fmla="*/ 889957 h 991673"/>
                  <a:gd name="connsiteX3" fmla="*/ 0 w 1096143"/>
                  <a:gd name="connsiteY3" fmla="*/ 413115 h 991673"/>
                  <a:gd name="connsiteX4" fmla="*/ 240148 w 1096143"/>
                  <a:gd name="connsiteY4" fmla="*/ 81851 h 991673"/>
                  <a:gd name="connsiteX5" fmla="*/ 758631 w 1096143"/>
                  <a:gd name="connsiteY5" fmla="*/ 23422 h 991673"/>
                  <a:gd name="connsiteX6" fmla="*/ 1094563 w 1096143"/>
                  <a:gd name="connsiteY6" fmla="*/ 272488 h 991673"/>
                  <a:gd name="connsiteX7" fmla="*/ 774176 w 1096143"/>
                  <a:gd name="connsiteY7" fmla="*/ 634427 h 991673"/>
                  <a:gd name="connsiteX8" fmla="*/ 924712 w 1096143"/>
                  <a:gd name="connsiteY8" fmla="*/ 888487 h 991673"/>
                  <a:gd name="connsiteX0" fmla="*/ 930234 w 1101665"/>
                  <a:gd name="connsiteY0" fmla="*/ 888487 h 991673"/>
                  <a:gd name="connsiteX1" fmla="*/ 718048 w 1101665"/>
                  <a:gd name="connsiteY1" fmla="*/ 988764 h 991673"/>
                  <a:gd name="connsiteX2" fmla="*/ 169062 w 1101665"/>
                  <a:gd name="connsiteY2" fmla="*/ 889957 h 991673"/>
                  <a:gd name="connsiteX3" fmla="*/ 5522 w 1101665"/>
                  <a:gd name="connsiteY3" fmla="*/ 413115 h 991673"/>
                  <a:gd name="connsiteX4" fmla="*/ 245670 w 1101665"/>
                  <a:gd name="connsiteY4" fmla="*/ 81851 h 991673"/>
                  <a:gd name="connsiteX5" fmla="*/ 764153 w 1101665"/>
                  <a:gd name="connsiteY5" fmla="*/ 23422 h 991673"/>
                  <a:gd name="connsiteX6" fmla="*/ 1100085 w 1101665"/>
                  <a:gd name="connsiteY6" fmla="*/ 272488 h 991673"/>
                  <a:gd name="connsiteX7" fmla="*/ 779698 w 1101665"/>
                  <a:gd name="connsiteY7" fmla="*/ 634427 h 991673"/>
                  <a:gd name="connsiteX8" fmla="*/ 930234 w 1101665"/>
                  <a:gd name="connsiteY8" fmla="*/ 888487 h 991673"/>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45670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88487 h 991022"/>
                  <a:gd name="connsiteX1" fmla="*/ 718048 w 1101665"/>
                  <a:gd name="connsiteY1" fmla="*/ 988764 h 991022"/>
                  <a:gd name="connsiteX2" fmla="*/ 169062 w 1101665"/>
                  <a:gd name="connsiteY2" fmla="*/ 889957 h 991022"/>
                  <a:gd name="connsiteX3" fmla="*/ 5522 w 1101665"/>
                  <a:gd name="connsiteY3" fmla="*/ 473013 h 991022"/>
                  <a:gd name="connsiteX4" fmla="*/ 278659 w 1101665"/>
                  <a:gd name="connsiteY4" fmla="*/ 81851 h 991022"/>
                  <a:gd name="connsiteX5" fmla="*/ 764153 w 1101665"/>
                  <a:gd name="connsiteY5" fmla="*/ 23422 h 991022"/>
                  <a:gd name="connsiteX6" fmla="*/ 1100085 w 1101665"/>
                  <a:gd name="connsiteY6" fmla="*/ 272488 h 991022"/>
                  <a:gd name="connsiteX7" fmla="*/ 779698 w 1101665"/>
                  <a:gd name="connsiteY7" fmla="*/ 634427 h 991022"/>
                  <a:gd name="connsiteX8" fmla="*/ 930234 w 1101665"/>
                  <a:gd name="connsiteY8" fmla="*/ 888487 h 991022"/>
                  <a:gd name="connsiteX0" fmla="*/ 930234 w 1101665"/>
                  <a:gd name="connsiteY0" fmla="*/ 892182 h 994717"/>
                  <a:gd name="connsiteX1" fmla="*/ 718048 w 1101665"/>
                  <a:gd name="connsiteY1" fmla="*/ 992459 h 994717"/>
                  <a:gd name="connsiteX2" fmla="*/ 169062 w 1101665"/>
                  <a:gd name="connsiteY2" fmla="*/ 893652 h 994717"/>
                  <a:gd name="connsiteX3" fmla="*/ 5522 w 1101665"/>
                  <a:gd name="connsiteY3" fmla="*/ 476708 h 994717"/>
                  <a:gd name="connsiteX4" fmla="*/ 278659 w 1101665"/>
                  <a:gd name="connsiteY4" fmla="*/ 85546 h 994717"/>
                  <a:gd name="connsiteX5" fmla="*/ 764153 w 1101665"/>
                  <a:gd name="connsiteY5" fmla="*/ 27117 h 994717"/>
                  <a:gd name="connsiteX6" fmla="*/ 1100085 w 1101665"/>
                  <a:gd name="connsiteY6" fmla="*/ 276183 h 994717"/>
                  <a:gd name="connsiteX7" fmla="*/ 779698 w 1101665"/>
                  <a:gd name="connsiteY7" fmla="*/ 638122 h 994717"/>
                  <a:gd name="connsiteX8" fmla="*/ 930234 w 1101665"/>
                  <a:gd name="connsiteY8" fmla="*/ 892182 h 99471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97972 h 1000507"/>
                  <a:gd name="connsiteX1" fmla="*/ 718048 w 1101665"/>
                  <a:gd name="connsiteY1" fmla="*/ 998249 h 1000507"/>
                  <a:gd name="connsiteX2" fmla="*/ 169062 w 1101665"/>
                  <a:gd name="connsiteY2" fmla="*/ 899442 h 1000507"/>
                  <a:gd name="connsiteX3" fmla="*/ 5522 w 1101665"/>
                  <a:gd name="connsiteY3" fmla="*/ 482498 h 1000507"/>
                  <a:gd name="connsiteX4" fmla="*/ 278659 w 1101665"/>
                  <a:gd name="connsiteY4" fmla="*/ 91336 h 1000507"/>
                  <a:gd name="connsiteX5" fmla="*/ 764153 w 1101665"/>
                  <a:gd name="connsiteY5" fmla="*/ 32907 h 1000507"/>
                  <a:gd name="connsiteX6" fmla="*/ 1100085 w 1101665"/>
                  <a:gd name="connsiteY6" fmla="*/ 281973 h 1000507"/>
                  <a:gd name="connsiteX7" fmla="*/ 779698 w 1101665"/>
                  <a:gd name="connsiteY7" fmla="*/ 643912 h 1000507"/>
                  <a:gd name="connsiteX8" fmla="*/ 930234 w 1101665"/>
                  <a:gd name="connsiteY8" fmla="*/ 897972 h 1000507"/>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101665"/>
                  <a:gd name="connsiteY0" fmla="*/ 880821 h 983356"/>
                  <a:gd name="connsiteX1" fmla="*/ 718048 w 1101665"/>
                  <a:gd name="connsiteY1" fmla="*/ 981098 h 983356"/>
                  <a:gd name="connsiteX2" fmla="*/ 169062 w 1101665"/>
                  <a:gd name="connsiteY2" fmla="*/ 882291 h 983356"/>
                  <a:gd name="connsiteX3" fmla="*/ 5522 w 1101665"/>
                  <a:gd name="connsiteY3" fmla="*/ 465347 h 983356"/>
                  <a:gd name="connsiteX4" fmla="*/ 278659 w 1101665"/>
                  <a:gd name="connsiteY4" fmla="*/ 74185 h 983356"/>
                  <a:gd name="connsiteX5" fmla="*/ 764153 w 1101665"/>
                  <a:gd name="connsiteY5" fmla="*/ 15756 h 983356"/>
                  <a:gd name="connsiteX6" fmla="*/ 1100085 w 1101665"/>
                  <a:gd name="connsiteY6" fmla="*/ 264822 h 983356"/>
                  <a:gd name="connsiteX7" fmla="*/ 779698 w 1101665"/>
                  <a:gd name="connsiteY7" fmla="*/ 626761 h 983356"/>
                  <a:gd name="connsiteX8" fmla="*/ 930234 w 1101665"/>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76817"/>
                  <a:gd name="connsiteY0" fmla="*/ 880821 h 983356"/>
                  <a:gd name="connsiteX1" fmla="*/ 718048 w 1076817"/>
                  <a:gd name="connsiteY1" fmla="*/ 981098 h 983356"/>
                  <a:gd name="connsiteX2" fmla="*/ 169062 w 1076817"/>
                  <a:gd name="connsiteY2" fmla="*/ 882291 h 983356"/>
                  <a:gd name="connsiteX3" fmla="*/ 5522 w 1076817"/>
                  <a:gd name="connsiteY3" fmla="*/ 465347 h 983356"/>
                  <a:gd name="connsiteX4" fmla="*/ 278659 w 1076817"/>
                  <a:gd name="connsiteY4" fmla="*/ 74185 h 983356"/>
                  <a:gd name="connsiteX5" fmla="*/ 764153 w 1076817"/>
                  <a:gd name="connsiteY5" fmla="*/ 15756 h 983356"/>
                  <a:gd name="connsiteX6" fmla="*/ 1075140 w 1076817"/>
                  <a:gd name="connsiteY6" fmla="*/ 231665 h 983356"/>
                  <a:gd name="connsiteX7" fmla="*/ 779698 w 1076817"/>
                  <a:gd name="connsiteY7" fmla="*/ 626761 h 983356"/>
                  <a:gd name="connsiteX8" fmla="*/ 930234 w 1076817"/>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26139 h 983356"/>
                  <a:gd name="connsiteX7" fmla="*/ 779698 w 1039571"/>
                  <a:gd name="connsiteY7" fmla="*/ 626761 h 983356"/>
                  <a:gd name="connsiteX8" fmla="*/ 930234 w 1039571"/>
                  <a:gd name="connsiteY8" fmla="*/ 880821 h 983356"/>
                  <a:gd name="connsiteX0" fmla="*/ 930234 w 1039571"/>
                  <a:gd name="connsiteY0" fmla="*/ 880821 h 983356"/>
                  <a:gd name="connsiteX1" fmla="*/ 718048 w 1039571"/>
                  <a:gd name="connsiteY1" fmla="*/ 981098 h 983356"/>
                  <a:gd name="connsiteX2" fmla="*/ 169062 w 1039571"/>
                  <a:gd name="connsiteY2" fmla="*/ 882291 h 983356"/>
                  <a:gd name="connsiteX3" fmla="*/ 5522 w 1039571"/>
                  <a:gd name="connsiteY3" fmla="*/ 465347 h 983356"/>
                  <a:gd name="connsiteX4" fmla="*/ 278659 w 1039571"/>
                  <a:gd name="connsiteY4" fmla="*/ 74185 h 983356"/>
                  <a:gd name="connsiteX5" fmla="*/ 764153 w 1039571"/>
                  <a:gd name="connsiteY5" fmla="*/ 15756 h 983356"/>
                  <a:gd name="connsiteX6" fmla="*/ 1037722 w 1039571"/>
                  <a:gd name="connsiteY6" fmla="*/ 275875 h 983356"/>
                  <a:gd name="connsiteX7" fmla="*/ 779698 w 1039571"/>
                  <a:gd name="connsiteY7" fmla="*/ 626761 h 983356"/>
                  <a:gd name="connsiteX8" fmla="*/ 930234 w 1039571"/>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04656 h 983356"/>
                  <a:gd name="connsiteX8" fmla="*/ 930234 w 1039603"/>
                  <a:gd name="connsiteY8" fmla="*/ 880821 h 983356"/>
                  <a:gd name="connsiteX0" fmla="*/ 930234 w 1039603"/>
                  <a:gd name="connsiteY0" fmla="*/ 880821 h 983356"/>
                  <a:gd name="connsiteX1" fmla="*/ 718048 w 1039603"/>
                  <a:gd name="connsiteY1" fmla="*/ 981098 h 983356"/>
                  <a:gd name="connsiteX2" fmla="*/ 169062 w 1039603"/>
                  <a:gd name="connsiteY2" fmla="*/ 882291 h 983356"/>
                  <a:gd name="connsiteX3" fmla="*/ 5522 w 1039603"/>
                  <a:gd name="connsiteY3" fmla="*/ 465347 h 983356"/>
                  <a:gd name="connsiteX4" fmla="*/ 278659 w 1039603"/>
                  <a:gd name="connsiteY4" fmla="*/ 74185 h 983356"/>
                  <a:gd name="connsiteX5" fmla="*/ 764153 w 1039603"/>
                  <a:gd name="connsiteY5" fmla="*/ 15756 h 983356"/>
                  <a:gd name="connsiteX6" fmla="*/ 1037722 w 1039603"/>
                  <a:gd name="connsiteY6" fmla="*/ 275875 h 983356"/>
                  <a:gd name="connsiteX7" fmla="*/ 785934 w 1039603"/>
                  <a:gd name="connsiteY7" fmla="*/ 621235 h 983356"/>
                  <a:gd name="connsiteX8" fmla="*/ 930234 w 1039603"/>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80821 h 983356"/>
                  <a:gd name="connsiteX1" fmla="*/ 718048 w 1039376"/>
                  <a:gd name="connsiteY1" fmla="*/ 981098 h 983356"/>
                  <a:gd name="connsiteX2" fmla="*/ 169062 w 1039376"/>
                  <a:gd name="connsiteY2" fmla="*/ 882291 h 983356"/>
                  <a:gd name="connsiteX3" fmla="*/ 5522 w 1039376"/>
                  <a:gd name="connsiteY3" fmla="*/ 465347 h 983356"/>
                  <a:gd name="connsiteX4" fmla="*/ 278659 w 1039376"/>
                  <a:gd name="connsiteY4" fmla="*/ 74185 h 983356"/>
                  <a:gd name="connsiteX5" fmla="*/ 764153 w 1039376"/>
                  <a:gd name="connsiteY5" fmla="*/ 15756 h 983356"/>
                  <a:gd name="connsiteX6" fmla="*/ 1037722 w 1039376"/>
                  <a:gd name="connsiteY6" fmla="*/ 275875 h 983356"/>
                  <a:gd name="connsiteX7" fmla="*/ 785934 w 1039376"/>
                  <a:gd name="connsiteY7" fmla="*/ 621235 h 983356"/>
                  <a:gd name="connsiteX8" fmla="*/ 930234 w 1039376"/>
                  <a:gd name="connsiteY8" fmla="*/ 880821 h 983356"/>
                  <a:gd name="connsiteX0" fmla="*/ 930234 w 1039376"/>
                  <a:gd name="connsiteY0" fmla="*/ 877205 h 979740"/>
                  <a:gd name="connsiteX1" fmla="*/ 718048 w 1039376"/>
                  <a:gd name="connsiteY1" fmla="*/ 977482 h 979740"/>
                  <a:gd name="connsiteX2" fmla="*/ 169062 w 1039376"/>
                  <a:gd name="connsiteY2" fmla="*/ 878675 h 979740"/>
                  <a:gd name="connsiteX3" fmla="*/ 5522 w 1039376"/>
                  <a:gd name="connsiteY3" fmla="*/ 461731 h 979740"/>
                  <a:gd name="connsiteX4" fmla="*/ 278659 w 1039376"/>
                  <a:gd name="connsiteY4" fmla="*/ 70569 h 979740"/>
                  <a:gd name="connsiteX5" fmla="*/ 764153 w 1039376"/>
                  <a:gd name="connsiteY5" fmla="*/ 12140 h 979740"/>
                  <a:gd name="connsiteX6" fmla="*/ 1037722 w 1039376"/>
                  <a:gd name="connsiteY6" fmla="*/ 272259 h 979740"/>
                  <a:gd name="connsiteX7" fmla="*/ 785934 w 1039376"/>
                  <a:gd name="connsiteY7" fmla="*/ 617619 h 979740"/>
                  <a:gd name="connsiteX8" fmla="*/ 930234 w 1039376"/>
                  <a:gd name="connsiteY8" fmla="*/ 877205 h 979740"/>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80820 h 983355"/>
                  <a:gd name="connsiteX1" fmla="*/ 718048 w 1039376"/>
                  <a:gd name="connsiteY1" fmla="*/ 981097 h 983355"/>
                  <a:gd name="connsiteX2" fmla="*/ 169062 w 1039376"/>
                  <a:gd name="connsiteY2" fmla="*/ 882290 h 983355"/>
                  <a:gd name="connsiteX3" fmla="*/ 5522 w 1039376"/>
                  <a:gd name="connsiteY3" fmla="*/ 465346 h 983355"/>
                  <a:gd name="connsiteX4" fmla="*/ 278659 w 1039376"/>
                  <a:gd name="connsiteY4" fmla="*/ 74184 h 983355"/>
                  <a:gd name="connsiteX5" fmla="*/ 764153 w 1039376"/>
                  <a:gd name="connsiteY5" fmla="*/ 15755 h 983355"/>
                  <a:gd name="connsiteX6" fmla="*/ 1037722 w 1039376"/>
                  <a:gd name="connsiteY6" fmla="*/ 275874 h 983355"/>
                  <a:gd name="connsiteX7" fmla="*/ 785934 w 1039376"/>
                  <a:gd name="connsiteY7" fmla="*/ 621234 h 983355"/>
                  <a:gd name="connsiteX8" fmla="*/ 930234 w 1039376"/>
                  <a:gd name="connsiteY8" fmla="*/ 880820 h 983355"/>
                  <a:gd name="connsiteX0" fmla="*/ 930234 w 1039376"/>
                  <a:gd name="connsiteY0" fmla="*/ 879296 h 981831"/>
                  <a:gd name="connsiteX1" fmla="*/ 718048 w 1039376"/>
                  <a:gd name="connsiteY1" fmla="*/ 979573 h 981831"/>
                  <a:gd name="connsiteX2" fmla="*/ 169062 w 1039376"/>
                  <a:gd name="connsiteY2" fmla="*/ 880766 h 981831"/>
                  <a:gd name="connsiteX3" fmla="*/ 5522 w 1039376"/>
                  <a:gd name="connsiteY3" fmla="*/ 463822 h 981831"/>
                  <a:gd name="connsiteX4" fmla="*/ 316076 w 1039376"/>
                  <a:gd name="connsiteY4" fmla="*/ 78187 h 981831"/>
                  <a:gd name="connsiteX5" fmla="*/ 764153 w 1039376"/>
                  <a:gd name="connsiteY5" fmla="*/ 14231 h 981831"/>
                  <a:gd name="connsiteX6" fmla="*/ 1037722 w 1039376"/>
                  <a:gd name="connsiteY6" fmla="*/ 274350 h 981831"/>
                  <a:gd name="connsiteX7" fmla="*/ 785934 w 1039376"/>
                  <a:gd name="connsiteY7" fmla="*/ 619710 h 981831"/>
                  <a:gd name="connsiteX8" fmla="*/ 930234 w 1039376"/>
                  <a:gd name="connsiteY8" fmla="*/ 879296 h 981831"/>
                  <a:gd name="connsiteX0" fmla="*/ 930234 w 1039376"/>
                  <a:gd name="connsiteY0" fmla="*/ 871496 h 974031"/>
                  <a:gd name="connsiteX1" fmla="*/ 718048 w 1039376"/>
                  <a:gd name="connsiteY1" fmla="*/ 971773 h 974031"/>
                  <a:gd name="connsiteX2" fmla="*/ 169062 w 1039376"/>
                  <a:gd name="connsiteY2" fmla="*/ 872966 h 974031"/>
                  <a:gd name="connsiteX3" fmla="*/ 5522 w 1039376"/>
                  <a:gd name="connsiteY3" fmla="*/ 456022 h 974031"/>
                  <a:gd name="connsiteX4" fmla="*/ 316076 w 1039376"/>
                  <a:gd name="connsiteY4" fmla="*/ 70387 h 974031"/>
                  <a:gd name="connsiteX5" fmla="*/ 695554 w 1039376"/>
                  <a:gd name="connsiteY5" fmla="*/ 17483 h 974031"/>
                  <a:gd name="connsiteX6" fmla="*/ 1037722 w 1039376"/>
                  <a:gd name="connsiteY6" fmla="*/ 266550 h 974031"/>
                  <a:gd name="connsiteX7" fmla="*/ 785934 w 1039376"/>
                  <a:gd name="connsiteY7" fmla="*/ 611910 h 974031"/>
                  <a:gd name="connsiteX8" fmla="*/ 930234 w 1039376"/>
                  <a:gd name="connsiteY8" fmla="*/ 871496 h 974031"/>
                  <a:gd name="connsiteX0" fmla="*/ 930234 w 940132"/>
                  <a:gd name="connsiteY0" fmla="*/ 871496 h 974031"/>
                  <a:gd name="connsiteX1" fmla="*/ 718048 w 940132"/>
                  <a:gd name="connsiteY1" fmla="*/ 971773 h 974031"/>
                  <a:gd name="connsiteX2" fmla="*/ 169062 w 940132"/>
                  <a:gd name="connsiteY2" fmla="*/ 872966 h 974031"/>
                  <a:gd name="connsiteX3" fmla="*/ 5522 w 940132"/>
                  <a:gd name="connsiteY3" fmla="*/ 456022 h 974031"/>
                  <a:gd name="connsiteX4" fmla="*/ 316076 w 940132"/>
                  <a:gd name="connsiteY4" fmla="*/ 70387 h 974031"/>
                  <a:gd name="connsiteX5" fmla="*/ 695554 w 940132"/>
                  <a:gd name="connsiteY5" fmla="*/ 17483 h 974031"/>
                  <a:gd name="connsiteX6" fmla="*/ 937943 w 940132"/>
                  <a:gd name="connsiteY6" fmla="*/ 261024 h 974031"/>
                  <a:gd name="connsiteX7" fmla="*/ 785934 w 940132"/>
                  <a:gd name="connsiteY7" fmla="*/ 611910 h 974031"/>
                  <a:gd name="connsiteX8" fmla="*/ 930234 w 940132"/>
                  <a:gd name="connsiteY8" fmla="*/ 871496 h 974031"/>
                  <a:gd name="connsiteX0" fmla="*/ 930234 w 964913"/>
                  <a:gd name="connsiteY0" fmla="*/ 871496 h 974031"/>
                  <a:gd name="connsiteX1" fmla="*/ 718048 w 964913"/>
                  <a:gd name="connsiteY1" fmla="*/ 971773 h 974031"/>
                  <a:gd name="connsiteX2" fmla="*/ 169062 w 964913"/>
                  <a:gd name="connsiteY2" fmla="*/ 872966 h 974031"/>
                  <a:gd name="connsiteX3" fmla="*/ 5522 w 964913"/>
                  <a:gd name="connsiteY3" fmla="*/ 456022 h 974031"/>
                  <a:gd name="connsiteX4" fmla="*/ 316076 w 964913"/>
                  <a:gd name="connsiteY4" fmla="*/ 70387 h 974031"/>
                  <a:gd name="connsiteX5" fmla="*/ 695554 w 964913"/>
                  <a:gd name="connsiteY5" fmla="*/ 17483 h 974031"/>
                  <a:gd name="connsiteX6" fmla="*/ 962888 w 964913"/>
                  <a:gd name="connsiteY6" fmla="*/ 255498 h 974031"/>
                  <a:gd name="connsiteX7" fmla="*/ 785934 w 964913"/>
                  <a:gd name="connsiteY7" fmla="*/ 611910 h 974031"/>
                  <a:gd name="connsiteX8" fmla="*/ 930234 w 964913"/>
                  <a:gd name="connsiteY8" fmla="*/ 871496 h 974031"/>
                  <a:gd name="connsiteX0" fmla="*/ 930234 w 962888"/>
                  <a:gd name="connsiteY0" fmla="*/ 871496 h 974031"/>
                  <a:gd name="connsiteX1" fmla="*/ 718048 w 962888"/>
                  <a:gd name="connsiteY1" fmla="*/ 971773 h 974031"/>
                  <a:gd name="connsiteX2" fmla="*/ 169062 w 962888"/>
                  <a:gd name="connsiteY2" fmla="*/ 872966 h 974031"/>
                  <a:gd name="connsiteX3" fmla="*/ 5522 w 962888"/>
                  <a:gd name="connsiteY3" fmla="*/ 456022 h 974031"/>
                  <a:gd name="connsiteX4" fmla="*/ 316076 w 962888"/>
                  <a:gd name="connsiteY4" fmla="*/ 70387 h 974031"/>
                  <a:gd name="connsiteX5" fmla="*/ 695554 w 962888"/>
                  <a:gd name="connsiteY5" fmla="*/ 17483 h 974031"/>
                  <a:gd name="connsiteX6" fmla="*/ 962888 w 962888"/>
                  <a:gd name="connsiteY6" fmla="*/ 255498 h 974031"/>
                  <a:gd name="connsiteX7" fmla="*/ 785934 w 962888"/>
                  <a:gd name="connsiteY7" fmla="*/ 611910 h 974031"/>
                  <a:gd name="connsiteX8" fmla="*/ 930234 w 962888"/>
                  <a:gd name="connsiteY8" fmla="*/ 871496 h 974031"/>
                  <a:gd name="connsiteX0" fmla="*/ 930234 w 962888"/>
                  <a:gd name="connsiteY0" fmla="*/ 861400 h 963935"/>
                  <a:gd name="connsiteX1" fmla="*/ 718048 w 962888"/>
                  <a:gd name="connsiteY1" fmla="*/ 961677 h 963935"/>
                  <a:gd name="connsiteX2" fmla="*/ 169062 w 962888"/>
                  <a:gd name="connsiteY2" fmla="*/ 862870 h 963935"/>
                  <a:gd name="connsiteX3" fmla="*/ 5522 w 962888"/>
                  <a:gd name="connsiteY3" fmla="*/ 445926 h 963935"/>
                  <a:gd name="connsiteX4" fmla="*/ 316076 w 962888"/>
                  <a:gd name="connsiteY4" fmla="*/ 60291 h 963935"/>
                  <a:gd name="connsiteX5" fmla="*/ 782862 w 962888"/>
                  <a:gd name="connsiteY5" fmla="*/ 23965 h 963935"/>
                  <a:gd name="connsiteX6" fmla="*/ 962888 w 962888"/>
                  <a:gd name="connsiteY6" fmla="*/ 245402 h 963935"/>
                  <a:gd name="connsiteX7" fmla="*/ 785934 w 962888"/>
                  <a:gd name="connsiteY7" fmla="*/ 601814 h 963935"/>
                  <a:gd name="connsiteX8" fmla="*/ 930234 w 962888"/>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85934 w 963766"/>
                  <a:gd name="connsiteY7" fmla="*/ 601814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60989 w 963766"/>
                  <a:gd name="connsiteY7" fmla="*/ 723390 h 963935"/>
                  <a:gd name="connsiteX8" fmla="*/ 930234 w 963766"/>
                  <a:gd name="connsiteY8" fmla="*/ 861400 h 963935"/>
                  <a:gd name="connsiteX0" fmla="*/ 930234 w 963766"/>
                  <a:gd name="connsiteY0" fmla="*/ 861400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930234 w 963766"/>
                  <a:gd name="connsiteY8" fmla="*/ 861400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245402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34971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886581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86581 w 963766"/>
                  <a:gd name="connsiteY8" fmla="*/ 828243 h 963935"/>
                  <a:gd name="connsiteX0" fmla="*/ 911526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911526 w 963766"/>
                  <a:gd name="connsiteY8" fmla="*/ 828243 h 963935"/>
                  <a:gd name="connsiteX0" fmla="*/ 824219 w 963766"/>
                  <a:gd name="connsiteY0" fmla="*/ 828243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24219 w 963766"/>
                  <a:gd name="connsiteY8" fmla="*/ 828243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766"/>
                  <a:gd name="connsiteY0" fmla="*/ 839295 h 963935"/>
                  <a:gd name="connsiteX1" fmla="*/ 718048 w 963766"/>
                  <a:gd name="connsiteY1" fmla="*/ 961677 h 963935"/>
                  <a:gd name="connsiteX2" fmla="*/ 169062 w 963766"/>
                  <a:gd name="connsiteY2" fmla="*/ 862870 h 963935"/>
                  <a:gd name="connsiteX3" fmla="*/ 5522 w 963766"/>
                  <a:gd name="connsiteY3" fmla="*/ 445926 h 963935"/>
                  <a:gd name="connsiteX4" fmla="*/ 316076 w 963766"/>
                  <a:gd name="connsiteY4" fmla="*/ 60291 h 963935"/>
                  <a:gd name="connsiteX5" fmla="*/ 782862 w 963766"/>
                  <a:gd name="connsiteY5" fmla="*/ 23965 h 963935"/>
                  <a:gd name="connsiteX6" fmla="*/ 962888 w 963766"/>
                  <a:gd name="connsiteY6" fmla="*/ 317243 h 963935"/>
                  <a:gd name="connsiteX7" fmla="*/ 704863 w 963766"/>
                  <a:gd name="connsiteY7" fmla="*/ 623919 h 963935"/>
                  <a:gd name="connsiteX8" fmla="*/ 892817 w 963766"/>
                  <a:gd name="connsiteY8" fmla="*/ 839295 h 963935"/>
                  <a:gd name="connsiteX0" fmla="*/ 892817 w 963877"/>
                  <a:gd name="connsiteY0" fmla="*/ 839295 h 963935"/>
                  <a:gd name="connsiteX1" fmla="*/ 718048 w 963877"/>
                  <a:gd name="connsiteY1" fmla="*/ 961677 h 963935"/>
                  <a:gd name="connsiteX2" fmla="*/ 169062 w 963877"/>
                  <a:gd name="connsiteY2" fmla="*/ 862870 h 963935"/>
                  <a:gd name="connsiteX3" fmla="*/ 5522 w 963877"/>
                  <a:gd name="connsiteY3" fmla="*/ 445926 h 963935"/>
                  <a:gd name="connsiteX4" fmla="*/ 316076 w 963877"/>
                  <a:gd name="connsiteY4" fmla="*/ 60291 h 963935"/>
                  <a:gd name="connsiteX5" fmla="*/ 782862 w 963877"/>
                  <a:gd name="connsiteY5" fmla="*/ 23965 h 963935"/>
                  <a:gd name="connsiteX6" fmla="*/ 962888 w 963877"/>
                  <a:gd name="connsiteY6" fmla="*/ 317243 h 963935"/>
                  <a:gd name="connsiteX7" fmla="*/ 704863 w 963877"/>
                  <a:gd name="connsiteY7" fmla="*/ 623919 h 963935"/>
                  <a:gd name="connsiteX8" fmla="*/ 892817 w 963877"/>
                  <a:gd name="connsiteY8" fmla="*/ 839295 h 963935"/>
                  <a:gd name="connsiteX0" fmla="*/ 892817 w 963877"/>
                  <a:gd name="connsiteY0" fmla="*/ 848349 h 972989"/>
                  <a:gd name="connsiteX1" fmla="*/ 718048 w 963877"/>
                  <a:gd name="connsiteY1" fmla="*/ 970731 h 972989"/>
                  <a:gd name="connsiteX2" fmla="*/ 169062 w 963877"/>
                  <a:gd name="connsiteY2" fmla="*/ 871924 h 972989"/>
                  <a:gd name="connsiteX3" fmla="*/ 5522 w 963877"/>
                  <a:gd name="connsiteY3" fmla="*/ 454980 h 972989"/>
                  <a:gd name="connsiteX4" fmla="*/ 316076 w 963877"/>
                  <a:gd name="connsiteY4" fmla="*/ 69345 h 972989"/>
                  <a:gd name="connsiteX5" fmla="*/ 782862 w 963877"/>
                  <a:gd name="connsiteY5" fmla="*/ 33019 h 972989"/>
                  <a:gd name="connsiteX6" fmla="*/ 962888 w 963877"/>
                  <a:gd name="connsiteY6" fmla="*/ 326297 h 972989"/>
                  <a:gd name="connsiteX7" fmla="*/ 704863 w 963877"/>
                  <a:gd name="connsiteY7" fmla="*/ 632973 h 972989"/>
                  <a:gd name="connsiteX8" fmla="*/ 892817 w 963877"/>
                  <a:gd name="connsiteY8" fmla="*/ 848349 h 972989"/>
                  <a:gd name="connsiteX0" fmla="*/ 892726 w 963786"/>
                  <a:gd name="connsiteY0" fmla="*/ 848349 h 1000915"/>
                  <a:gd name="connsiteX1" fmla="*/ 717957 w 963786"/>
                  <a:gd name="connsiteY1" fmla="*/ 970731 h 1000915"/>
                  <a:gd name="connsiteX2" fmla="*/ 170718 w 963786"/>
                  <a:gd name="connsiteY2" fmla="*/ 955459 h 1000915"/>
                  <a:gd name="connsiteX3" fmla="*/ 5431 w 963786"/>
                  <a:gd name="connsiteY3" fmla="*/ 454980 h 1000915"/>
                  <a:gd name="connsiteX4" fmla="*/ 315985 w 963786"/>
                  <a:gd name="connsiteY4" fmla="*/ 69345 h 1000915"/>
                  <a:gd name="connsiteX5" fmla="*/ 782771 w 963786"/>
                  <a:gd name="connsiteY5" fmla="*/ 33019 h 1000915"/>
                  <a:gd name="connsiteX6" fmla="*/ 962797 w 963786"/>
                  <a:gd name="connsiteY6" fmla="*/ 326297 h 1000915"/>
                  <a:gd name="connsiteX7" fmla="*/ 704772 w 963786"/>
                  <a:gd name="connsiteY7" fmla="*/ 632973 h 1000915"/>
                  <a:gd name="connsiteX8" fmla="*/ 892726 w 963786"/>
                  <a:gd name="connsiteY8" fmla="*/ 848349 h 1000915"/>
                  <a:gd name="connsiteX0" fmla="*/ 891259 w 962319"/>
                  <a:gd name="connsiteY0" fmla="*/ 848349 h 1000295"/>
                  <a:gd name="connsiteX1" fmla="*/ 716490 w 962319"/>
                  <a:gd name="connsiteY1" fmla="*/ 970731 h 1000295"/>
                  <a:gd name="connsiteX2" fmla="*/ 207065 w 962319"/>
                  <a:gd name="connsiteY2" fmla="*/ 954494 h 1000295"/>
                  <a:gd name="connsiteX3" fmla="*/ 3964 w 962319"/>
                  <a:gd name="connsiteY3" fmla="*/ 454980 h 1000295"/>
                  <a:gd name="connsiteX4" fmla="*/ 314518 w 962319"/>
                  <a:gd name="connsiteY4" fmla="*/ 69345 h 1000295"/>
                  <a:gd name="connsiteX5" fmla="*/ 781304 w 962319"/>
                  <a:gd name="connsiteY5" fmla="*/ 33019 h 1000295"/>
                  <a:gd name="connsiteX6" fmla="*/ 961330 w 962319"/>
                  <a:gd name="connsiteY6" fmla="*/ 326297 h 1000295"/>
                  <a:gd name="connsiteX7" fmla="*/ 703305 w 962319"/>
                  <a:gd name="connsiteY7" fmla="*/ 632973 h 1000295"/>
                  <a:gd name="connsiteX8" fmla="*/ 891259 w 962319"/>
                  <a:gd name="connsiteY8" fmla="*/ 848349 h 1000295"/>
                  <a:gd name="connsiteX0" fmla="*/ 890960 w 962020"/>
                  <a:gd name="connsiteY0" fmla="*/ 848349 h 1012098"/>
                  <a:gd name="connsiteX1" fmla="*/ 646732 w 962020"/>
                  <a:gd name="connsiteY1" fmla="*/ 994582 h 1012098"/>
                  <a:gd name="connsiteX2" fmla="*/ 206766 w 962020"/>
                  <a:gd name="connsiteY2" fmla="*/ 954494 h 1012098"/>
                  <a:gd name="connsiteX3" fmla="*/ 3665 w 962020"/>
                  <a:gd name="connsiteY3" fmla="*/ 454980 h 1012098"/>
                  <a:gd name="connsiteX4" fmla="*/ 314219 w 962020"/>
                  <a:gd name="connsiteY4" fmla="*/ 69345 h 1012098"/>
                  <a:gd name="connsiteX5" fmla="*/ 781005 w 962020"/>
                  <a:gd name="connsiteY5" fmla="*/ 33019 h 1012098"/>
                  <a:gd name="connsiteX6" fmla="*/ 961031 w 962020"/>
                  <a:gd name="connsiteY6" fmla="*/ 326297 h 1012098"/>
                  <a:gd name="connsiteX7" fmla="*/ 703006 w 962020"/>
                  <a:gd name="connsiteY7" fmla="*/ 632973 h 1012098"/>
                  <a:gd name="connsiteX8" fmla="*/ 890960 w 962020"/>
                  <a:gd name="connsiteY8" fmla="*/ 848349 h 1012098"/>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90960 w 962020"/>
                  <a:gd name="connsiteY0" fmla="*/ 848349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90960 w 962020"/>
                  <a:gd name="connsiteY8" fmla="*/ 848349 h 1023661"/>
                  <a:gd name="connsiteX0" fmla="*/ 833301 w 962020"/>
                  <a:gd name="connsiteY0" fmla="*/ 856128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33301 w 962020"/>
                  <a:gd name="connsiteY8" fmla="*/ 856128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3006 w 962020"/>
                  <a:gd name="connsiteY7" fmla="*/ 632973 h 1023661"/>
                  <a:gd name="connsiteX8" fmla="*/ 820294 w 962020"/>
                  <a:gd name="connsiteY8" fmla="*/ 848574 h 1023661"/>
                  <a:gd name="connsiteX0" fmla="*/ 820294 w 962020"/>
                  <a:gd name="connsiteY0" fmla="*/ 848574 h 1023661"/>
                  <a:gd name="connsiteX1" fmla="*/ 646732 w 962020"/>
                  <a:gd name="connsiteY1" fmla="*/ 994582 h 1023661"/>
                  <a:gd name="connsiteX2" fmla="*/ 206766 w 962020"/>
                  <a:gd name="connsiteY2" fmla="*/ 954494 h 1023661"/>
                  <a:gd name="connsiteX3" fmla="*/ 3665 w 962020"/>
                  <a:gd name="connsiteY3" fmla="*/ 454980 h 1023661"/>
                  <a:gd name="connsiteX4" fmla="*/ 314219 w 962020"/>
                  <a:gd name="connsiteY4" fmla="*/ 69345 h 1023661"/>
                  <a:gd name="connsiteX5" fmla="*/ 781005 w 962020"/>
                  <a:gd name="connsiteY5" fmla="*/ 33019 h 1023661"/>
                  <a:gd name="connsiteX6" fmla="*/ 961031 w 962020"/>
                  <a:gd name="connsiteY6" fmla="*/ 326297 h 1023661"/>
                  <a:gd name="connsiteX7" fmla="*/ 704549 w 962020"/>
                  <a:gd name="connsiteY7" fmla="*/ 638453 h 1023661"/>
                  <a:gd name="connsiteX8" fmla="*/ 820294 w 962020"/>
                  <a:gd name="connsiteY8" fmla="*/ 848574 h 1023661"/>
                  <a:gd name="connsiteX0" fmla="*/ 820294 w 879922"/>
                  <a:gd name="connsiteY0" fmla="*/ 848574 h 1023661"/>
                  <a:gd name="connsiteX1" fmla="*/ 646732 w 879922"/>
                  <a:gd name="connsiteY1" fmla="*/ 994582 h 1023661"/>
                  <a:gd name="connsiteX2" fmla="*/ 206766 w 879922"/>
                  <a:gd name="connsiteY2" fmla="*/ 954494 h 1023661"/>
                  <a:gd name="connsiteX3" fmla="*/ 3665 w 879922"/>
                  <a:gd name="connsiteY3" fmla="*/ 454980 h 1023661"/>
                  <a:gd name="connsiteX4" fmla="*/ 314219 w 879922"/>
                  <a:gd name="connsiteY4" fmla="*/ 69345 h 1023661"/>
                  <a:gd name="connsiteX5" fmla="*/ 781005 w 879922"/>
                  <a:gd name="connsiteY5" fmla="*/ 33019 h 1023661"/>
                  <a:gd name="connsiteX6" fmla="*/ 857717 w 879922"/>
                  <a:gd name="connsiteY6" fmla="*/ 403840 h 1023661"/>
                  <a:gd name="connsiteX7" fmla="*/ 704549 w 879922"/>
                  <a:gd name="connsiteY7" fmla="*/ 638453 h 1023661"/>
                  <a:gd name="connsiteX8" fmla="*/ 820294 w 879922"/>
                  <a:gd name="connsiteY8" fmla="*/ 848574 h 1023661"/>
                  <a:gd name="connsiteX0" fmla="*/ 820294 w 859397"/>
                  <a:gd name="connsiteY0" fmla="*/ 817587 h 992674"/>
                  <a:gd name="connsiteX1" fmla="*/ 646732 w 859397"/>
                  <a:gd name="connsiteY1" fmla="*/ 963595 h 992674"/>
                  <a:gd name="connsiteX2" fmla="*/ 206766 w 859397"/>
                  <a:gd name="connsiteY2" fmla="*/ 923507 h 992674"/>
                  <a:gd name="connsiteX3" fmla="*/ 3665 w 859397"/>
                  <a:gd name="connsiteY3" fmla="*/ 423993 h 992674"/>
                  <a:gd name="connsiteX4" fmla="*/ 314219 w 859397"/>
                  <a:gd name="connsiteY4" fmla="*/ 38358 h 992674"/>
                  <a:gd name="connsiteX5" fmla="*/ 699079 w 859397"/>
                  <a:gd name="connsiteY5" fmla="*/ 78241 h 992674"/>
                  <a:gd name="connsiteX6" fmla="*/ 857717 w 859397"/>
                  <a:gd name="connsiteY6" fmla="*/ 372853 h 992674"/>
                  <a:gd name="connsiteX7" fmla="*/ 704549 w 859397"/>
                  <a:gd name="connsiteY7" fmla="*/ 607466 h 992674"/>
                  <a:gd name="connsiteX8" fmla="*/ 820294 w 859397"/>
                  <a:gd name="connsiteY8" fmla="*/ 817587 h 99267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704549 w 864475"/>
                  <a:gd name="connsiteY7" fmla="*/ 611156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64475"/>
                  <a:gd name="connsiteY0" fmla="*/ 821277 h 996364"/>
                  <a:gd name="connsiteX1" fmla="*/ 646732 w 864475"/>
                  <a:gd name="connsiteY1" fmla="*/ 967285 h 996364"/>
                  <a:gd name="connsiteX2" fmla="*/ 206766 w 864475"/>
                  <a:gd name="connsiteY2" fmla="*/ 927197 h 996364"/>
                  <a:gd name="connsiteX3" fmla="*/ 3665 w 864475"/>
                  <a:gd name="connsiteY3" fmla="*/ 427683 h 996364"/>
                  <a:gd name="connsiteX4" fmla="*/ 314219 w 864475"/>
                  <a:gd name="connsiteY4" fmla="*/ 42048 h 996364"/>
                  <a:gd name="connsiteX5" fmla="*/ 738769 w 864475"/>
                  <a:gd name="connsiteY5" fmla="*/ 68302 h 996364"/>
                  <a:gd name="connsiteX6" fmla="*/ 857717 w 864475"/>
                  <a:gd name="connsiteY6" fmla="*/ 376543 h 996364"/>
                  <a:gd name="connsiteX7" fmla="*/ 689331 w 864475"/>
                  <a:gd name="connsiteY7" fmla="*/ 634410 h 996364"/>
                  <a:gd name="connsiteX8" fmla="*/ 820294 w 864475"/>
                  <a:gd name="connsiteY8" fmla="*/ 821277 h 996364"/>
                  <a:gd name="connsiteX0" fmla="*/ 820294 w 854717"/>
                  <a:gd name="connsiteY0" fmla="*/ 821277 h 996364"/>
                  <a:gd name="connsiteX1" fmla="*/ 646732 w 854717"/>
                  <a:gd name="connsiteY1" fmla="*/ 967285 h 996364"/>
                  <a:gd name="connsiteX2" fmla="*/ 206766 w 854717"/>
                  <a:gd name="connsiteY2" fmla="*/ 927197 h 996364"/>
                  <a:gd name="connsiteX3" fmla="*/ 3665 w 854717"/>
                  <a:gd name="connsiteY3" fmla="*/ 427683 h 996364"/>
                  <a:gd name="connsiteX4" fmla="*/ 314219 w 854717"/>
                  <a:gd name="connsiteY4" fmla="*/ 42048 h 996364"/>
                  <a:gd name="connsiteX5" fmla="*/ 738769 w 854717"/>
                  <a:gd name="connsiteY5" fmla="*/ 68302 h 996364"/>
                  <a:gd name="connsiteX6" fmla="*/ 844170 w 854717"/>
                  <a:gd name="connsiteY6" fmla="*/ 309078 h 996364"/>
                  <a:gd name="connsiteX7" fmla="*/ 689331 w 854717"/>
                  <a:gd name="connsiteY7" fmla="*/ 634410 h 996364"/>
                  <a:gd name="connsiteX8" fmla="*/ 820294 w 854717"/>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9223"/>
                  <a:gd name="connsiteY0" fmla="*/ 821277 h 996364"/>
                  <a:gd name="connsiteX1" fmla="*/ 646732 w 859223"/>
                  <a:gd name="connsiteY1" fmla="*/ 967285 h 996364"/>
                  <a:gd name="connsiteX2" fmla="*/ 206766 w 859223"/>
                  <a:gd name="connsiteY2" fmla="*/ 927197 h 996364"/>
                  <a:gd name="connsiteX3" fmla="*/ 3665 w 859223"/>
                  <a:gd name="connsiteY3" fmla="*/ 427683 h 996364"/>
                  <a:gd name="connsiteX4" fmla="*/ 314219 w 859223"/>
                  <a:gd name="connsiteY4" fmla="*/ 42048 h 996364"/>
                  <a:gd name="connsiteX5" fmla="*/ 738769 w 859223"/>
                  <a:gd name="connsiteY5" fmla="*/ 68302 h 996364"/>
                  <a:gd name="connsiteX6" fmla="*/ 844170 w 859223"/>
                  <a:gd name="connsiteY6" fmla="*/ 309078 h 996364"/>
                  <a:gd name="connsiteX7" fmla="*/ 689331 w 859223"/>
                  <a:gd name="connsiteY7" fmla="*/ 634410 h 996364"/>
                  <a:gd name="connsiteX8" fmla="*/ 820294 w 859223"/>
                  <a:gd name="connsiteY8" fmla="*/ 821277 h 996364"/>
                  <a:gd name="connsiteX0" fmla="*/ 820294 w 854278"/>
                  <a:gd name="connsiteY0" fmla="*/ 821277 h 996364"/>
                  <a:gd name="connsiteX1" fmla="*/ 646732 w 854278"/>
                  <a:gd name="connsiteY1" fmla="*/ 967285 h 996364"/>
                  <a:gd name="connsiteX2" fmla="*/ 206766 w 854278"/>
                  <a:gd name="connsiteY2" fmla="*/ 927197 h 996364"/>
                  <a:gd name="connsiteX3" fmla="*/ 3665 w 854278"/>
                  <a:gd name="connsiteY3" fmla="*/ 427683 h 996364"/>
                  <a:gd name="connsiteX4" fmla="*/ 314219 w 854278"/>
                  <a:gd name="connsiteY4" fmla="*/ 42048 h 996364"/>
                  <a:gd name="connsiteX5" fmla="*/ 738769 w 854278"/>
                  <a:gd name="connsiteY5" fmla="*/ 68302 h 996364"/>
                  <a:gd name="connsiteX6" fmla="*/ 844170 w 854278"/>
                  <a:gd name="connsiteY6" fmla="*/ 309078 h 996364"/>
                  <a:gd name="connsiteX7" fmla="*/ 689331 w 854278"/>
                  <a:gd name="connsiteY7" fmla="*/ 634410 h 996364"/>
                  <a:gd name="connsiteX8" fmla="*/ 820294 w 854278"/>
                  <a:gd name="connsiteY8" fmla="*/ 821277 h 996364"/>
                  <a:gd name="connsiteX0" fmla="*/ 805221 w 839205"/>
                  <a:gd name="connsiteY0" fmla="*/ 821277 h 993483"/>
                  <a:gd name="connsiteX1" fmla="*/ 631659 w 839205"/>
                  <a:gd name="connsiteY1" fmla="*/ 967285 h 993483"/>
                  <a:gd name="connsiteX2" fmla="*/ 191693 w 839205"/>
                  <a:gd name="connsiteY2" fmla="*/ 927197 h 993483"/>
                  <a:gd name="connsiteX3" fmla="*/ 4016 w 839205"/>
                  <a:gd name="connsiteY3" fmla="*/ 482484 h 993483"/>
                  <a:gd name="connsiteX4" fmla="*/ 299146 w 839205"/>
                  <a:gd name="connsiteY4" fmla="*/ 42048 h 993483"/>
                  <a:gd name="connsiteX5" fmla="*/ 723696 w 839205"/>
                  <a:gd name="connsiteY5" fmla="*/ 68302 h 993483"/>
                  <a:gd name="connsiteX6" fmla="*/ 829097 w 839205"/>
                  <a:gd name="connsiteY6" fmla="*/ 309078 h 993483"/>
                  <a:gd name="connsiteX7" fmla="*/ 674258 w 839205"/>
                  <a:gd name="connsiteY7" fmla="*/ 634410 h 993483"/>
                  <a:gd name="connsiteX8" fmla="*/ 805221 w 839205"/>
                  <a:gd name="connsiteY8" fmla="*/ 821277 h 993483"/>
                  <a:gd name="connsiteX0" fmla="*/ 810061 w 844045"/>
                  <a:gd name="connsiteY0" fmla="*/ 821277 h 993397"/>
                  <a:gd name="connsiteX1" fmla="*/ 636499 w 844045"/>
                  <a:gd name="connsiteY1" fmla="*/ 967285 h 993397"/>
                  <a:gd name="connsiteX2" fmla="*/ 196533 w 844045"/>
                  <a:gd name="connsiteY2" fmla="*/ 927197 h 993397"/>
                  <a:gd name="connsiteX3" fmla="*/ 3895 w 844045"/>
                  <a:gd name="connsiteY3" fmla="*/ 484188 h 993397"/>
                  <a:gd name="connsiteX4" fmla="*/ 303986 w 844045"/>
                  <a:gd name="connsiteY4" fmla="*/ 42048 h 993397"/>
                  <a:gd name="connsiteX5" fmla="*/ 728536 w 844045"/>
                  <a:gd name="connsiteY5" fmla="*/ 68302 h 993397"/>
                  <a:gd name="connsiteX6" fmla="*/ 833937 w 844045"/>
                  <a:gd name="connsiteY6" fmla="*/ 309078 h 993397"/>
                  <a:gd name="connsiteX7" fmla="*/ 679098 w 844045"/>
                  <a:gd name="connsiteY7" fmla="*/ 634410 h 993397"/>
                  <a:gd name="connsiteX8" fmla="*/ 810061 w 844045"/>
                  <a:gd name="connsiteY8" fmla="*/ 821277 h 993397"/>
                  <a:gd name="connsiteX0" fmla="*/ 810061 w 844045"/>
                  <a:gd name="connsiteY0" fmla="*/ 825239 h 997359"/>
                  <a:gd name="connsiteX1" fmla="*/ 636499 w 844045"/>
                  <a:gd name="connsiteY1" fmla="*/ 971247 h 997359"/>
                  <a:gd name="connsiteX2" fmla="*/ 196533 w 844045"/>
                  <a:gd name="connsiteY2" fmla="*/ 931159 h 997359"/>
                  <a:gd name="connsiteX3" fmla="*/ 3895 w 844045"/>
                  <a:gd name="connsiteY3" fmla="*/ 488150 h 997359"/>
                  <a:gd name="connsiteX4" fmla="*/ 303986 w 844045"/>
                  <a:gd name="connsiteY4" fmla="*/ 46010 h 997359"/>
                  <a:gd name="connsiteX5" fmla="*/ 728536 w 844045"/>
                  <a:gd name="connsiteY5" fmla="*/ 72264 h 997359"/>
                  <a:gd name="connsiteX6" fmla="*/ 833937 w 844045"/>
                  <a:gd name="connsiteY6" fmla="*/ 313040 h 997359"/>
                  <a:gd name="connsiteX7" fmla="*/ 679098 w 844045"/>
                  <a:gd name="connsiteY7" fmla="*/ 638372 h 997359"/>
                  <a:gd name="connsiteX8" fmla="*/ 810061 w 844045"/>
                  <a:gd name="connsiteY8" fmla="*/ 825239 h 997359"/>
                  <a:gd name="connsiteX0" fmla="*/ 810061 w 837826"/>
                  <a:gd name="connsiteY0" fmla="*/ 825239 h 997359"/>
                  <a:gd name="connsiteX1" fmla="*/ 636499 w 837826"/>
                  <a:gd name="connsiteY1" fmla="*/ 971247 h 997359"/>
                  <a:gd name="connsiteX2" fmla="*/ 196533 w 837826"/>
                  <a:gd name="connsiteY2" fmla="*/ 931159 h 997359"/>
                  <a:gd name="connsiteX3" fmla="*/ 3895 w 837826"/>
                  <a:gd name="connsiteY3" fmla="*/ 488150 h 997359"/>
                  <a:gd name="connsiteX4" fmla="*/ 303986 w 837826"/>
                  <a:gd name="connsiteY4" fmla="*/ 46010 h 997359"/>
                  <a:gd name="connsiteX5" fmla="*/ 728536 w 837826"/>
                  <a:gd name="connsiteY5" fmla="*/ 72264 h 997359"/>
                  <a:gd name="connsiteX6" fmla="*/ 833937 w 837826"/>
                  <a:gd name="connsiteY6" fmla="*/ 313040 h 997359"/>
                  <a:gd name="connsiteX7" fmla="*/ 679098 w 837826"/>
                  <a:gd name="connsiteY7" fmla="*/ 638372 h 997359"/>
                  <a:gd name="connsiteX8" fmla="*/ 810061 w 837826"/>
                  <a:gd name="connsiteY8" fmla="*/ 825239 h 997359"/>
                  <a:gd name="connsiteX0" fmla="*/ 810061 w 839752"/>
                  <a:gd name="connsiteY0" fmla="*/ 825239 h 997359"/>
                  <a:gd name="connsiteX1" fmla="*/ 636499 w 839752"/>
                  <a:gd name="connsiteY1" fmla="*/ 971247 h 997359"/>
                  <a:gd name="connsiteX2" fmla="*/ 196533 w 839752"/>
                  <a:gd name="connsiteY2" fmla="*/ 931159 h 997359"/>
                  <a:gd name="connsiteX3" fmla="*/ 3895 w 839752"/>
                  <a:gd name="connsiteY3" fmla="*/ 488150 h 997359"/>
                  <a:gd name="connsiteX4" fmla="*/ 303986 w 839752"/>
                  <a:gd name="connsiteY4" fmla="*/ 46010 h 997359"/>
                  <a:gd name="connsiteX5" fmla="*/ 728536 w 839752"/>
                  <a:gd name="connsiteY5" fmla="*/ 72264 h 997359"/>
                  <a:gd name="connsiteX6" fmla="*/ 833937 w 839752"/>
                  <a:gd name="connsiteY6" fmla="*/ 313040 h 997359"/>
                  <a:gd name="connsiteX7" fmla="*/ 679098 w 839752"/>
                  <a:gd name="connsiteY7" fmla="*/ 638372 h 997359"/>
                  <a:gd name="connsiteX8" fmla="*/ 810061 w 839752"/>
                  <a:gd name="connsiteY8" fmla="*/ 825239 h 997359"/>
                  <a:gd name="connsiteX0" fmla="*/ 810061 w 835020"/>
                  <a:gd name="connsiteY0" fmla="*/ 825239 h 997359"/>
                  <a:gd name="connsiteX1" fmla="*/ 636499 w 835020"/>
                  <a:gd name="connsiteY1" fmla="*/ 971247 h 997359"/>
                  <a:gd name="connsiteX2" fmla="*/ 196533 w 835020"/>
                  <a:gd name="connsiteY2" fmla="*/ 931159 h 997359"/>
                  <a:gd name="connsiteX3" fmla="*/ 3895 w 835020"/>
                  <a:gd name="connsiteY3" fmla="*/ 488150 h 997359"/>
                  <a:gd name="connsiteX4" fmla="*/ 303986 w 835020"/>
                  <a:gd name="connsiteY4" fmla="*/ 46010 h 997359"/>
                  <a:gd name="connsiteX5" fmla="*/ 728536 w 835020"/>
                  <a:gd name="connsiteY5" fmla="*/ 72264 h 997359"/>
                  <a:gd name="connsiteX6" fmla="*/ 833937 w 835020"/>
                  <a:gd name="connsiteY6" fmla="*/ 313040 h 997359"/>
                  <a:gd name="connsiteX7" fmla="*/ 679098 w 835020"/>
                  <a:gd name="connsiteY7" fmla="*/ 638372 h 997359"/>
                  <a:gd name="connsiteX8" fmla="*/ 810061 w 835020"/>
                  <a:gd name="connsiteY8" fmla="*/ 825239 h 997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5020" h="997359">
                    <a:moveTo>
                      <a:pt x="810061" y="825239"/>
                    </a:moveTo>
                    <a:cubicBezTo>
                      <a:pt x="802535" y="892973"/>
                      <a:pt x="793128" y="921694"/>
                      <a:pt x="636499" y="971247"/>
                    </a:cubicBezTo>
                    <a:cubicBezTo>
                      <a:pt x="509639" y="1010579"/>
                      <a:pt x="301967" y="1011675"/>
                      <a:pt x="196533" y="931159"/>
                    </a:cubicBezTo>
                    <a:cubicBezTo>
                      <a:pt x="91099" y="850643"/>
                      <a:pt x="-22619" y="627826"/>
                      <a:pt x="3895" y="488150"/>
                    </a:cubicBezTo>
                    <a:cubicBezTo>
                      <a:pt x="44850" y="274277"/>
                      <a:pt x="141406" y="135380"/>
                      <a:pt x="303986" y="46010"/>
                    </a:cubicBezTo>
                    <a:cubicBezTo>
                      <a:pt x="508213" y="-39080"/>
                      <a:pt x="629281" y="8213"/>
                      <a:pt x="728536" y="72264"/>
                    </a:cubicBezTo>
                    <a:cubicBezTo>
                      <a:pt x="818540" y="136504"/>
                      <a:pt x="840518" y="268354"/>
                      <a:pt x="833937" y="313040"/>
                    </a:cubicBezTo>
                    <a:cubicBezTo>
                      <a:pt x="812993" y="400119"/>
                      <a:pt x="656854" y="435873"/>
                      <a:pt x="679098" y="638372"/>
                    </a:cubicBezTo>
                    <a:cubicBezTo>
                      <a:pt x="735190" y="778476"/>
                      <a:pt x="812351" y="709408"/>
                      <a:pt x="810061" y="825239"/>
                    </a:cubicBezTo>
                    <a:close/>
                  </a:path>
                </a:pathLst>
              </a:custGeom>
              <a:no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endParaRPr lang="zh-CN" altLang="en-US" sz="1350" dirty="0"/>
              </a:p>
            </p:txBody>
          </p:sp>
          <p:sp>
            <p:nvSpPr>
              <p:cNvPr id="18" name="文本框 17">
                <a:extLst>
                  <a:ext uri="{FF2B5EF4-FFF2-40B4-BE49-F238E27FC236}">
                    <a16:creationId xmlns:a16="http://schemas.microsoft.com/office/drawing/2014/main" id="{22D10C72-6040-4CFE-B594-750DFAEDFFBC}"/>
                  </a:ext>
                </a:extLst>
              </p:cNvPr>
              <p:cNvSpPr txBox="1"/>
              <p:nvPr/>
            </p:nvSpPr>
            <p:spPr>
              <a:xfrm>
                <a:off x="5781950" y="2523629"/>
                <a:ext cx="1771911" cy="400056"/>
              </a:xfrm>
              <a:prstGeom prst="rect">
                <a:avLst/>
              </a:prstGeom>
              <a:noFill/>
            </p:spPr>
            <p:txBody>
              <a:bodyPr wrap="none">
                <a:spAutoFit/>
              </a:bodyPr>
              <a:lstStyle/>
              <a:p>
                <a:pPr eaLnBrk="1" fontAlgn="auto" hangingPunct="1">
                  <a:spcBef>
                    <a:spcPts val="0"/>
                  </a:spcBef>
                  <a:spcAft>
                    <a:spcPts val="0"/>
                  </a:spcAft>
                  <a:defRPr/>
                </a:pPr>
                <a:r>
                  <a:rPr lang="en-US" altLang="zh-CN" sz="1350" dirty="0">
                    <a:latin typeface="Times" panose="02020603060405020304" pitchFamily="18" charset="0"/>
                    <a:ea typeface="楷体" panose="02010609060101010101" pitchFamily="49" charset="-122"/>
                  </a:rPr>
                  <a:t>(c)  </a:t>
                </a:r>
                <a:r>
                  <a:rPr lang="zh-CN" altLang="en-US" sz="1350" dirty="0">
                    <a:latin typeface="Times" panose="02020603060405020304" pitchFamily="18" charset="0"/>
                    <a:ea typeface="楷体" panose="02010609060101010101" pitchFamily="49" charset="-122"/>
                  </a:rPr>
                  <a:t>表示的原因</a:t>
                </a:r>
              </a:p>
            </p:txBody>
          </p:sp>
        </p:grpSp>
        <p:sp>
          <p:nvSpPr>
            <p:cNvPr id="22" name="文本框 21">
              <a:extLst>
                <a:ext uri="{FF2B5EF4-FFF2-40B4-BE49-F238E27FC236}">
                  <a16:creationId xmlns:a16="http://schemas.microsoft.com/office/drawing/2014/main" id="{188050EB-D754-4399-9B6B-8AB41B35E427}"/>
                </a:ext>
              </a:extLst>
            </p:cNvPr>
            <p:cNvSpPr txBox="1"/>
            <p:nvPr/>
          </p:nvSpPr>
          <p:spPr>
            <a:xfrm>
              <a:off x="1896969" y="2232025"/>
              <a:ext cx="1397559" cy="300052"/>
            </a:xfrm>
            <a:prstGeom prst="rect">
              <a:avLst/>
            </a:prstGeom>
            <a:noFill/>
          </p:spPr>
          <p:txBody>
            <a:bodyPr wrap="none">
              <a:spAutoFit/>
            </a:bodyPr>
            <a:lstStyle/>
            <a:p>
              <a:pPr eaLnBrk="1" fontAlgn="auto" hangingPunct="1">
                <a:spcBef>
                  <a:spcPts val="0"/>
                </a:spcBef>
                <a:spcAft>
                  <a:spcPts val="0"/>
                </a:spcAft>
                <a:defRPr/>
              </a:pPr>
              <a:r>
                <a:rPr lang="zh-CN" altLang="en-US" sz="1350" dirty="0">
                  <a:solidFill>
                    <a:srgbClr val="FF0000"/>
                  </a:solidFill>
                  <a:latin typeface="楷体" panose="02010609060101010101" pitchFamily="49" charset="-122"/>
                  <a:ea typeface="楷体" panose="02010609060101010101" pitchFamily="49" charset="-122"/>
                </a:rPr>
                <a:t>同等性能的假设</a:t>
              </a:r>
            </a:p>
          </p:txBody>
        </p:sp>
        <p:cxnSp>
          <p:nvCxnSpPr>
            <p:cNvPr id="24" name="直接箭头连接符 23">
              <a:extLst>
                <a:ext uri="{FF2B5EF4-FFF2-40B4-BE49-F238E27FC236}">
                  <a16:creationId xmlns:a16="http://schemas.microsoft.com/office/drawing/2014/main" id="{9ED11E5F-55B9-4FA0-A30F-6955A71C96E6}"/>
                </a:ext>
              </a:extLst>
            </p:cNvPr>
            <p:cNvCxnSpPr>
              <a:stCxn id="22" idx="2"/>
            </p:cNvCxnSpPr>
            <p:nvPr/>
          </p:nvCxnSpPr>
          <p:spPr>
            <a:xfrm flipH="1">
              <a:off x="2273773" y="2532077"/>
              <a:ext cx="321975" cy="325239"/>
            </a:xfrm>
            <a:prstGeom prst="straightConnector1">
              <a:avLst/>
            </a:prstGeom>
            <a:ln>
              <a:solidFill>
                <a:srgbClr val="FF0000"/>
              </a:solidFill>
              <a:tailEnd type="stealth" w="lg" len="med"/>
            </a:ln>
          </p:spPr>
          <p:style>
            <a:lnRef idx="1">
              <a:schemeClr val="dk1"/>
            </a:lnRef>
            <a:fillRef idx="0">
              <a:schemeClr val="dk1"/>
            </a:fillRef>
            <a:effectRef idx="0">
              <a:schemeClr val="dk1"/>
            </a:effectRef>
            <a:fontRef idx="minor">
              <a:schemeClr val="tx1"/>
            </a:fontRef>
          </p:style>
        </p:cxnSp>
        <p:sp>
          <p:nvSpPr>
            <p:cNvPr id="25" name="文本框 24">
              <a:extLst>
                <a:ext uri="{FF2B5EF4-FFF2-40B4-BE49-F238E27FC236}">
                  <a16:creationId xmlns:a16="http://schemas.microsoft.com/office/drawing/2014/main" id="{9EBAAE6F-E725-4E22-810E-DF0D11F4EAA7}"/>
                </a:ext>
              </a:extLst>
            </p:cNvPr>
            <p:cNvSpPr txBox="1"/>
            <p:nvPr/>
          </p:nvSpPr>
          <p:spPr>
            <a:xfrm>
              <a:off x="4381777" y="2232025"/>
              <a:ext cx="876099" cy="300052"/>
            </a:xfrm>
            <a:prstGeom prst="rect">
              <a:avLst/>
            </a:prstGeom>
            <a:noFill/>
          </p:spPr>
          <p:txBody>
            <a:bodyPr wrap="none">
              <a:spAutoFit/>
            </a:bodyPr>
            <a:lstStyle/>
            <a:p>
              <a:pPr eaLnBrk="1" fontAlgn="auto" hangingPunct="1">
                <a:spcBef>
                  <a:spcPts val="0"/>
                </a:spcBef>
                <a:spcAft>
                  <a:spcPts val="0"/>
                </a:spcAft>
                <a:defRPr/>
              </a:pPr>
              <a:r>
                <a:rPr lang="zh-CN" altLang="en-US" sz="1350" dirty="0">
                  <a:solidFill>
                    <a:srgbClr val="FF0000"/>
                  </a:solidFill>
                  <a:latin typeface="楷体" panose="02010609060101010101" pitchFamily="49" charset="-122"/>
                  <a:ea typeface="楷体" panose="02010609060101010101" pitchFamily="49" charset="-122"/>
                </a:rPr>
                <a:t>假设空间</a:t>
              </a:r>
            </a:p>
          </p:txBody>
        </p:sp>
        <p:cxnSp>
          <p:nvCxnSpPr>
            <p:cNvPr id="26" name="直接箭头连接符 25">
              <a:extLst>
                <a:ext uri="{FF2B5EF4-FFF2-40B4-BE49-F238E27FC236}">
                  <a16:creationId xmlns:a16="http://schemas.microsoft.com/office/drawing/2014/main" id="{651CC8BE-DA71-4B0A-94B3-50AC0E096F87}"/>
                </a:ext>
              </a:extLst>
            </p:cNvPr>
            <p:cNvCxnSpPr/>
            <p:nvPr/>
          </p:nvCxnSpPr>
          <p:spPr>
            <a:xfrm flipH="1">
              <a:off x="4141462" y="2406143"/>
              <a:ext cx="233315" cy="208065"/>
            </a:xfrm>
            <a:prstGeom prst="straightConnector1">
              <a:avLst/>
            </a:prstGeom>
            <a:ln>
              <a:solidFill>
                <a:srgbClr val="FF0000"/>
              </a:solidFill>
              <a:tailEnd type="stealth" w="lg" len="med"/>
            </a:ln>
          </p:spPr>
          <p:style>
            <a:lnRef idx="1">
              <a:schemeClr val="dk1"/>
            </a:lnRef>
            <a:fillRef idx="0">
              <a:schemeClr val="dk1"/>
            </a:fillRef>
            <a:effectRef idx="0">
              <a:schemeClr val="dk1"/>
            </a:effectRef>
            <a:fontRef idx="minor">
              <a:schemeClr val="tx1"/>
            </a:fontRef>
          </p:style>
        </p:cxnSp>
        <p:grpSp>
          <p:nvGrpSpPr>
            <p:cNvPr id="120845" name="组合 37">
              <a:extLst>
                <a:ext uri="{FF2B5EF4-FFF2-40B4-BE49-F238E27FC236}">
                  <a16:creationId xmlns:a16="http://schemas.microsoft.com/office/drawing/2014/main" id="{380B1B67-CBC4-4A5D-B529-9E6C3928A9F2}"/>
                </a:ext>
              </a:extLst>
            </p:cNvPr>
            <p:cNvGrpSpPr>
              <a:grpSpLocks/>
            </p:cNvGrpSpPr>
            <p:nvPr/>
          </p:nvGrpSpPr>
          <p:grpSpPr bwMode="auto">
            <a:xfrm>
              <a:off x="1714500" y="2967038"/>
              <a:ext cx="698500" cy="790575"/>
              <a:chOff x="2097088" y="1982788"/>
              <a:chExt cx="930275" cy="1054670"/>
            </a:xfrm>
          </p:grpSpPr>
          <p:graphicFrame>
            <p:nvGraphicFramePr>
              <p:cNvPr id="120864" name="Object 2535">
                <a:extLst>
                  <a:ext uri="{FF2B5EF4-FFF2-40B4-BE49-F238E27FC236}">
                    <a16:creationId xmlns:a16="http://schemas.microsoft.com/office/drawing/2014/main" id="{F7235B5A-7822-4205-820A-9171B3E3631B}"/>
                  </a:ext>
                </a:extLst>
              </p:cNvPr>
              <p:cNvGraphicFramePr>
                <a:graphicFrameLocks noChangeAspect="1"/>
              </p:cNvGraphicFramePr>
              <p:nvPr/>
            </p:nvGraphicFramePr>
            <p:xfrm>
              <a:off x="2166299" y="2750121"/>
              <a:ext cx="384175" cy="287337"/>
            </p:xfrm>
            <a:graphic>
              <a:graphicData uri="http://schemas.openxmlformats.org/presentationml/2006/ole">
                <mc:AlternateContent xmlns:mc="http://schemas.openxmlformats.org/markup-compatibility/2006">
                  <mc:Choice xmlns:v="urn:schemas-microsoft-com:vml" Requires="v">
                    <p:oleObj spid="_x0000_s8242" name="Formula" r:id="rId4" imgW="227646" imgH="169145" progId="">
                      <p:embed/>
                    </p:oleObj>
                  </mc:Choice>
                  <mc:Fallback>
                    <p:oleObj name="Formula" r:id="rId4" imgW="227646" imgH="169145" progId="">
                      <p:embed/>
                      <p:pic>
                        <p:nvPicPr>
                          <p:cNvPr id="0" name="Object 2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299" y="2750121"/>
                            <a:ext cx="3841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5" name="Object 2536">
                <a:extLst>
                  <a:ext uri="{FF2B5EF4-FFF2-40B4-BE49-F238E27FC236}">
                    <a16:creationId xmlns:a16="http://schemas.microsoft.com/office/drawing/2014/main" id="{78538865-FBBA-4E19-9D44-9C8486CD7708}"/>
                  </a:ext>
                </a:extLst>
              </p:cNvPr>
              <p:cNvGraphicFramePr>
                <a:graphicFrameLocks noChangeAspect="1"/>
              </p:cNvGraphicFramePr>
              <p:nvPr/>
            </p:nvGraphicFramePr>
            <p:xfrm>
              <a:off x="2284413" y="2383414"/>
              <a:ext cx="323850" cy="288925"/>
            </p:xfrm>
            <a:graphic>
              <a:graphicData uri="http://schemas.openxmlformats.org/presentationml/2006/ole">
                <mc:AlternateContent xmlns:mc="http://schemas.openxmlformats.org/markup-compatibility/2006">
                  <mc:Choice xmlns:v="urn:schemas-microsoft-com:vml" Requires="v">
                    <p:oleObj spid="_x0000_s8243" name="Formula" r:id="rId6" imgW="191770" imgH="170180" progId="">
                      <p:embed/>
                    </p:oleObj>
                  </mc:Choice>
                  <mc:Fallback>
                    <p:oleObj name="Formula" r:id="rId6" imgW="191770" imgH="170180" progId="">
                      <p:embed/>
                      <p:pic>
                        <p:nvPicPr>
                          <p:cNvPr id="0" name="Object 25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4413" y="2383414"/>
                            <a:ext cx="3238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6" name="Object 2537">
                <a:extLst>
                  <a:ext uri="{FF2B5EF4-FFF2-40B4-BE49-F238E27FC236}">
                    <a16:creationId xmlns:a16="http://schemas.microsoft.com/office/drawing/2014/main" id="{6F3C7C9C-BF1B-431F-9EFC-C48CC2E4AC97}"/>
                  </a:ext>
                </a:extLst>
              </p:cNvPr>
              <p:cNvGraphicFramePr>
                <a:graphicFrameLocks noChangeAspect="1"/>
              </p:cNvGraphicFramePr>
              <p:nvPr/>
            </p:nvGraphicFramePr>
            <p:xfrm>
              <a:off x="2097088" y="1982788"/>
              <a:ext cx="392112" cy="288925"/>
            </p:xfrm>
            <a:graphic>
              <a:graphicData uri="http://schemas.openxmlformats.org/presentationml/2006/ole">
                <mc:AlternateContent xmlns:mc="http://schemas.openxmlformats.org/markup-compatibility/2006">
                  <mc:Choice xmlns:v="urn:schemas-microsoft-com:vml" Requires="v">
                    <p:oleObj spid="_x0000_s8244" name="Formula" r:id="rId8" imgW="231461" imgH="169145" progId="">
                      <p:embed/>
                    </p:oleObj>
                  </mc:Choice>
                  <mc:Fallback>
                    <p:oleObj name="Formula" r:id="rId8" imgW="231461" imgH="169145" progId="">
                      <p:embed/>
                      <p:pic>
                        <p:nvPicPr>
                          <p:cNvPr id="0" name="Object 25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7088" y="1982788"/>
                            <a:ext cx="3921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7" name="Object 2538">
                <a:extLst>
                  <a:ext uri="{FF2B5EF4-FFF2-40B4-BE49-F238E27FC236}">
                    <a16:creationId xmlns:a16="http://schemas.microsoft.com/office/drawing/2014/main" id="{5E777C15-4CC1-4916-90F1-7519E29DC675}"/>
                  </a:ext>
                </a:extLst>
              </p:cNvPr>
              <p:cNvGraphicFramePr>
                <a:graphicFrameLocks noChangeAspect="1"/>
              </p:cNvGraphicFramePr>
              <p:nvPr/>
            </p:nvGraphicFramePr>
            <p:xfrm>
              <a:off x="2638425" y="2043113"/>
              <a:ext cx="388938" cy="288925"/>
            </p:xfrm>
            <a:graphic>
              <a:graphicData uri="http://schemas.openxmlformats.org/presentationml/2006/ole">
                <mc:AlternateContent xmlns:mc="http://schemas.openxmlformats.org/markup-compatibility/2006">
                  <mc:Choice xmlns:v="urn:schemas-microsoft-com:vml" Requires="v">
                    <p:oleObj spid="_x0000_s8245" name="Formula" r:id="rId10" imgW="230190" imgH="169145" progId="">
                      <p:embed/>
                    </p:oleObj>
                  </mc:Choice>
                  <mc:Fallback>
                    <p:oleObj name="Formula" r:id="rId10" imgW="230190" imgH="169145" progId="">
                      <p:embed/>
                      <p:pic>
                        <p:nvPicPr>
                          <p:cNvPr id="0" name="Object 25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8425" y="2043113"/>
                            <a:ext cx="3889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0846" name="组合 36">
              <a:extLst>
                <a:ext uri="{FF2B5EF4-FFF2-40B4-BE49-F238E27FC236}">
                  <a16:creationId xmlns:a16="http://schemas.microsoft.com/office/drawing/2014/main" id="{92045718-3586-4368-AD3E-12F3ABC742A1}"/>
                </a:ext>
              </a:extLst>
            </p:cNvPr>
            <p:cNvGrpSpPr>
              <a:grpSpLocks/>
            </p:cNvGrpSpPr>
            <p:nvPr/>
          </p:nvGrpSpPr>
          <p:grpSpPr bwMode="auto">
            <a:xfrm>
              <a:off x="3683000" y="2967038"/>
              <a:ext cx="698500" cy="790575"/>
              <a:chOff x="4721652" y="2057177"/>
              <a:chExt cx="930275" cy="1054670"/>
            </a:xfrm>
          </p:grpSpPr>
          <p:graphicFrame>
            <p:nvGraphicFramePr>
              <p:cNvPr id="120860" name="Object 2539">
                <a:extLst>
                  <a:ext uri="{FF2B5EF4-FFF2-40B4-BE49-F238E27FC236}">
                    <a16:creationId xmlns:a16="http://schemas.microsoft.com/office/drawing/2014/main" id="{2C3EA7B0-E8CA-4484-9FBA-4ADD97FEB9FB}"/>
                  </a:ext>
                </a:extLst>
              </p:cNvPr>
              <p:cNvGraphicFramePr>
                <a:graphicFrameLocks noChangeAspect="1"/>
              </p:cNvGraphicFramePr>
              <p:nvPr/>
            </p:nvGraphicFramePr>
            <p:xfrm>
              <a:off x="4790863" y="2824510"/>
              <a:ext cx="384175" cy="287337"/>
            </p:xfrm>
            <a:graphic>
              <a:graphicData uri="http://schemas.openxmlformats.org/presentationml/2006/ole">
                <mc:AlternateContent xmlns:mc="http://schemas.openxmlformats.org/markup-compatibility/2006">
                  <mc:Choice xmlns:v="urn:schemas-microsoft-com:vml" Requires="v">
                    <p:oleObj spid="_x0000_s8246" name="Formula" r:id="rId12" imgW="227646" imgH="169145" progId="">
                      <p:embed/>
                    </p:oleObj>
                  </mc:Choice>
                  <mc:Fallback>
                    <p:oleObj name="Formula" r:id="rId12" imgW="227646" imgH="169145" progId="">
                      <p:embed/>
                      <p:pic>
                        <p:nvPicPr>
                          <p:cNvPr id="0" name="Object 25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0863" y="2824510"/>
                            <a:ext cx="3841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1" name="Object 2540">
                <a:extLst>
                  <a:ext uri="{FF2B5EF4-FFF2-40B4-BE49-F238E27FC236}">
                    <a16:creationId xmlns:a16="http://schemas.microsoft.com/office/drawing/2014/main" id="{4A87AD2D-74F5-41A3-B0A9-C6261B52BDB6}"/>
                  </a:ext>
                </a:extLst>
              </p:cNvPr>
              <p:cNvGraphicFramePr>
                <a:graphicFrameLocks noChangeAspect="1"/>
              </p:cNvGraphicFramePr>
              <p:nvPr/>
            </p:nvGraphicFramePr>
            <p:xfrm>
              <a:off x="4908550" y="2443947"/>
              <a:ext cx="323850" cy="288925"/>
            </p:xfrm>
            <a:graphic>
              <a:graphicData uri="http://schemas.openxmlformats.org/presentationml/2006/ole">
                <mc:AlternateContent xmlns:mc="http://schemas.openxmlformats.org/markup-compatibility/2006">
                  <mc:Choice xmlns:v="urn:schemas-microsoft-com:vml" Requires="v">
                    <p:oleObj spid="_x0000_s8247" name="Formula" r:id="rId13" imgW="191770" imgH="170180" progId="">
                      <p:embed/>
                    </p:oleObj>
                  </mc:Choice>
                  <mc:Fallback>
                    <p:oleObj name="Formula" r:id="rId13" imgW="191770" imgH="170180" progId="">
                      <p:embed/>
                      <p:pic>
                        <p:nvPicPr>
                          <p:cNvPr id="0" name="Object 25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8550" y="2443947"/>
                            <a:ext cx="3238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2" name="Object 2541">
                <a:extLst>
                  <a:ext uri="{FF2B5EF4-FFF2-40B4-BE49-F238E27FC236}">
                    <a16:creationId xmlns:a16="http://schemas.microsoft.com/office/drawing/2014/main" id="{60AD9B96-8A86-4016-BF08-E6924D156326}"/>
                  </a:ext>
                </a:extLst>
              </p:cNvPr>
              <p:cNvGraphicFramePr>
                <a:graphicFrameLocks noChangeAspect="1"/>
              </p:cNvGraphicFramePr>
              <p:nvPr/>
            </p:nvGraphicFramePr>
            <p:xfrm>
              <a:off x="4721652" y="2057177"/>
              <a:ext cx="392112" cy="288925"/>
            </p:xfrm>
            <a:graphic>
              <a:graphicData uri="http://schemas.openxmlformats.org/presentationml/2006/ole">
                <mc:AlternateContent xmlns:mc="http://schemas.openxmlformats.org/markup-compatibility/2006">
                  <mc:Choice xmlns:v="urn:schemas-microsoft-com:vml" Requires="v">
                    <p:oleObj spid="_x0000_s8248" name="Formula" r:id="rId14" imgW="231461" imgH="169145" progId="">
                      <p:embed/>
                    </p:oleObj>
                  </mc:Choice>
                  <mc:Fallback>
                    <p:oleObj name="Formula" r:id="rId14" imgW="231461" imgH="169145" progId="">
                      <p:embed/>
                      <p:pic>
                        <p:nvPicPr>
                          <p:cNvPr id="0" name="Object 25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1652" y="2057177"/>
                            <a:ext cx="3921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3" name="Object 2542">
                <a:extLst>
                  <a:ext uri="{FF2B5EF4-FFF2-40B4-BE49-F238E27FC236}">
                    <a16:creationId xmlns:a16="http://schemas.microsoft.com/office/drawing/2014/main" id="{B0C8C2CD-8CF6-4352-ADE5-2DFB9928253D}"/>
                  </a:ext>
                </a:extLst>
              </p:cNvPr>
              <p:cNvGraphicFramePr>
                <a:graphicFrameLocks noChangeAspect="1"/>
              </p:cNvGraphicFramePr>
              <p:nvPr/>
            </p:nvGraphicFramePr>
            <p:xfrm>
              <a:off x="5262989" y="2117502"/>
              <a:ext cx="388938" cy="288925"/>
            </p:xfrm>
            <a:graphic>
              <a:graphicData uri="http://schemas.openxmlformats.org/presentationml/2006/ole">
                <mc:AlternateContent xmlns:mc="http://schemas.openxmlformats.org/markup-compatibility/2006">
                  <mc:Choice xmlns:v="urn:schemas-microsoft-com:vml" Requires="v">
                    <p:oleObj spid="_x0000_s8249" name="Formula" r:id="rId15" imgW="230190" imgH="169145" progId="">
                      <p:embed/>
                    </p:oleObj>
                  </mc:Choice>
                  <mc:Fallback>
                    <p:oleObj name="Formula" r:id="rId15" imgW="230190" imgH="169145" progId="">
                      <p:embed/>
                      <p:pic>
                        <p:nvPicPr>
                          <p:cNvPr id="0" name="Object 25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2989" y="2117502"/>
                            <a:ext cx="3889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0847" name="Object 2543">
              <a:extLst>
                <a:ext uri="{FF2B5EF4-FFF2-40B4-BE49-F238E27FC236}">
                  <a16:creationId xmlns:a16="http://schemas.microsoft.com/office/drawing/2014/main" id="{34AC9F6E-EF2C-4CD2-B349-56F19B796F2E}"/>
                </a:ext>
              </a:extLst>
            </p:cNvPr>
            <p:cNvGraphicFramePr>
              <a:graphicFrameLocks noChangeAspect="1"/>
            </p:cNvGraphicFramePr>
            <p:nvPr/>
          </p:nvGraphicFramePr>
          <p:xfrm>
            <a:off x="5953125" y="3757613"/>
            <a:ext cx="296863" cy="215900"/>
          </p:xfrm>
          <a:graphic>
            <a:graphicData uri="http://schemas.openxmlformats.org/presentationml/2006/ole">
              <mc:AlternateContent xmlns:mc="http://schemas.openxmlformats.org/markup-compatibility/2006">
                <mc:Choice xmlns:v="urn:schemas-microsoft-com:vml" Requires="v">
                  <p:oleObj spid="_x0000_s8250" name="Formula" r:id="rId16" imgW="234005" imgH="169145" progId="">
                    <p:embed/>
                  </p:oleObj>
                </mc:Choice>
                <mc:Fallback>
                  <p:oleObj name="Formula" r:id="rId16" imgW="234005" imgH="169145" progId="">
                    <p:embed/>
                    <p:pic>
                      <p:nvPicPr>
                        <p:cNvPr id="0" name="Object 25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53125" y="3757613"/>
                          <a:ext cx="2968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8" name="Object 2544">
              <a:extLst>
                <a:ext uri="{FF2B5EF4-FFF2-40B4-BE49-F238E27FC236}">
                  <a16:creationId xmlns:a16="http://schemas.microsoft.com/office/drawing/2014/main" id="{9F91741C-A91A-4827-B09D-A069A6ABD52B}"/>
                </a:ext>
              </a:extLst>
            </p:cNvPr>
            <p:cNvGraphicFramePr>
              <a:graphicFrameLocks noChangeAspect="1"/>
            </p:cNvGraphicFramePr>
            <p:nvPr/>
          </p:nvGraphicFramePr>
          <p:xfrm>
            <a:off x="6346825" y="3486150"/>
            <a:ext cx="242888" cy="217488"/>
          </p:xfrm>
          <a:graphic>
            <a:graphicData uri="http://schemas.openxmlformats.org/presentationml/2006/ole">
              <mc:AlternateContent xmlns:mc="http://schemas.openxmlformats.org/markup-compatibility/2006">
                <mc:Choice xmlns:v="urn:schemas-microsoft-com:vml" Requires="v">
                  <p:oleObj spid="_x0000_s8251" name="Formula" r:id="rId18" imgW="191770" imgH="170180" progId="">
                    <p:embed/>
                  </p:oleObj>
                </mc:Choice>
                <mc:Fallback>
                  <p:oleObj name="Formula" r:id="rId18" imgW="191770" imgH="170180" progId="">
                    <p:embed/>
                    <p:pic>
                      <p:nvPicPr>
                        <p:cNvPr id="0" name="Object 25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6825" y="3486150"/>
                          <a:ext cx="24288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9" name="Object 2545">
              <a:extLst>
                <a:ext uri="{FF2B5EF4-FFF2-40B4-BE49-F238E27FC236}">
                  <a16:creationId xmlns:a16="http://schemas.microsoft.com/office/drawing/2014/main" id="{0A61EEB2-4243-47A4-9374-F178EB14899B}"/>
                </a:ext>
              </a:extLst>
            </p:cNvPr>
            <p:cNvGraphicFramePr>
              <a:graphicFrameLocks noChangeAspect="1"/>
            </p:cNvGraphicFramePr>
            <p:nvPr/>
          </p:nvGraphicFramePr>
          <p:xfrm>
            <a:off x="5959475" y="3330575"/>
            <a:ext cx="295275" cy="215900"/>
          </p:xfrm>
          <a:graphic>
            <a:graphicData uri="http://schemas.openxmlformats.org/presentationml/2006/ole">
              <mc:AlternateContent xmlns:mc="http://schemas.openxmlformats.org/markup-compatibility/2006">
                <mc:Choice xmlns:v="urn:schemas-microsoft-com:vml" Requires="v">
                  <p:oleObj spid="_x0000_s8252" name="Formula" r:id="rId19" imgW="234005" imgH="169145" progId="">
                    <p:embed/>
                  </p:oleObj>
                </mc:Choice>
                <mc:Fallback>
                  <p:oleObj name="Formula" r:id="rId19" imgW="234005" imgH="169145" progId="">
                    <p:embed/>
                    <p:pic>
                      <p:nvPicPr>
                        <p:cNvPr id="0" name="Object 25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9475" y="3330575"/>
                          <a:ext cx="295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50" name="Object 2546">
              <a:extLst>
                <a:ext uri="{FF2B5EF4-FFF2-40B4-BE49-F238E27FC236}">
                  <a16:creationId xmlns:a16="http://schemas.microsoft.com/office/drawing/2014/main" id="{5EB65A18-E2D7-4E76-A62D-4AE74FF1E14C}"/>
                </a:ext>
              </a:extLst>
            </p:cNvPr>
            <p:cNvGraphicFramePr>
              <a:graphicFrameLocks noChangeAspect="1"/>
            </p:cNvGraphicFramePr>
            <p:nvPr/>
          </p:nvGraphicFramePr>
          <p:xfrm>
            <a:off x="6267450" y="3101975"/>
            <a:ext cx="295275" cy="215900"/>
          </p:xfrm>
          <a:graphic>
            <a:graphicData uri="http://schemas.openxmlformats.org/presentationml/2006/ole">
              <mc:AlternateContent xmlns:mc="http://schemas.openxmlformats.org/markup-compatibility/2006">
                <mc:Choice xmlns:v="urn:schemas-microsoft-com:vml" Requires="v">
                  <p:oleObj spid="_x0000_s8253" name="Formula" r:id="rId21" imgW="234005" imgH="169145" progId="">
                    <p:embed/>
                  </p:oleObj>
                </mc:Choice>
                <mc:Fallback>
                  <p:oleObj name="Formula" r:id="rId21" imgW="234005" imgH="169145" progId="">
                    <p:embed/>
                    <p:pic>
                      <p:nvPicPr>
                        <p:cNvPr id="0" name="Object 25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67450" y="3101975"/>
                          <a:ext cx="295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任意多边形 43">
              <a:extLst>
                <a:ext uri="{FF2B5EF4-FFF2-40B4-BE49-F238E27FC236}">
                  <a16:creationId xmlns:a16="http://schemas.microsoft.com/office/drawing/2014/main" id="{1614CE35-E33F-4E80-9FF7-D2884131F6F8}"/>
                </a:ext>
              </a:extLst>
            </p:cNvPr>
            <p:cNvSpPr/>
            <p:nvPr/>
          </p:nvSpPr>
          <p:spPr>
            <a:xfrm>
              <a:off x="3541842" y="2808038"/>
              <a:ext cx="152822" cy="267200"/>
            </a:xfrm>
            <a:custGeom>
              <a:avLst/>
              <a:gdLst>
                <a:gd name="connsiteX0" fmla="*/ 0 w 203268"/>
                <a:gd name="connsiteY0" fmla="*/ 0 h 355600"/>
                <a:gd name="connsiteX1" fmla="*/ 63500 w 203268"/>
                <a:gd name="connsiteY1" fmla="*/ 50800 h 355600"/>
                <a:gd name="connsiteX2" fmla="*/ 114300 w 203268"/>
                <a:gd name="connsiteY2" fmla="*/ 152400 h 355600"/>
                <a:gd name="connsiteX3" fmla="*/ 127000 w 203268"/>
                <a:gd name="connsiteY3" fmla="*/ 190500 h 355600"/>
                <a:gd name="connsiteX4" fmla="*/ 139700 w 203268"/>
                <a:gd name="connsiteY4" fmla="*/ 241300 h 355600"/>
                <a:gd name="connsiteX5" fmla="*/ 177800 w 203268"/>
                <a:gd name="connsiteY5" fmla="*/ 254000 h 355600"/>
                <a:gd name="connsiteX6" fmla="*/ 203200 w 203268"/>
                <a:gd name="connsiteY6" fmla="*/ 355600 h 35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268" h="355600">
                  <a:moveTo>
                    <a:pt x="0" y="0"/>
                  </a:moveTo>
                  <a:cubicBezTo>
                    <a:pt x="21167" y="16933"/>
                    <a:pt x="50520" y="27003"/>
                    <a:pt x="63500" y="50800"/>
                  </a:cubicBezTo>
                  <a:cubicBezTo>
                    <a:pt x="128359" y="169708"/>
                    <a:pt x="25323" y="122741"/>
                    <a:pt x="114300" y="152400"/>
                  </a:cubicBezTo>
                  <a:cubicBezTo>
                    <a:pt x="118533" y="165100"/>
                    <a:pt x="123322" y="177628"/>
                    <a:pt x="127000" y="190500"/>
                  </a:cubicBezTo>
                  <a:cubicBezTo>
                    <a:pt x="131795" y="207283"/>
                    <a:pt x="128796" y="227670"/>
                    <a:pt x="139700" y="241300"/>
                  </a:cubicBezTo>
                  <a:cubicBezTo>
                    <a:pt x="148063" y="251753"/>
                    <a:pt x="165100" y="249767"/>
                    <a:pt x="177800" y="254000"/>
                  </a:cubicBezTo>
                  <a:cubicBezTo>
                    <a:pt x="205877" y="338232"/>
                    <a:pt x="203200" y="303426"/>
                    <a:pt x="203200" y="355600"/>
                  </a:cubicBezTo>
                </a:path>
              </a:pathLst>
            </a:custGeom>
            <a:noFill/>
            <a:ln>
              <a:solidFill>
                <a:schemeClr val="tx1"/>
              </a:solidFill>
              <a:prstDash val="sysDash"/>
              <a:headEnd type="none"/>
              <a:tailEnd type="triangle" w="med"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45" name="任意多边形 44">
              <a:extLst>
                <a:ext uri="{FF2B5EF4-FFF2-40B4-BE49-F238E27FC236}">
                  <a16:creationId xmlns:a16="http://schemas.microsoft.com/office/drawing/2014/main" id="{AA9065AE-1BE2-4EDE-834D-951370A4DFF1}"/>
                </a:ext>
              </a:extLst>
            </p:cNvPr>
            <p:cNvSpPr/>
            <p:nvPr/>
          </p:nvSpPr>
          <p:spPr>
            <a:xfrm>
              <a:off x="3370355" y="3690673"/>
              <a:ext cx="368638" cy="165358"/>
            </a:xfrm>
            <a:custGeom>
              <a:avLst/>
              <a:gdLst>
                <a:gd name="connsiteX0" fmla="*/ 0 w 490538"/>
                <a:gd name="connsiteY0" fmla="*/ 219318 h 219318"/>
                <a:gd name="connsiteX1" fmla="*/ 9525 w 490538"/>
                <a:gd name="connsiteY1" fmla="*/ 207411 h 219318"/>
                <a:gd name="connsiteX2" fmla="*/ 21431 w 490538"/>
                <a:gd name="connsiteY2" fmla="*/ 193124 h 219318"/>
                <a:gd name="connsiteX3" fmla="*/ 35719 w 490538"/>
                <a:gd name="connsiteY3" fmla="*/ 188361 h 219318"/>
                <a:gd name="connsiteX4" fmla="*/ 42863 w 490538"/>
                <a:gd name="connsiteY4" fmla="*/ 195505 h 219318"/>
                <a:gd name="connsiteX5" fmla="*/ 66675 w 490538"/>
                <a:gd name="connsiteY5" fmla="*/ 200268 h 219318"/>
                <a:gd name="connsiteX6" fmla="*/ 76200 w 490538"/>
                <a:gd name="connsiteY6" fmla="*/ 202649 h 219318"/>
                <a:gd name="connsiteX7" fmla="*/ 104775 w 490538"/>
                <a:gd name="connsiteY7" fmla="*/ 207411 h 219318"/>
                <a:gd name="connsiteX8" fmla="*/ 126206 w 490538"/>
                <a:gd name="connsiteY8" fmla="*/ 205030 h 219318"/>
                <a:gd name="connsiteX9" fmla="*/ 135731 w 490538"/>
                <a:gd name="connsiteY9" fmla="*/ 197886 h 219318"/>
                <a:gd name="connsiteX10" fmla="*/ 145256 w 490538"/>
                <a:gd name="connsiteY10" fmla="*/ 193124 h 219318"/>
                <a:gd name="connsiteX11" fmla="*/ 147638 w 490538"/>
                <a:gd name="connsiteY11" fmla="*/ 185980 h 219318"/>
                <a:gd name="connsiteX12" fmla="*/ 152400 w 490538"/>
                <a:gd name="connsiteY12" fmla="*/ 178836 h 219318"/>
                <a:gd name="connsiteX13" fmla="*/ 161925 w 490538"/>
                <a:gd name="connsiteY13" fmla="*/ 112161 h 219318"/>
                <a:gd name="connsiteX14" fmla="*/ 169069 w 490538"/>
                <a:gd name="connsiteY14" fmla="*/ 107399 h 219318"/>
                <a:gd name="connsiteX15" fmla="*/ 176213 w 490538"/>
                <a:gd name="connsiteY15" fmla="*/ 105018 h 219318"/>
                <a:gd name="connsiteX16" fmla="*/ 200025 w 490538"/>
                <a:gd name="connsiteY16" fmla="*/ 109780 h 219318"/>
                <a:gd name="connsiteX17" fmla="*/ 207169 w 490538"/>
                <a:gd name="connsiteY17" fmla="*/ 114543 h 219318"/>
                <a:gd name="connsiteX18" fmla="*/ 221456 w 490538"/>
                <a:gd name="connsiteY18" fmla="*/ 119305 h 219318"/>
                <a:gd name="connsiteX19" fmla="*/ 252413 w 490538"/>
                <a:gd name="connsiteY19" fmla="*/ 116924 h 219318"/>
                <a:gd name="connsiteX20" fmla="*/ 266700 w 490538"/>
                <a:gd name="connsiteY20" fmla="*/ 112161 h 219318"/>
                <a:gd name="connsiteX21" fmla="*/ 283369 w 490538"/>
                <a:gd name="connsiteY21" fmla="*/ 90730 h 219318"/>
                <a:gd name="connsiteX22" fmla="*/ 288131 w 490538"/>
                <a:gd name="connsiteY22" fmla="*/ 83586 h 219318"/>
                <a:gd name="connsiteX23" fmla="*/ 295275 w 490538"/>
                <a:gd name="connsiteY23" fmla="*/ 81205 h 219318"/>
                <a:gd name="connsiteX24" fmla="*/ 302419 w 490538"/>
                <a:gd name="connsiteY24" fmla="*/ 83586 h 219318"/>
                <a:gd name="connsiteX25" fmla="*/ 309563 w 490538"/>
                <a:gd name="connsiteY25" fmla="*/ 78824 h 219318"/>
                <a:gd name="connsiteX26" fmla="*/ 321469 w 490538"/>
                <a:gd name="connsiteY26" fmla="*/ 74061 h 219318"/>
                <a:gd name="connsiteX27" fmla="*/ 338138 w 490538"/>
                <a:gd name="connsiteY27" fmla="*/ 64536 h 219318"/>
                <a:gd name="connsiteX28" fmla="*/ 361950 w 490538"/>
                <a:gd name="connsiteY28" fmla="*/ 47868 h 219318"/>
                <a:gd name="connsiteX29" fmla="*/ 378619 w 490538"/>
                <a:gd name="connsiteY29" fmla="*/ 33580 h 219318"/>
                <a:gd name="connsiteX30" fmla="*/ 381000 w 490538"/>
                <a:gd name="connsiteY30" fmla="*/ 26436 h 219318"/>
                <a:gd name="connsiteX31" fmla="*/ 395288 w 490538"/>
                <a:gd name="connsiteY31" fmla="*/ 26436 h 219318"/>
                <a:gd name="connsiteX32" fmla="*/ 402431 w 490538"/>
                <a:gd name="connsiteY32" fmla="*/ 28818 h 219318"/>
                <a:gd name="connsiteX33" fmla="*/ 423863 w 490538"/>
                <a:gd name="connsiteY33" fmla="*/ 21674 h 219318"/>
                <a:gd name="connsiteX34" fmla="*/ 431006 w 490538"/>
                <a:gd name="connsiteY34" fmla="*/ 19293 h 219318"/>
                <a:gd name="connsiteX35" fmla="*/ 445294 w 490538"/>
                <a:gd name="connsiteY35" fmla="*/ 12149 h 219318"/>
                <a:gd name="connsiteX36" fmla="*/ 469106 w 490538"/>
                <a:gd name="connsiteY36" fmla="*/ 243 h 219318"/>
                <a:gd name="connsiteX37" fmla="*/ 490538 w 490538"/>
                <a:gd name="connsiteY37" fmla="*/ 243 h 219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90538" h="219318">
                  <a:moveTo>
                    <a:pt x="0" y="219318"/>
                  </a:moveTo>
                  <a:cubicBezTo>
                    <a:pt x="3175" y="215349"/>
                    <a:pt x="6475" y="211477"/>
                    <a:pt x="9525" y="207411"/>
                  </a:cubicBezTo>
                  <a:cubicBezTo>
                    <a:pt x="13122" y="202615"/>
                    <a:pt x="15835" y="196233"/>
                    <a:pt x="21431" y="193124"/>
                  </a:cubicBezTo>
                  <a:cubicBezTo>
                    <a:pt x="25819" y="190686"/>
                    <a:pt x="35719" y="188361"/>
                    <a:pt x="35719" y="188361"/>
                  </a:cubicBezTo>
                  <a:cubicBezTo>
                    <a:pt x="38100" y="190742"/>
                    <a:pt x="40061" y="193637"/>
                    <a:pt x="42863" y="195505"/>
                  </a:cubicBezTo>
                  <a:cubicBezTo>
                    <a:pt x="47446" y="198561"/>
                    <a:pt x="65153" y="199991"/>
                    <a:pt x="66675" y="200268"/>
                  </a:cubicBezTo>
                  <a:cubicBezTo>
                    <a:pt x="69895" y="200853"/>
                    <a:pt x="72983" y="202046"/>
                    <a:pt x="76200" y="202649"/>
                  </a:cubicBezTo>
                  <a:cubicBezTo>
                    <a:pt x="85691" y="204428"/>
                    <a:pt x="104775" y="207411"/>
                    <a:pt x="104775" y="207411"/>
                  </a:cubicBezTo>
                  <a:cubicBezTo>
                    <a:pt x="111919" y="206617"/>
                    <a:pt x="119336" y="207144"/>
                    <a:pt x="126206" y="205030"/>
                  </a:cubicBezTo>
                  <a:cubicBezTo>
                    <a:pt x="129999" y="203863"/>
                    <a:pt x="132365" y="199989"/>
                    <a:pt x="135731" y="197886"/>
                  </a:cubicBezTo>
                  <a:cubicBezTo>
                    <a:pt x="138741" y="196005"/>
                    <a:pt x="142081" y="194711"/>
                    <a:pt x="145256" y="193124"/>
                  </a:cubicBezTo>
                  <a:cubicBezTo>
                    <a:pt x="146050" y="190743"/>
                    <a:pt x="146515" y="188225"/>
                    <a:pt x="147638" y="185980"/>
                  </a:cubicBezTo>
                  <a:cubicBezTo>
                    <a:pt x="148918" y="183420"/>
                    <a:pt x="152084" y="181680"/>
                    <a:pt x="152400" y="178836"/>
                  </a:cubicBezTo>
                  <a:cubicBezTo>
                    <a:pt x="156000" y="146429"/>
                    <a:pt x="143121" y="130963"/>
                    <a:pt x="161925" y="112161"/>
                  </a:cubicBezTo>
                  <a:cubicBezTo>
                    <a:pt x="163949" y="110137"/>
                    <a:pt x="166509" y="108679"/>
                    <a:pt x="169069" y="107399"/>
                  </a:cubicBezTo>
                  <a:cubicBezTo>
                    <a:pt x="171314" y="106277"/>
                    <a:pt x="173832" y="105812"/>
                    <a:pt x="176213" y="105018"/>
                  </a:cubicBezTo>
                  <a:cubicBezTo>
                    <a:pt x="182353" y="105895"/>
                    <a:pt x="193377" y="106456"/>
                    <a:pt x="200025" y="109780"/>
                  </a:cubicBezTo>
                  <a:cubicBezTo>
                    <a:pt x="202585" y="111060"/>
                    <a:pt x="204554" y="113381"/>
                    <a:pt x="207169" y="114543"/>
                  </a:cubicBezTo>
                  <a:cubicBezTo>
                    <a:pt x="211756" y="116582"/>
                    <a:pt x="221456" y="119305"/>
                    <a:pt x="221456" y="119305"/>
                  </a:cubicBezTo>
                  <a:cubicBezTo>
                    <a:pt x="231775" y="118511"/>
                    <a:pt x="242190" y="118538"/>
                    <a:pt x="252413" y="116924"/>
                  </a:cubicBezTo>
                  <a:cubicBezTo>
                    <a:pt x="257372" y="116141"/>
                    <a:pt x="266700" y="112161"/>
                    <a:pt x="266700" y="112161"/>
                  </a:cubicBezTo>
                  <a:cubicBezTo>
                    <a:pt x="277891" y="100972"/>
                    <a:pt x="271977" y="107819"/>
                    <a:pt x="283369" y="90730"/>
                  </a:cubicBezTo>
                  <a:cubicBezTo>
                    <a:pt x="284956" y="88349"/>
                    <a:pt x="285416" y="84491"/>
                    <a:pt x="288131" y="83586"/>
                  </a:cubicBezTo>
                  <a:lnTo>
                    <a:pt x="295275" y="81205"/>
                  </a:lnTo>
                  <a:cubicBezTo>
                    <a:pt x="297656" y="81999"/>
                    <a:pt x="299943" y="83999"/>
                    <a:pt x="302419" y="83586"/>
                  </a:cubicBezTo>
                  <a:cubicBezTo>
                    <a:pt x="305242" y="83116"/>
                    <a:pt x="307003" y="80104"/>
                    <a:pt x="309563" y="78824"/>
                  </a:cubicBezTo>
                  <a:cubicBezTo>
                    <a:pt x="313386" y="76912"/>
                    <a:pt x="317500" y="75649"/>
                    <a:pt x="321469" y="74061"/>
                  </a:cubicBezTo>
                  <a:cubicBezTo>
                    <a:pt x="340800" y="54733"/>
                    <a:pt x="315751" y="77329"/>
                    <a:pt x="338138" y="64536"/>
                  </a:cubicBezTo>
                  <a:cubicBezTo>
                    <a:pt x="346550" y="59729"/>
                    <a:pt x="355099" y="54719"/>
                    <a:pt x="361950" y="47868"/>
                  </a:cubicBezTo>
                  <a:cubicBezTo>
                    <a:pt x="371900" y="37918"/>
                    <a:pt x="366400" y="42745"/>
                    <a:pt x="378619" y="33580"/>
                  </a:cubicBezTo>
                  <a:cubicBezTo>
                    <a:pt x="379413" y="31199"/>
                    <a:pt x="379432" y="28396"/>
                    <a:pt x="381000" y="26436"/>
                  </a:cubicBezTo>
                  <a:cubicBezTo>
                    <a:pt x="388256" y="17366"/>
                    <a:pt x="388032" y="22808"/>
                    <a:pt x="395288" y="26436"/>
                  </a:cubicBezTo>
                  <a:cubicBezTo>
                    <a:pt x="397533" y="27559"/>
                    <a:pt x="400050" y="28024"/>
                    <a:pt x="402431" y="28818"/>
                  </a:cubicBezTo>
                  <a:lnTo>
                    <a:pt x="423863" y="21674"/>
                  </a:lnTo>
                  <a:lnTo>
                    <a:pt x="431006" y="19293"/>
                  </a:lnTo>
                  <a:cubicBezTo>
                    <a:pt x="462716" y="-1848"/>
                    <a:pt x="415722" y="28578"/>
                    <a:pt x="445294" y="12149"/>
                  </a:cubicBezTo>
                  <a:cubicBezTo>
                    <a:pt x="456719" y="5802"/>
                    <a:pt x="457221" y="1157"/>
                    <a:pt x="469106" y="243"/>
                  </a:cubicBezTo>
                  <a:cubicBezTo>
                    <a:pt x="476229" y="-305"/>
                    <a:pt x="483394" y="243"/>
                    <a:pt x="490538" y="243"/>
                  </a:cubicBezTo>
                </a:path>
              </a:pathLst>
            </a:custGeom>
            <a:noFill/>
            <a:ln>
              <a:solidFill>
                <a:schemeClr val="tx1"/>
              </a:solidFill>
              <a:prstDash val="sysDash"/>
              <a:tailEnd type="triangle" w="med"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46" name="任意多边形 45">
              <a:extLst>
                <a:ext uri="{FF2B5EF4-FFF2-40B4-BE49-F238E27FC236}">
                  <a16:creationId xmlns:a16="http://schemas.microsoft.com/office/drawing/2014/main" id="{8024C38B-5E83-45D7-A402-F33763333098}"/>
                </a:ext>
              </a:extLst>
            </p:cNvPr>
            <p:cNvSpPr/>
            <p:nvPr/>
          </p:nvSpPr>
          <p:spPr>
            <a:xfrm>
              <a:off x="4126297" y="3177080"/>
              <a:ext cx="233315" cy="348236"/>
            </a:xfrm>
            <a:custGeom>
              <a:avLst/>
              <a:gdLst>
                <a:gd name="connsiteX0" fmla="*/ 312420 w 312420"/>
                <a:gd name="connsiteY0" fmla="*/ 464820 h 464820"/>
                <a:gd name="connsiteX1" fmla="*/ 274320 w 312420"/>
                <a:gd name="connsiteY1" fmla="*/ 457200 h 464820"/>
                <a:gd name="connsiteX2" fmla="*/ 228600 w 312420"/>
                <a:gd name="connsiteY2" fmla="*/ 441960 h 464820"/>
                <a:gd name="connsiteX3" fmla="*/ 220980 w 312420"/>
                <a:gd name="connsiteY3" fmla="*/ 342900 h 464820"/>
                <a:gd name="connsiteX4" fmla="*/ 160020 w 312420"/>
                <a:gd name="connsiteY4" fmla="*/ 304800 h 464820"/>
                <a:gd name="connsiteX5" fmla="*/ 137160 w 312420"/>
                <a:gd name="connsiteY5" fmla="*/ 297180 h 464820"/>
                <a:gd name="connsiteX6" fmla="*/ 129540 w 312420"/>
                <a:gd name="connsiteY6" fmla="*/ 205740 h 464820"/>
                <a:gd name="connsiteX7" fmla="*/ 83820 w 312420"/>
                <a:gd name="connsiteY7" fmla="*/ 190500 h 464820"/>
                <a:gd name="connsiteX8" fmla="*/ 60960 w 312420"/>
                <a:gd name="connsiteY8" fmla="*/ 182880 h 464820"/>
                <a:gd name="connsiteX9" fmla="*/ 53340 w 312420"/>
                <a:gd name="connsiteY9" fmla="*/ 160020 h 464820"/>
                <a:gd name="connsiteX10" fmla="*/ 45720 w 312420"/>
                <a:gd name="connsiteY10" fmla="*/ 68580 h 464820"/>
                <a:gd name="connsiteX11" fmla="*/ 22860 w 312420"/>
                <a:gd name="connsiteY11" fmla="*/ 53340 h 464820"/>
                <a:gd name="connsiteX12" fmla="*/ 0 w 312420"/>
                <a:gd name="connsiteY12" fmla="*/ 0 h 464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12420" h="464820">
                  <a:moveTo>
                    <a:pt x="312420" y="464820"/>
                  </a:moveTo>
                  <a:cubicBezTo>
                    <a:pt x="299720" y="462280"/>
                    <a:pt x="286815" y="460608"/>
                    <a:pt x="274320" y="457200"/>
                  </a:cubicBezTo>
                  <a:cubicBezTo>
                    <a:pt x="258822" y="452973"/>
                    <a:pt x="228600" y="441960"/>
                    <a:pt x="228600" y="441960"/>
                  </a:cubicBezTo>
                  <a:cubicBezTo>
                    <a:pt x="193079" y="388678"/>
                    <a:pt x="229511" y="453806"/>
                    <a:pt x="220980" y="342900"/>
                  </a:cubicBezTo>
                  <a:cubicBezTo>
                    <a:pt x="218756" y="313982"/>
                    <a:pt x="175967" y="310116"/>
                    <a:pt x="160020" y="304800"/>
                  </a:cubicBezTo>
                  <a:lnTo>
                    <a:pt x="137160" y="297180"/>
                  </a:lnTo>
                  <a:cubicBezTo>
                    <a:pt x="134620" y="266700"/>
                    <a:pt x="143218" y="233097"/>
                    <a:pt x="129540" y="205740"/>
                  </a:cubicBezTo>
                  <a:cubicBezTo>
                    <a:pt x="122356" y="191372"/>
                    <a:pt x="99060" y="195580"/>
                    <a:pt x="83820" y="190500"/>
                  </a:cubicBezTo>
                  <a:lnTo>
                    <a:pt x="60960" y="182880"/>
                  </a:lnTo>
                  <a:cubicBezTo>
                    <a:pt x="58420" y="175260"/>
                    <a:pt x="54402" y="167982"/>
                    <a:pt x="53340" y="160020"/>
                  </a:cubicBezTo>
                  <a:cubicBezTo>
                    <a:pt x="49298" y="129703"/>
                    <a:pt x="54123" y="97989"/>
                    <a:pt x="45720" y="68580"/>
                  </a:cubicBezTo>
                  <a:cubicBezTo>
                    <a:pt x="43204" y="59774"/>
                    <a:pt x="30480" y="58420"/>
                    <a:pt x="22860" y="53340"/>
                  </a:cubicBezTo>
                  <a:cubicBezTo>
                    <a:pt x="6484" y="4212"/>
                    <a:pt x="18979" y="18979"/>
                    <a:pt x="0" y="0"/>
                  </a:cubicBezTo>
                </a:path>
              </a:pathLst>
            </a:custGeom>
            <a:noFill/>
            <a:ln>
              <a:solidFill>
                <a:schemeClr val="tx1"/>
              </a:solidFill>
              <a:prstDash val="sysDash"/>
              <a:tailEnd type="triangle" w="med"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47" name="文本框 46">
              <a:extLst>
                <a:ext uri="{FF2B5EF4-FFF2-40B4-BE49-F238E27FC236}">
                  <a16:creationId xmlns:a16="http://schemas.microsoft.com/office/drawing/2014/main" id="{111BDA33-BAFB-4566-9D22-7FA62FDAE5DD}"/>
                </a:ext>
              </a:extLst>
            </p:cNvPr>
            <p:cNvSpPr txBox="1"/>
            <p:nvPr/>
          </p:nvSpPr>
          <p:spPr>
            <a:xfrm>
              <a:off x="5343036" y="2857317"/>
              <a:ext cx="878433" cy="300052"/>
            </a:xfrm>
            <a:prstGeom prst="rect">
              <a:avLst/>
            </a:prstGeom>
            <a:noFill/>
          </p:spPr>
          <p:txBody>
            <a:bodyPr wrap="none">
              <a:spAutoFit/>
            </a:bodyPr>
            <a:lstStyle/>
            <a:p>
              <a:pPr eaLnBrk="1" fontAlgn="auto" hangingPunct="1">
                <a:spcBef>
                  <a:spcPts val="0"/>
                </a:spcBef>
                <a:spcAft>
                  <a:spcPts val="0"/>
                </a:spcAft>
                <a:defRPr/>
              </a:pPr>
              <a:r>
                <a:rPr lang="zh-CN" altLang="en-US" sz="1350" dirty="0">
                  <a:solidFill>
                    <a:srgbClr val="FF0000"/>
                  </a:solidFill>
                  <a:latin typeface="楷体" panose="02010609060101010101" pitchFamily="49" charset="-122"/>
                  <a:ea typeface="楷体" panose="02010609060101010101" pitchFamily="49" charset="-122"/>
                </a:rPr>
                <a:t>个体假设</a:t>
              </a:r>
            </a:p>
          </p:txBody>
        </p:sp>
        <p:cxnSp>
          <p:nvCxnSpPr>
            <p:cNvPr id="48" name="直接箭头连接符 47">
              <a:extLst>
                <a:ext uri="{FF2B5EF4-FFF2-40B4-BE49-F238E27FC236}">
                  <a16:creationId xmlns:a16="http://schemas.microsoft.com/office/drawing/2014/main" id="{479D2D58-7ECF-4C76-92A7-3A1159C6B2F7}"/>
                </a:ext>
              </a:extLst>
            </p:cNvPr>
            <p:cNvCxnSpPr>
              <a:stCxn id="47" idx="2"/>
            </p:cNvCxnSpPr>
            <p:nvPr/>
          </p:nvCxnSpPr>
          <p:spPr>
            <a:xfrm>
              <a:off x="5781669" y="3157369"/>
              <a:ext cx="401302" cy="52564"/>
            </a:xfrm>
            <a:prstGeom prst="straightConnector1">
              <a:avLst/>
            </a:prstGeom>
            <a:ln>
              <a:solidFill>
                <a:srgbClr val="FF0000"/>
              </a:solidFill>
              <a:tailEnd type="stealth" w="lg" len="med"/>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70288234-3A58-4041-B074-F1A3CD41A38C}"/>
                </a:ext>
              </a:extLst>
            </p:cNvPr>
            <p:cNvCxnSpPr>
              <a:stCxn id="47" idx="2"/>
            </p:cNvCxnSpPr>
            <p:nvPr/>
          </p:nvCxnSpPr>
          <p:spPr>
            <a:xfrm>
              <a:off x="5781669" y="3157369"/>
              <a:ext cx="157488" cy="600104"/>
            </a:xfrm>
            <a:prstGeom prst="straightConnector1">
              <a:avLst/>
            </a:prstGeom>
            <a:ln>
              <a:solidFill>
                <a:srgbClr val="FF0000"/>
              </a:solidFill>
              <a:tailEnd type="stealth" w="lg" len="med"/>
            </a:ln>
          </p:spPr>
          <p:style>
            <a:lnRef idx="1">
              <a:schemeClr val="dk1"/>
            </a:lnRef>
            <a:fillRef idx="0">
              <a:schemeClr val="dk1"/>
            </a:fillRef>
            <a:effectRef idx="0">
              <a:schemeClr val="dk1"/>
            </a:effectRef>
            <a:fontRef idx="minor">
              <a:schemeClr val="tx1"/>
            </a:fontRef>
          </p:style>
        </p:cxnSp>
        <p:cxnSp>
          <p:nvCxnSpPr>
            <p:cNvPr id="54" name="直接箭头连接符 53">
              <a:extLst>
                <a:ext uri="{FF2B5EF4-FFF2-40B4-BE49-F238E27FC236}">
                  <a16:creationId xmlns:a16="http://schemas.microsoft.com/office/drawing/2014/main" id="{7943EA2C-B686-4566-B81F-B8C6A3BF19D6}"/>
                </a:ext>
              </a:extLst>
            </p:cNvPr>
            <p:cNvCxnSpPr>
              <a:stCxn id="47" idx="2"/>
            </p:cNvCxnSpPr>
            <p:nvPr/>
          </p:nvCxnSpPr>
          <p:spPr>
            <a:xfrm>
              <a:off x="5781669" y="3157369"/>
              <a:ext cx="170320" cy="160977"/>
            </a:xfrm>
            <a:prstGeom prst="straightConnector1">
              <a:avLst/>
            </a:prstGeom>
            <a:ln>
              <a:solidFill>
                <a:srgbClr val="FF0000"/>
              </a:solidFill>
              <a:tailEnd type="stealth" w="lg" len="med"/>
            </a:ln>
          </p:spPr>
          <p:style>
            <a:lnRef idx="1">
              <a:schemeClr val="dk1"/>
            </a:lnRef>
            <a:fillRef idx="0">
              <a:schemeClr val="dk1"/>
            </a:fillRef>
            <a:effectRef idx="0">
              <a:schemeClr val="dk1"/>
            </a:effectRef>
            <a:fontRef idx="minor">
              <a:schemeClr val="tx1"/>
            </a:fontRef>
          </p:style>
        </p:cxnSp>
        <p:sp>
          <p:nvSpPr>
            <p:cNvPr id="57" name="文本框 56">
              <a:extLst>
                <a:ext uri="{FF2B5EF4-FFF2-40B4-BE49-F238E27FC236}">
                  <a16:creationId xmlns:a16="http://schemas.microsoft.com/office/drawing/2014/main" id="{C13F6306-F0A4-4536-8259-8AC5D6AF6B1B}"/>
                </a:ext>
              </a:extLst>
            </p:cNvPr>
            <p:cNvSpPr txBox="1"/>
            <p:nvPr/>
          </p:nvSpPr>
          <p:spPr>
            <a:xfrm>
              <a:off x="6443118" y="3895453"/>
              <a:ext cx="878432" cy="300052"/>
            </a:xfrm>
            <a:prstGeom prst="rect">
              <a:avLst/>
            </a:prstGeom>
            <a:noFill/>
          </p:spPr>
          <p:txBody>
            <a:bodyPr wrap="none">
              <a:spAutoFit/>
            </a:bodyPr>
            <a:lstStyle/>
            <a:p>
              <a:pPr eaLnBrk="1" fontAlgn="auto" hangingPunct="1">
                <a:spcBef>
                  <a:spcPts val="0"/>
                </a:spcBef>
                <a:spcAft>
                  <a:spcPts val="0"/>
                </a:spcAft>
                <a:defRPr/>
              </a:pPr>
              <a:r>
                <a:rPr lang="zh-CN" altLang="en-US" sz="1350" dirty="0">
                  <a:solidFill>
                    <a:srgbClr val="FF0000"/>
                  </a:solidFill>
                  <a:latin typeface="楷体" panose="02010609060101010101" pitchFamily="49" charset="-122"/>
                  <a:ea typeface="楷体" panose="02010609060101010101" pitchFamily="49" charset="-122"/>
                </a:rPr>
                <a:t>真实假设</a:t>
              </a:r>
            </a:p>
          </p:txBody>
        </p:sp>
        <p:cxnSp>
          <p:nvCxnSpPr>
            <p:cNvPr id="58" name="直接箭头连接符 57">
              <a:extLst>
                <a:ext uri="{FF2B5EF4-FFF2-40B4-BE49-F238E27FC236}">
                  <a16:creationId xmlns:a16="http://schemas.microsoft.com/office/drawing/2014/main" id="{872C2019-DCFD-45FE-AE59-9F9A8EF96C15}"/>
                </a:ext>
              </a:extLst>
            </p:cNvPr>
            <p:cNvCxnSpPr/>
            <p:nvPr/>
          </p:nvCxnSpPr>
          <p:spPr>
            <a:xfrm flipH="1" flipV="1">
              <a:off x="6590107" y="3687388"/>
              <a:ext cx="66494" cy="189449"/>
            </a:xfrm>
            <a:prstGeom prst="straightConnector1">
              <a:avLst/>
            </a:prstGeom>
            <a:ln>
              <a:solidFill>
                <a:srgbClr val="FF0000"/>
              </a:solidFill>
              <a:tailEnd type="stealth" w="lg" len="med"/>
            </a:ln>
          </p:spPr>
          <p:style>
            <a:lnRef idx="1">
              <a:schemeClr val="dk1"/>
            </a:lnRef>
            <a:fillRef idx="0">
              <a:schemeClr val="dk1"/>
            </a:fillRef>
            <a:effectRef idx="0">
              <a:schemeClr val="dk1"/>
            </a:effectRef>
            <a:fontRef idx="minor">
              <a:schemeClr val="tx1"/>
            </a:fontRef>
          </p:style>
        </p:cxnSp>
      </p:grpSp>
      <p:sp>
        <p:nvSpPr>
          <p:cNvPr id="49" name="标题 1">
            <a:extLst>
              <a:ext uri="{FF2B5EF4-FFF2-40B4-BE49-F238E27FC236}">
                <a16:creationId xmlns:a16="http://schemas.microsoft.com/office/drawing/2014/main" id="{E22144C0-D4CC-4F12-AD3D-18A31B1A2452}"/>
              </a:ext>
            </a:extLst>
          </p:cNvPr>
          <p:cNvSpPr>
            <a:spLocks noGrp="1"/>
          </p:cNvSpPr>
          <p:nvPr>
            <p:ph type="title"/>
          </p:nvPr>
        </p:nvSpPr>
        <p:spPr>
          <a:xfrm>
            <a:off x="260350" y="161925"/>
            <a:ext cx="7886700" cy="777875"/>
          </a:xfrm>
        </p:spPr>
        <p:txBody>
          <a:bodyPr/>
          <a:lstStyle/>
          <a:p>
            <a:pPr eaLnBrk="1" fontAlgn="auto" hangingPunct="1">
              <a:spcAft>
                <a:spcPts val="0"/>
              </a:spcAft>
              <a:defRPr/>
            </a:pPr>
            <a:r>
              <a:rPr lang="zh-CN" altLang="en-US" dirty="0">
                <a:latin typeface="+mn-ea"/>
              </a:rPr>
              <a:t>结合策略</a:t>
            </a:r>
            <a:endParaRPr lang="zh-CN" altLang="en-US" dirty="0"/>
          </a:p>
        </p:txBody>
      </p:sp>
      <p:sp>
        <p:nvSpPr>
          <p:cNvPr id="120836" name="内容占位符 2">
            <a:extLst>
              <a:ext uri="{FF2B5EF4-FFF2-40B4-BE49-F238E27FC236}">
                <a16:creationId xmlns:a16="http://schemas.microsoft.com/office/drawing/2014/main" id="{B9119523-6014-4243-B6C8-745F7783CE55}"/>
              </a:ext>
            </a:extLst>
          </p:cNvPr>
          <p:cNvSpPr>
            <a:spLocks noGrp="1"/>
          </p:cNvSpPr>
          <p:nvPr>
            <p:ph idx="1"/>
          </p:nvPr>
        </p:nvSpPr>
        <p:spPr>
          <a:xfrm>
            <a:off x="260350" y="1266825"/>
            <a:ext cx="8559800" cy="584200"/>
          </a:xfrm>
        </p:spPr>
        <p:txBody>
          <a:bodyPr/>
          <a:lstStyle/>
          <a:p>
            <a:pPr indent="-358775" eaLnBrk="1" hangingPunct="1"/>
            <a:r>
              <a:t>学习器的组合可以从三个方面带来好处</a:t>
            </a:r>
          </a:p>
        </p:txBody>
      </p:sp>
      <p:sp>
        <p:nvSpPr>
          <p:cNvPr id="120837" name="灯片编号占位符 1">
            <a:extLst>
              <a:ext uri="{FF2B5EF4-FFF2-40B4-BE49-F238E27FC236}">
                <a16:creationId xmlns:a16="http://schemas.microsoft.com/office/drawing/2014/main" id="{0CC9E960-DD74-45E8-8AEE-181607EACA2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CDFAEF37-3C04-4D5D-949B-06EA8BA5AA48}"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0</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F9EE51-C621-48CF-98DD-66EB5EF43BAB}"/>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latin typeface="+mn-ea"/>
              </a:rPr>
              <a:t>结合策略 </a:t>
            </a:r>
            <a:r>
              <a:rPr lang="en-US" altLang="zh-CN" dirty="0">
                <a:latin typeface="+mn-ea"/>
              </a:rPr>
              <a:t>– </a:t>
            </a:r>
            <a:r>
              <a:rPr lang="zh-CN" altLang="en-US" dirty="0">
                <a:latin typeface="+mn-ea"/>
              </a:rPr>
              <a:t>平均法</a:t>
            </a:r>
            <a:endParaRPr lang="zh-CN" altLang="en-US" dirty="0"/>
          </a:p>
        </p:txBody>
      </p:sp>
      <p:sp>
        <p:nvSpPr>
          <p:cNvPr id="120835" name="内容占位符 2">
            <a:extLst>
              <a:ext uri="{FF2B5EF4-FFF2-40B4-BE49-F238E27FC236}">
                <a16:creationId xmlns:a16="http://schemas.microsoft.com/office/drawing/2014/main" id="{0457AD91-8040-4B05-A029-6C29BE14FF43}"/>
              </a:ext>
            </a:extLst>
          </p:cNvPr>
          <p:cNvSpPr>
            <a:spLocks noGrp="1"/>
          </p:cNvSpPr>
          <p:nvPr>
            <p:ph idx="1"/>
          </p:nvPr>
        </p:nvSpPr>
        <p:spPr>
          <a:xfrm>
            <a:off x="130175" y="2273300"/>
            <a:ext cx="8883650" cy="2949575"/>
          </a:xfrm>
        </p:spPr>
        <p:txBody>
          <a:bodyPr/>
          <a:lstStyle/>
          <a:p>
            <a:pPr indent="-358775" eaLnBrk="1" hangingPunct="1">
              <a:defRPr/>
            </a:pPr>
            <a:r>
              <a:t>简单平均法</a:t>
            </a:r>
            <a:endParaRPr lang="en-US" altLang="zh-CN"/>
          </a:p>
          <a:p>
            <a:pPr indent="-358775" eaLnBrk="1" hangingPunct="1">
              <a:defRPr/>
            </a:pPr>
            <a:endParaRPr lang="en-US" altLang="zh-CN"/>
          </a:p>
          <a:p>
            <a:pPr marL="0" indent="0" eaLnBrk="1" hangingPunct="1">
              <a:buFont typeface="Wingdings" panose="05000000000000000000" pitchFamily="2" charset="2"/>
              <a:buNone/>
              <a:defRPr/>
            </a:pPr>
            <a:endParaRPr lang="en-US" altLang="zh-CN"/>
          </a:p>
          <a:p>
            <a:pPr indent="-358775" eaLnBrk="1" hangingPunct="1">
              <a:defRPr/>
            </a:pPr>
            <a:r>
              <a:t>加权平均法</a:t>
            </a:r>
          </a:p>
        </p:txBody>
      </p:sp>
      <p:pic>
        <p:nvPicPr>
          <p:cNvPr id="120836" name="图片 4">
            <a:extLst>
              <a:ext uri="{FF2B5EF4-FFF2-40B4-BE49-F238E27FC236}">
                <a16:creationId xmlns:a16="http://schemas.microsoft.com/office/drawing/2014/main" id="{BA3189A5-7F0E-43EE-A8DB-B5758578F6B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443163"/>
            <a:ext cx="2481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图片 5">
            <a:extLst>
              <a:ext uri="{FF2B5EF4-FFF2-40B4-BE49-F238E27FC236}">
                <a16:creationId xmlns:a16="http://schemas.microsoft.com/office/drawing/2014/main" id="{0B27250C-6F35-4BC1-8A3B-4381211099E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79563" y="3981450"/>
            <a:ext cx="2800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6">
            <a:extLst>
              <a:ext uri="{FF2B5EF4-FFF2-40B4-BE49-F238E27FC236}">
                <a16:creationId xmlns:a16="http://schemas.microsoft.com/office/drawing/2014/main" id="{C433F564-9AC2-457C-B84C-AD9CA4F366A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64088" y="4035425"/>
            <a:ext cx="31273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7" name="灯片编号占位符 2">
            <a:extLst>
              <a:ext uri="{FF2B5EF4-FFF2-40B4-BE49-F238E27FC236}">
                <a16:creationId xmlns:a16="http://schemas.microsoft.com/office/drawing/2014/main" id="{E1A50185-26B8-41ED-9106-3DF1EED7041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BB379A24-D9AC-4362-BB82-89489A97595D}"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1</a:t>
            </a:fld>
            <a:endParaRPr lang="zh-CN" altLang="en-US" sz="1200">
              <a:solidFill>
                <a:srgbClr val="898989"/>
              </a:solidFill>
              <a:latin typeface="Arial" panose="020B0604020202020204" pitchFamily="34" charset="0"/>
              <a:ea typeface="宋体" panose="02010600030101010101" pitchFamily="2" charset="-122"/>
            </a:endParaRPr>
          </a:p>
        </p:txBody>
      </p:sp>
      <p:sp>
        <p:nvSpPr>
          <p:cNvPr id="8" name="内容占位符 2">
            <a:extLst>
              <a:ext uri="{FF2B5EF4-FFF2-40B4-BE49-F238E27FC236}">
                <a16:creationId xmlns:a16="http://schemas.microsoft.com/office/drawing/2014/main" id="{E0BE37C6-4566-4921-A6FB-9C969D9A36F7}"/>
              </a:ext>
            </a:extLst>
          </p:cNvPr>
          <p:cNvSpPr txBox="1">
            <a:spLocks noRot="1" noChangeAspect="1" noMove="1" noResize="1" noEditPoints="1" noAdjustHandles="1" noChangeArrowheads="1" noChangeShapeType="1" noTextEdit="1"/>
          </p:cNvSpPr>
          <p:nvPr/>
        </p:nvSpPr>
        <p:spPr bwMode="auto">
          <a:xfrm>
            <a:off x="127000" y="1095984"/>
            <a:ext cx="8559800" cy="584200"/>
          </a:xfrm>
          <a:prstGeom prst="rect">
            <a:avLst/>
          </a:prstGeom>
          <a:blipFill>
            <a:blip r:embed="rId6"/>
            <a:stretch>
              <a:fillRect l="-783" t="-15625" b="-36458"/>
            </a:stretch>
          </a:blipFill>
          <a:ln>
            <a:noFill/>
          </a:ln>
        </p:spPr>
        <p:txBody>
          <a:bodyPr/>
          <a:lstStyle/>
          <a:p>
            <a:r>
              <a:rPr lang="zh-CN" altLang="en-US">
                <a:noFill/>
              </a:rPr>
              <a:t> </a:t>
            </a:r>
          </a:p>
        </p:txBody>
      </p:sp>
      <p:sp>
        <p:nvSpPr>
          <p:cNvPr id="9" name="内容占位符 2">
            <a:extLst>
              <a:ext uri="{FF2B5EF4-FFF2-40B4-BE49-F238E27FC236}">
                <a16:creationId xmlns:a16="http://schemas.microsoft.com/office/drawing/2014/main" id="{8C9ABAEC-B596-4CD1-B083-9A0805648198}"/>
              </a:ext>
            </a:extLst>
          </p:cNvPr>
          <p:cNvSpPr txBox="1">
            <a:spLocks/>
          </p:cNvSpPr>
          <p:nvPr/>
        </p:nvSpPr>
        <p:spPr bwMode="auto">
          <a:xfrm>
            <a:off x="100013" y="5175250"/>
            <a:ext cx="855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685800" indent="-358775">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358775">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358775">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358775"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buClr>
                <a:schemeClr val="accent1"/>
              </a:buClr>
              <a:buSzPct val="100000"/>
            </a:pPr>
            <a:r>
              <a:rPr lang="zh-CN" altLang="en-US"/>
              <a:t>加权平均法是集成学习研究的基本出发点，对给定的基学习器，不同的集成学习方法可看作是通过不同的方式确定加权平均法中的基学习器权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08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08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08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08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图片 7">
            <a:extLst>
              <a:ext uri="{FF2B5EF4-FFF2-40B4-BE49-F238E27FC236}">
                <a16:creationId xmlns:a16="http://schemas.microsoft.com/office/drawing/2014/main" id="{9D6D21D1-7A09-47E2-99CC-1F0D4F98976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85825" y="2944813"/>
            <a:ext cx="5951538"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5">
            <a:extLst>
              <a:ext uri="{FF2B5EF4-FFF2-40B4-BE49-F238E27FC236}">
                <a16:creationId xmlns:a16="http://schemas.microsoft.com/office/drawing/2014/main" id="{C9C47843-C4FC-4B79-82CE-B7480D627A6C}"/>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latin typeface="+mn-ea"/>
              </a:rPr>
              <a:t>结合策略 </a:t>
            </a:r>
            <a:r>
              <a:rPr lang="en-US" altLang="zh-CN" dirty="0">
                <a:latin typeface="+mn-ea"/>
              </a:rPr>
              <a:t>– </a:t>
            </a:r>
            <a:r>
              <a:rPr lang="zh-CN" altLang="en-US" dirty="0">
                <a:latin typeface="+mn-ea"/>
              </a:rPr>
              <a:t>投票法</a:t>
            </a:r>
            <a:endParaRPr lang="zh-CN" altLang="en-US" dirty="0"/>
          </a:p>
        </p:txBody>
      </p:sp>
      <p:sp>
        <p:nvSpPr>
          <p:cNvPr id="122883" name="内容占位符 2">
            <a:extLst>
              <a:ext uri="{FF2B5EF4-FFF2-40B4-BE49-F238E27FC236}">
                <a16:creationId xmlns:a16="http://schemas.microsoft.com/office/drawing/2014/main" id="{0794A2BB-2AB5-415B-837E-6E7E5B829085}"/>
              </a:ext>
            </a:extLst>
          </p:cNvPr>
          <p:cNvSpPr>
            <a:spLocks noGrp="1"/>
          </p:cNvSpPr>
          <p:nvPr>
            <p:ph idx="1"/>
          </p:nvPr>
        </p:nvSpPr>
        <p:spPr>
          <a:xfrm>
            <a:off x="260350" y="2692400"/>
            <a:ext cx="8616950" cy="493713"/>
          </a:xfrm>
        </p:spPr>
        <p:txBody>
          <a:bodyPr/>
          <a:lstStyle/>
          <a:p>
            <a:pPr indent="-358775" eaLnBrk="1" hangingPunct="1"/>
            <a:r>
              <a:rPr dirty="0"/>
              <a:t>绝对多数投票法（</a:t>
            </a:r>
            <a:r>
              <a:rPr lang="en-US" altLang="zh-CN" dirty="0"/>
              <a:t>majority voting</a:t>
            </a:r>
            <a:r>
              <a:rPr dirty="0"/>
              <a:t>）</a:t>
            </a:r>
          </a:p>
        </p:txBody>
      </p:sp>
      <p:sp>
        <p:nvSpPr>
          <p:cNvPr id="122885" name="内容占位符 2">
            <a:extLst>
              <a:ext uri="{FF2B5EF4-FFF2-40B4-BE49-F238E27FC236}">
                <a16:creationId xmlns:a16="http://schemas.microsoft.com/office/drawing/2014/main" id="{38DA64BF-6B4F-48A0-880A-1FD045C0FD6A}"/>
              </a:ext>
            </a:extLst>
          </p:cNvPr>
          <p:cNvSpPr txBox="1">
            <a:spLocks/>
          </p:cNvSpPr>
          <p:nvPr/>
        </p:nvSpPr>
        <p:spPr bwMode="auto">
          <a:xfrm>
            <a:off x="260350" y="4117975"/>
            <a:ext cx="8616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dirty="0"/>
              <a:t>相对多数投票法（</a:t>
            </a:r>
            <a:r>
              <a:rPr lang="en-US" altLang="zh-CN" dirty="0"/>
              <a:t>plurality voting</a:t>
            </a:r>
            <a:r>
              <a:rPr lang="en-US" altLang="en-US" dirty="0"/>
              <a:t>）</a:t>
            </a:r>
          </a:p>
        </p:txBody>
      </p:sp>
      <p:pic>
        <p:nvPicPr>
          <p:cNvPr id="122886" name="图片 8">
            <a:extLst>
              <a:ext uri="{FF2B5EF4-FFF2-40B4-BE49-F238E27FC236}">
                <a16:creationId xmlns:a16="http://schemas.microsoft.com/office/drawing/2014/main" id="{9BF24489-E818-45A7-82F5-E67FD32744B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49525" y="4602163"/>
            <a:ext cx="3459163"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7" name="内容占位符 2">
            <a:extLst>
              <a:ext uri="{FF2B5EF4-FFF2-40B4-BE49-F238E27FC236}">
                <a16:creationId xmlns:a16="http://schemas.microsoft.com/office/drawing/2014/main" id="{BDF713D2-EF8E-4AA1-9D31-ED78FF21FDB7}"/>
              </a:ext>
            </a:extLst>
          </p:cNvPr>
          <p:cNvSpPr txBox="1">
            <a:spLocks/>
          </p:cNvSpPr>
          <p:nvPr/>
        </p:nvSpPr>
        <p:spPr bwMode="auto">
          <a:xfrm>
            <a:off x="260350" y="5321300"/>
            <a:ext cx="8616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dirty="0"/>
              <a:t>加权投票法（</a:t>
            </a:r>
            <a:r>
              <a:rPr lang="en-US" altLang="zh-CN" dirty="0"/>
              <a:t>weighted voting</a:t>
            </a:r>
            <a:r>
              <a:rPr lang="en-US" altLang="en-US" dirty="0"/>
              <a:t>）</a:t>
            </a:r>
          </a:p>
        </p:txBody>
      </p:sp>
      <p:pic>
        <p:nvPicPr>
          <p:cNvPr id="122888" name="图片 9">
            <a:extLst>
              <a:ext uri="{FF2B5EF4-FFF2-40B4-BE49-F238E27FC236}">
                <a16:creationId xmlns:a16="http://schemas.microsoft.com/office/drawing/2014/main" id="{BD140BA7-661C-4D1A-AA90-887C14CC9C0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98713" y="5653088"/>
            <a:ext cx="3609975"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7" name="灯片编号占位符 1">
            <a:extLst>
              <a:ext uri="{FF2B5EF4-FFF2-40B4-BE49-F238E27FC236}">
                <a16:creationId xmlns:a16="http://schemas.microsoft.com/office/drawing/2014/main" id="{5B3796FE-8A7E-4C93-BAA3-6D697281FA3E}"/>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66F136B5-128B-4DBF-A3FD-7BF10343ECFF}"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2</a:t>
            </a:fld>
            <a:endParaRPr lang="zh-CN" altLang="en-US" sz="1200">
              <a:solidFill>
                <a:srgbClr val="898989"/>
              </a:solidFill>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2" name="内容占位符 2">
                <a:extLst>
                  <a:ext uri="{FF2B5EF4-FFF2-40B4-BE49-F238E27FC236}">
                    <a16:creationId xmlns:a16="http://schemas.microsoft.com/office/drawing/2014/main" id="{6B5D5B30-9D1E-42EC-8124-E7E9F6078138}"/>
                  </a:ext>
                </a:extLst>
              </p:cNvPr>
              <p:cNvSpPr txBox="1">
                <a:spLocks/>
              </p:cNvSpPr>
              <p:nvPr/>
            </p:nvSpPr>
            <p:spPr bwMode="auto">
              <a:xfrm>
                <a:off x="260350" y="868362"/>
                <a:ext cx="8616950" cy="4937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6800" rIns="91440" bIns="45720" numCol="1" anchor="t" anchorCtr="0" compatLnSpc="1">
                <a:prstTxWarp prst="textNoShape">
                  <a:avLst/>
                </a:prstTxWarp>
              </a:bodyPr>
              <a:lstStyle>
                <a:lvl1pPr marL="228600" indent="-360000" algn="l" rtl="0" eaLnBrk="0" fontAlgn="base" hangingPunct="0">
                  <a:lnSpc>
                    <a:spcPct val="90000"/>
                  </a:lnSpc>
                  <a:spcBef>
                    <a:spcPts val="1000"/>
                  </a:spcBef>
                  <a:spcAft>
                    <a:spcPct val="0"/>
                  </a:spcAft>
                  <a:buClr>
                    <a:schemeClr val="accent1"/>
                  </a:buClr>
                  <a:buSzPct val="100000"/>
                  <a:buFont typeface="Wingdings" panose="05000000000000000000" pitchFamily="2" charset="2"/>
                  <a:buChar char="p"/>
                  <a:defRPr lang="zh-CN" altLang="en-US" sz="2200" kern="1200" dirty="0" smtClean="0">
                    <a:solidFill>
                      <a:schemeClr val="tx1"/>
                    </a:solidFill>
                    <a:latin typeface="Verdana" panose="020B0604030504040204" pitchFamily="34" charset="0"/>
                    <a:ea typeface="幼圆" panose="02010509060101010101" pitchFamily="49" charset="-122"/>
                    <a:cs typeface="+mn-cs"/>
                  </a:defRPr>
                </a:lvl1pPr>
                <a:lvl2pPr marL="6858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58775" eaLnBrk="1" hangingPunct="1">
                  <a:lnSpc>
                    <a:spcPts val="2900"/>
                  </a:lnSpc>
                </a:pPr>
                <a:r>
                  <a:rPr lang="zh-CN" altLang="en-US" dirty="0"/>
                  <a:t>对于分类任务，学习器</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h</m:t>
                        </m:r>
                      </m:e>
                      <m:sub>
                        <m:r>
                          <a:rPr lang="zh-CN" altLang="en-US" i="1">
                            <a:latin typeface="Cambria Math" panose="02040503050406030204" pitchFamily="18" charset="0"/>
                          </a:rPr>
                          <m:t>𝑖</m:t>
                        </m:r>
                      </m:sub>
                    </m:sSub>
                  </m:oMath>
                </a14:m>
                <a:r>
                  <a:rPr lang="zh-CN" altLang="en-US" dirty="0"/>
                  <a:t>将从类别标记集合</a:t>
                </a:r>
                <a:r>
                  <a:rPr lang="en-US" altLang="zh-CN" dirty="0"/>
                  <a:t>{</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en-US" altLang="zh-CN" i="1">
                            <a:latin typeface="Cambria Math" panose="02040503050406030204" pitchFamily="18" charset="0"/>
                          </a:rPr>
                          <m:t>1</m:t>
                        </m:r>
                      </m:sub>
                    </m:sSub>
                    <m:r>
                      <a:rPr lang="en-US" altLang="zh-CN" i="1">
                        <a:latin typeface="Cambria Math" panose="02040503050406030204" pitchFamily="18" charset="0"/>
                      </a:rPr>
                      <m:t>,</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en-US" altLang="zh-CN" i="1">
                            <a:latin typeface="Cambria Math" panose="02040503050406030204" pitchFamily="18" charset="0"/>
                          </a:rPr>
                          <m:t>2</m:t>
                        </m:r>
                      </m:sub>
                    </m:sSub>
                    <m:r>
                      <a:rPr lang="en-US" altLang="zh-CN" i="1">
                        <a:latin typeface="Cambria Math" panose="02040503050406030204" pitchFamily="18" charset="0"/>
                      </a:rPr>
                      <m:t>,…,</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𝑁</m:t>
                        </m:r>
                      </m:sub>
                    </m:sSub>
                  </m:oMath>
                </a14:m>
                <a:r>
                  <a:rPr lang="en-US" altLang="zh-CN" dirty="0"/>
                  <a:t>}</a:t>
                </a:r>
                <a:r>
                  <a:rPr lang="zh-CN" altLang="en-US" dirty="0"/>
                  <a:t>中预测出一个标记，最常见的结合策略是使用投票法。</a:t>
                </a:r>
              </a:p>
            </p:txBody>
          </p:sp>
        </mc:Choice>
        <mc:Fallback xmlns="">
          <p:sp>
            <p:nvSpPr>
              <p:cNvPr id="12" name="内容占位符 2">
                <a:extLst>
                  <a:ext uri="{FF2B5EF4-FFF2-40B4-BE49-F238E27FC236}">
                    <a16:creationId xmlns:a16="http://schemas.microsoft.com/office/drawing/2014/main" id="{6B5D5B30-9D1E-42EC-8124-E7E9F6078138}"/>
                  </a:ext>
                </a:extLst>
              </p:cNvPr>
              <p:cNvSpPr txBox="1">
                <a:spLocks noRot="1" noChangeAspect="1" noMove="1" noResize="1" noEditPoints="1" noAdjustHandles="1" noChangeArrowheads="1" noChangeShapeType="1" noTextEdit="1"/>
              </p:cNvSpPr>
              <p:nvPr/>
            </p:nvSpPr>
            <p:spPr bwMode="auto">
              <a:xfrm>
                <a:off x="260350" y="868362"/>
                <a:ext cx="8616950" cy="493713"/>
              </a:xfrm>
              <a:prstGeom prst="rect">
                <a:avLst/>
              </a:prstGeom>
              <a:blipFill>
                <a:blip r:embed="rId6"/>
                <a:stretch>
                  <a:fillRect l="-778" t="-11111" r="-212" b="-839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内容占位符 2">
                <a:extLst>
                  <a:ext uri="{FF2B5EF4-FFF2-40B4-BE49-F238E27FC236}">
                    <a16:creationId xmlns:a16="http://schemas.microsoft.com/office/drawing/2014/main" id="{7AC9ADA2-EE75-45CC-8281-F076C1EB8B55}"/>
                  </a:ext>
                </a:extLst>
              </p:cNvPr>
              <p:cNvSpPr txBox="1">
                <a:spLocks/>
              </p:cNvSpPr>
              <p:nvPr/>
            </p:nvSpPr>
            <p:spPr bwMode="auto">
              <a:xfrm>
                <a:off x="260350" y="1732756"/>
                <a:ext cx="8616950" cy="4937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6800" rIns="91440" bIns="45720" numCol="1" anchor="t" anchorCtr="0" compatLnSpc="1">
                <a:prstTxWarp prst="textNoShape">
                  <a:avLst/>
                </a:prstTxWarp>
              </a:bodyPr>
              <a:lstStyle>
                <a:lvl1pPr marL="228600" indent="-360000" algn="l" rtl="0" eaLnBrk="0" fontAlgn="base" hangingPunct="0">
                  <a:lnSpc>
                    <a:spcPct val="90000"/>
                  </a:lnSpc>
                  <a:spcBef>
                    <a:spcPts val="1000"/>
                  </a:spcBef>
                  <a:spcAft>
                    <a:spcPct val="0"/>
                  </a:spcAft>
                  <a:buClr>
                    <a:schemeClr val="accent1"/>
                  </a:buClr>
                  <a:buSzPct val="100000"/>
                  <a:buFont typeface="Wingdings" panose="05000000000000000000" pitchFamily="2" charset="2"/>
                  <a:buChar char="p"/>
                  <a:defRPr lang="zh-CN" altLang="en-US" sz="2200" kern="1200" dirty="0" smtClean="0">
                    <a:solidFill>
                      <a:schemeClr val="tx1"/>
                    </a:solidFill>
                    <a:latin typeface="Verdana" panose="020B0604030504040204" pitchFamily="34" charset="0"/>
                    <a:ea typeface="幼圆" panose="02010509060101010101" pitchFamily="49" charset="-122"/>
                    <a:cs typeface="+mn-cs"/>
                  </a:defRPr>
                </a:lvl1pPr>
                <a:lvl2pPr marL="6858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rtl="0" eaLnBrk="0" fontAlgn="base" hangingPunct="0">
                  <a:lnSpc>
                    <a:spcPct val="90000"/>
                  </a:lnSpc>
                  <a:spcBef>
                    <a:spcPts val="500"/>
                  </a:spcBef>
                  <a:spcAft>
                    <a:spcPct val="0"/>
                  </a:spcAft>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58775" eaLnBrk="1" hangingPunct="1">
                  <a:lnSpc>
                    <a:spcPts val="2900"/>
                  </a:lnSpc>
                </a:pPr>
                <a:r>
                  <a:rPr lang="zh-CN" altLang="en-US" dirty="0"/>
                  <a:t>学习器</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h</m:t>
                        </m:r>
                      </m:e>
                      <m:sub>
                        <m:r>
                          <a:rPr lang="zh-CN" altLang="en-US" i="1">
                            <a:latin typeface="Cambria Math" panose="02040503050406030204" pitchFamily="18" charset="0"/>
                          </a:rPr>
                          <m:t>𝑖</m:t>
                        </m:r>
                      </m:sub>
                    </m:sSub>
                    <m:r>
                      <a:rPr lang="zh-CN" altLang="en-US" i="1" smtClean="0">
                        <a:latin typeface="Cambria Math" panose="02040503050406030204" pitchFamily="18" charset="0"/>
                      </a:rPr>
                      <m:t>在</m:t>
                    </m:r>
                  </m:oMath>
                </a14:m>
                <a:r>
                  <a:rPr lang="zh-CN" altLang="en-US" dirty="0"/>
                  <a:t>样本</a:t>
                </a:r>
                <a14:m>
                  <m:oMath xmlns:m="http://schemas.openxmlformats.org/officeDocument/2006/math">
                    <m:r>
                      <a:rPr lang="en-US" altLang="zh-CN" b="0" i="1" dirty="0" smtClean="0">
                        <a:latin typeface="Cambria Math" panose="02040503050406030204" pitchFamily="18" charset="0"/>
                      </a:rPr>
                      <m:t>𝑥</m:t>
                    </m:r>
                  </m:oMath>
                </a14:m>
                <a:r>
                  <a:rPr lang="zh-CN" altLang="en-US" dirty="0"/>
                  <a:t>上的预测输出表示为</a:t>
                </a:r>
                <a14:m>
                  <m:oMath xmlns:m="http://schemas.openxmlformats.org/officeDocument/2006/math">
                    <m:r>
                      <a:rPr lang="en-US" altLang="zh-CN" b="0" i="1" smtClean="0">
                        <a:latin typeface="Cambria Math" panose="02040503050406030204" pitchFamily="18" charset="0"/>
                      </a:rPr>
                      <m:t>𝑁</m:t>
                    </m:r>
                  </m:oMath>
                </a14:m>
                <a:r>
                  <a:rPr lang="zh-CN" altLang="en-US" dirty="0"/>
                  <a:t>维向量</a:t>
                </a:r>
                <a:r>
                  <a:rPr lang="en-US" altLang="zh-CN" dirty="0"/>
                  <a:t>{</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h</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2</m:t>
                        </m:r>
                      </m:sup>
                    </m:sSubSup>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h</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𝑁</m:t>
                        </m:r>
                      </m:sup>
                    </m:sSubSup>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en-US" altLang="zh-CN" dirty="0"/>
                  <a:t>}</a:t>
                </a:r>
                <a:r>
                  <a:rPr lang="zh-CN" altLang="en-US" dirty="0"/>
                  <a:t>，其中</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h</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𝑗</m:t>
                        </m:r>
                      </m:sup>
                    </m:sSubSup>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zh-CN" altLang="en-US" i="1" smtClean="0">
                        <a:latin typeface="Cambria Math" panose="02040503050406030204" pitchFamily="18" charset="0"/>
                      </a:rPr>
                      <m:t>是</m:t>
                    </m:r>
                    <m:sSub>
                      <m:sSubPr>
                        <m:ctrlPr>
                          <a:rPr lang="zh-CN" altLang="en-US" i="1">
                            <a:latin typeface="Cambria Math" panose="02040503050406030204" pitchFamily="18" charset="0"/>
                          </a:rPr>
                        </m:ctrlPr>
                      </m:sSubPr>
                      <m:e>
                        <m:r>
                          <a:rPr lang="en-US" altLang="zh-CN" i="1">
                            <a:latin typeface="Cambria Math" panose="02040503050406030204" pitchFamily="18" charset="0"/>
                          </a:rPr>
                          <m:t>h</m:t>
                        </m:r>
                      </m:e>
                      <m:sub>
                        <m:r>
                          <a:rPr lang="zh-CN" altLang="en-US" i="1">
                            <a:latin typeface="Cambria Math" panose="02040503050406030204" pitchFamily="18" charset="0"/>
                          </a:rPr>
                          <m:t>𝑖</m:t>
                        </m:r>
                      </m:sub>
                    </m:sSub>
                  </m:oMath>
                </a14:m>
                <a:r>
                  <a:rPr lang="zh-CN" altLang="en-US" dirty="0"/>
                  <a:t>在类别标记</a:t>
                </a:r>
                <a14:m>
                  <m:oMath xmlns:m="http://schemas.openxmlformats.org/officeDocument/2006/math">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oMath>
                </a14:m>
                <a:r>
                  <a:rPr lang="zh-CN" altLang="en-US" dirty="0"/>
                  <a:t>上的输出。</a:t>
                </a:r>
              </a:p>
            </p:txBody>
          </p:sp>
        </mc:Choice>
        <mc:Fallback xmlns="">
          <p:sp>
            <p:nvSpPr>
              <p:cNvPr id="13" name="内容占位符 2">
                <a:extLst>
                  <a:ext uri="{FF2B5EF4-FFF2-40B4-BE49-F238E27FC236}">
                    <a16:creationId xmlns:a16="http://schemas.microsoft.com/office/drawing/2014/main" id="{7AC9ADA2-EE75-45CC-8281-F076C1EB8B55}"/>
                  </a:ext>
                </a:extLst>
              </p:cNvPr>
              <p:cNvSpPr txBox="1">
                <a:spLocks noRot="1" noChangeAspect="1" noMove="1" noResize="1" noEditPoints="1" noAdjustHandles="1" noChangeArrowheads="1" noChangeShapeType="1" noTextEdit="1"/>
              </p:cNvSpPr>
              <p:nvPr/>
            </p:nvSpPr>
            <p:spPr bwMode="auto">
              <a:xfrm>
                <a:off x="260350" y="1732756"/>
                <a:ext cx="8616950" cy="493713"/>
              </a:xfrm>
              <a:prstGeom prst="rect">
                <a:avLst/>
              </a:prstGeom>
              <a:blipFill>
                <a:blip r:embed="rId7"/>
                <a:stretch>
                  <a:fillRect l="-778" t="-11111" r="-354" b="-876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084582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8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8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P spid="122885" grpId="0"/>
      <p:bldP spid="122887"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5">
            <a:extLst>
              <a:ext uri="{FF2B5EF4-FFF2-40B4-BE49-F238E27FC236}">
                <a16:creationId xmlns:a16="http://schemas.microsoft.com/office/drawing/2014/main" id="{33B6D66D-5FEB-4A9B-B24D-FAD0645D777D}"/>
              </a:ext>
            </a:extLst>
          </p:cNvPr>
          <p:cNvSpPr>
            <a:spLocks noGrp="1"/>
          </p:cNvSpPr>
          <p:nvPr>
            <p:ph type="title"/>
          </p:nvPr>
        </p:nvSpPr>
        <p:spPr>
          <a:xfrm>
            <a:off x="260350" y="161925"/>
            <a:ext cx="7886700" cy="777875"/>
          </a:xfrm>
        </p:spPr>
        <p:txBody>
          <a:bodyPr/>
          <a:lstStyle/>
          <a:p>
            <a:pPr eaLnBrk="1" fontAlgn="auto" hangingPunct="1">
              <a:spcAft>
                <a:spcPts val="0"/>
              </a:spcAft>
              <a:defRPr/>
            </a:pPr>
            <a:r>
              <a:rPr lang="zh-CN" altLang="en-US" dirty="0">
                <a:latin typeface="+mn-ea"/>
              </a:rPr>
              <a:t>结合策略 </a:t>
            </a:r>
            <a:r>
              <a:rPr lang="en-US" altLang="zh-CN" dirty="0">
                <a:latin typeface="+mn-ea"/>
              </a:rPr>
              <a:t>–</a:t>
            </a:r>
            <a:r>
              <a:rPr lang="zh-CN" altLang="en-US" dirty="0">
                <a:latin typeface="+mn-ea"/>
              </a:rPr>
              <a:t> 学习法</a:t>
            </a:r>
            <a:endParaRPr lang="zh-CN" altLang="en-US" dirty="0"/>
          </a:p>
        </p:txBody>
      </p:sp>
      <p:sp>
        <p:nvSpPr>
          <p:cNvPr id="126979" name="内容占位符 2">
            <a:extLst>
              <a:ext uri="{FF2B5EF4-FFF2-40B4-BE49-F238E27FC236}">
                <a16:creationId xmlns:a16="http://schemas.microsoft.com/office/drawing/2014/main" id="{EECF1AF1-A8C3-4F03-9E69-3AB867550E1A}"/>
              </a:ext>
            </a:extLst>
          </p:cNvPr>
          <p:cNvSpPr>
            <a:spLocks noGrp="1"/>
          </p:cNvSpPr>
          <p:nvPr>
            <p:ph idx="1"/>
          </p:nvPr>
        </p:nvSpPr>
        <p:spPr>
          <a:xfrm>
            <a:off x="260350" y="1096963"/>
            <a:ext cx="8616950" cy="452437"/>
          </a:xfrm>
        </p:spPr>
        <p:txBody>
          <a:bodyPr/>
          <a:lstStyle/>
          <a:p>
            <a:pPr indent="-358775" eaLnBrk="1" hangingPunct="1"/>
            <a:r>
              <a:rPr lang="en-US" altLang="zh-CN"/>
              <a:t>Stacking</a:t>
            </a:r>
            <a:r>
              <a:t>是学习法的典型代表</a:t>
            </a:r>
            <a:r>
              <a:rPr lang="en-US" altLang="zh-CN"/>
              <a:t> </a:t>
            </a:r>
            <a:endParaRPr/>
          </a:p>
          <a:p>
            <a:pPr indent="-358775" eaLnBrk="1" hangingPunct="1"/>
            <a:endParaRPr/>
          </a:p>
        </p:txBody>
      </p:sp>
      <p:pic>
        <p:nvPicPr>
          <p:cNvPr id="126980" name="图片 4">
            <a:extLst>
              <a:ext uri="{FF2B5EF4-FFF2-40B4-BE49-F238E27FC236}">
                <a16:creationId xmlns:a16="http://schemas.microsoft.com/office/drawing/2014/main" id="{10BF172D-60A9-4512-8556-2DCB678730F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9788" y="1552575"/>
            <a:ext cx="6224587"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内容占位符 2">
            <a:extLst>
              <a:ext uri="{FF2B5EF4-FFF2-40B4-BE49-F238E27FC236}">
                <a16:creationId xmlns:a16="http://schemas.microsoft.com/office/drawing/2014/main" id="{927B3819-69E0-4D38-A33E-7698B8D067F5}"/>
              </a:ext>
            </a:extLst>
          </p:cNvPr>
          <p:cNvSpPr txBox="1">
            <a:spLocks/>
          </p:cNvSpPr>
          <p:nvPr/>
        </p:nvSpPr>
        <p:spPr bwMode="auto">
          <a:xfrm>
            <a:off x="260350" y="5562600"/>
            <a:ext cx="8616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325438">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lvl="1" eaLnBrk="1" hangingPunct="1">
              <a:buClr>
                <a:srgbClr val="023A91"/>
              </a:buClr>
              <a:buFont typeface="Wingdings" panose="05000000000000000000" pitchFamily="2" charset="2"/>
              <a:buNone/>
            </a:pPr>
            <a:r>
              <a:rPr lang="zh-CN" altLang="en-US"/>
              <a:t> 多响应线性回归</a:t>
            </a:r>
            <a:r>
              <a:rPr lang="en-US" altLang="zh-CN"/>
              <a:t>(MLR)</a:t>
            </a:r>
            <a:r>
              <a:rPr lang="zh-CN" altLang="en-US"/>
              <a:t>作为次级学习器的学习算法 效果较好</a:t>
            </a:r>
            <a:endParaRPr lang="en-US" altLang="zh-CN"/>
          </a:p>
          <a:p>
            <a:pPr eaLnBrk="1" hangingPunct="1">
              <a:buSzPct val="100000"/>
            </a:pPr>
            <a:r>
              <a:rPr lang="zh-CN" altLang="en-US"/>
              <a:t>贝叶斯模型平均</a:t>
            </a:r>
            <a:r>
              <a:rPr lang="en-US" altLang="zh-CN"/>
              <a:t>(BMA)</a:t>
            </a:r>
            <a:endParaRPr lang="zh-CN" altLang="en-US"/>
          </a:p>
        </p:txBody>
      </p:sp>
      <p:sp>
        <p:nvSpPr>
          <p:cNvPr id="126982" name="灯片编号占位符 1">
            <a:extLst>
              <a:ext uri="{FF2B5EF4-FFF2-40B4-BE49-F238E27FC236}">
                <a16:creationId xmlns:a16="http://schemas.microsoft.com/office/drawing/2014/main" id="{E87DA511-6817-4084-BA54-9B96B93CA6D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5B7ADF1F-EBF6-452E-AF60-38D5A7CBD101}"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3</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CB9D544-D3C8-48D6-91D7-6F1A8CE70231}"/>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集成学习</a:t>
            </a:r>
          </a:p>
        </p:txBody>
      </p:sp>
      <p:sp>
        <p:nvSpPr>
          <p:cNvPr id="6" name="内容占位符 2">
            <a:extLst>
              <a:ext uri="{FF2B5EF4-FFF2-40B4-BE49-F238E27FC236}">
                <a16:creationId xmlns:a16="http://schemas.microsoft.com/office/drawing/2014/main" id="{BA5EE5C3-7450-40DA-907F-1939F9FB511A}"/>
              </a:ext>
            </a:extLst>
          </p:cNvPr>
          <p:cNvSpPr>
            <a:spLocks noGrp="1"/>
          </p:cNvSpPr>
          <p:nvPr>
            <p:ph idx="1"/>
          </p:nvPr>
        </p:nvSpPr>
        <p:spPr>
          <a:xfrm>
            <a:off x="377825" y="893763"/>
            <a:ext cx="8616950" cy="5175250"/>
          </a:xfrm>
        </p:spPr>
        <p:txBody>
          <a:bodyPr rtlCol="0">
            <a:normAutofit fontScale="92500" lnSpcReduction="10000"/>
          </a:bodyPr>
          <a:lstStyle/>
          <a:p>
            <a:pPr marL="0" indent="0" eaLnBrk="1" fontAlgn="auto" hangingPunct="1">
              <a:spcAft>
                <a:spcPts val="0"/>
              </a:spcAft>
              <a:buFont typeface="Wingdings" panose="05000000000000000000" pitchFamily="2" charset="2"/>
              <a:buNone/>
              <a:defRPr/>
            </a:pPr>
            <a:endParaRPr lang="en-US" altLang="zh-CN" sz="2800">
              <a:latin typeface="+mn-ea"/>
              <a:ea typeface="+mn-ea"/>
            </a:endParaRPr>
          </a:p>
          <a:p>
            <a:pPr eaLnBrk="1" fontAlgn="auto" hangingPunct="1">
              <a:spcAft>
                <a:spcPts val="0"/>
              </a:spcAft>
              <a:defRPr/>
            </a:pPr>
            <a:r>
              <a:rPr sz="2800">
                <a:solidFill>
                  <a:schemeClr val="bg1">
                    <a:lumMod val="75000"/>
                  </a:schemeClr>
                </a:solidFill>
                <a:latin typeface="+mn-ea"/>
                <a:ea typeface="+mn-ea"/>
              </a:rPr>
              <a:t> 个体与集成</a:t>
            </a:r>
            <a:endParaRPr lang="en-US" altLang="zh-CN">
              <a:solidFill>
                <a:schemeClr val="bg1">
                  <a:lumMod val="75000"/>
                </a:schemeClr>
              </a:solidFill>
            </a:endParaRPr>
          </a:p>
          <a:p>
            <a:pPr eaLnBrk="1" fontAlgn="auto" hangingPunct="1">
              <a:spcAft>
                <a:spcPts val="0"/>
              </a:spcAft>
              <a:defRPr/>
            </a:pPr>
            <a:r>
              <a:rPr sz="2800">
                <a:solidFill>
                  <a:schemeClr val="bg1">
                    <a:lumMod val="75000"/>
                  </a:schemeClr>
                </a:solidFill>
                <a:latin typeface="+mn-ea"/>
                <a:ea typeface="+mn-ea"/>
              </a:rPr>
              <a:t> </a:t>
            </a:r>
            <a:r>
              <a:rPr lang="en-US" altLang="zh-CN" sz="2800">
                <a:solidFill>
                  <a:schemeClr val="bg1">
                    <a:lumMod val="75000"/>
                  </a:schemeClr>
                </a:solidFill>
                <a:latin typeface="+mn-lt"/>
                <a:ea typeface="+mn-ea"/>
              </a:rPr>
              <a:t>Boosting</a:t>
            </a:r>
          </a:p>
          <a:p>
            <a:pPr lvl="1" eaLnBrk="1" fontAlgn="auto" hangingPunct="1">
              <a:spcAft>
                <a:spcPts val="0"/>
              </a:spcAft>
              <a:defRPr/>
            </a:pPr>
            <a:r>
              <a:rPr lang="en-US" altLang="zh-CN" dirty="0" err="1">
                <a:solidFill>
                  <a:schemeClr val="bg1">
                    <a:lumMod val="75000"/>
                  </a:schemeClr>
                </a:solidFill>
              </a:rPr>
              <a:t>Adaboost</a:t>
            </a:r>
            <a:r>
              <a:rPr lang="zh-CN" altLang="en-US" dirty="0">
                <a:solidFill>
                  <a:schemeClr val="bg1">
                    <a:lumMod val="75000"/>
                  </a:schemeClr>
                </a:solidFill>
              </a:rPr>
              <a:t> </a:t>
            </a:r>
            <a:r>
              <a:rPr lang="en-US" altLang="zh-CN" dirty="0">
                <a:solidFill>
                  <a:schemeClr val="bg1">
                    <a:lumMod val="75000"/>
                  </a:schemeClr>
                </a:solidFill>
              </a:rPr>
              <a:t> </a:t>
            </a:r>
          </a:p>
          <a:p>
            <a:pPr eaLnBrk="1" fontAlgn="auto" hangingPunct="1">
              <a:spcAft>
                <a:spcPts val="0"/>
              </a:spcAft>
              <a:defRPr/>
            </a:pPr>
            <a:r>
              <a:rPr sz="2800">
                <a:solidFill>
                  <a:schemeClr val="bg1">
                    <a:lumMod val="75000"/>
                  </a:schemeClr>
                </a:solidFill>
                <a:latin typeface="+mn-ea"/>
                <a:ea typeface="+mn-ea"/>
              </a:rPr>
              <a:t> </a:t>
            </a:r>
            <a:r>
              <a:rPr lang="en-US" altLang="zh-CN" sz="2800">
                <a:solidFill>
                  <a:schemeClr val="bg1">
                    <a:lumMod val="75000"/>
                  </a:schemeClr>
                </a:solidFill>
                <a:latin typeface="+mn-lt"/>
                <a:ea typeface="+mn-ea"/>
              </a:rPr>
              <a:t>Bagging</a:t>
            </a:r>
            <a:r>
              <a:rPr sz="2800">
                <a:solidFill>
                  <a:schemeClr val="bg1">
                    <a:lumMod val="75000"/>
                  </a:schemeClr>
                </a:solidFill>
                <a:latin typeface="+mn-ea"/>
                <a:ea typeface="+mn-ea"/>
              </a:rPr>
              <a:t>与随机森林</a:t>
            </a:r>
            <a:endParaRPr lang="en-US" altLang="zh-CN">
              <a:solidFill>
                <a:schemeClr val="bg1">
                  <a:lumMod val="75000"/>
                </a:schemeClr>
              </a:solidFill>
            </a:endParaRPr>
          </a:p>
          <a:p>
            <a:pPr eaLnBrk="1" fontAlgn="auto" hangingPunct="1">
              <a:spcAft>
                <a:spcPts val="0"/>
              </a:spcAft>
              <a:defRPr/>
            </a:pPr>
            <a:r>
              <a:rPr sz="2800">
                <a:solidFill>
                  <a:schemeClr val="bg1">
                    <a:lumMod val="75000"/>
                  </a:schemeClr>
                </a:solidFill>
                <a:latin typeface="+mn-ea"/>
                <a:ea typeface="+mn-ea"/>
              </a:rPr>
              <a:t> 结合策略</a:t>
            </a:r>
            <a:endParaRPr lang="en-US" altLang="zh-CN" sz="280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平均法</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投票法</a:t>
            </a:r>
            <a:endParaRPr lang="en-US" altLang="zh-CN" sz="2600" dirty="0">
              <a:solidFill>
                <a:schemeClr val="bg1">
                  <a:lumMod val="75000"/>
                </a:schemeClr>
              </a:solidFill>
              <a:latin typeface="+mn-ea"/>
              <a:ea typeface="+mn-ea"/>
            </a:endParaRPr>
          </a:p>
          <a:p>
            <a:pPr lvl="1" eaLnBrk="1" fontAlgn="auto" hangingPunct="1">
              <a:spcAft>
                <a:spcPts val="0"/>
              </a:spcAft>
              <a:defRPr/>
            </a:pPr>
            <a:r>
              <a:rPr lang="zh-CN" altLang="en-US" sz="2600" dirty="0">
                <a:solidFill>
                  <a:schemeClr val="bg1">
                    <a:lumMod val="75000"/>
                  </a:schemeClr>
                </a:solidFill>
                <a:latin typeface="+mn-ea"/>
                <a:ea typeface="+mn-ea"/>
              </a:rPr>
              <a:t>学习法</a:t>
            </a:r>
            <a:endParaRPr lang="en-US" altLang="zh-CN" sz="2600" dirty="0">
              <a:solidFill>
                <a:schemeClr val="bg1">
                  <a:lumMod val="75000"/>
                </a:schemeClr>
              </a:solidFill>
              <a:latin typeface="+mn-ea"/>
              <a:ea typeface="+mn-ea"/>
            </a:endParaRPr>
          </a:p>
          <a:p>
            <a:pPr eaLnBrk="1" fontAlgn="auto" hangingPunct="1">
              <a:spcAft>
                <a:spcPts val="0"/>
              </a:spcAft>
              <a:defRPr/>
            </a:pPr>
            <a:r>
              <a:rPr sz="2800">
                <a:latin typeface="+mn-ea"/>
                <a:ea typeface="+mn-ea"/>
              </a:rPr>
              <a:t>多样性</a:t>
            </a:r>
            <a:endParaRPr lang="en-US" altLang="zh-CN" sz="2800">
              <a:latin typeface="+mn-ea"/>
              <a:ea typeface="+mn-ea"/>
            </a:endParaRPr>
          </a:p>
          <a:p>
            <a:pPr lvl="1" eaLnBrk="1" fontAlgn="auto" hangingPunct="1">
              <a:spcAft>
                <a:spcPts val="0"/>
              </a:spcAft>
              <a:defRPr/>
            </a:pPr>
            <a:r>
              <a:rPr lang="zh-CN" altLang="en-US" sz="2600" dirty="0">
                <a:latin typeface="+mn-ea"/>
                <a:ea typeface="+mn-ea"/>
              </a:rPr>
              <a:t>误差</a:t>
            </a:r>
            <a:r>
              <a:rPr lang="en-US" altLang="zh-CN" sz="2600" dirty="0">
                <a:latin typeface="+mn-ea"/>
                <a:ea typeface="+mn-ea"/>
              </a:rPr>
              <a:t>-</a:t>
            </a:r>
            <a:r>
              <a:rPr lang="zh-CN" altLang="en-US" sz="2600" dirty="0">
                <a:latin typeface="+mn-ea"/>
                <a:ea typeface="+mn-ea"/>
              </a:rPr>
              <a:t>分歧分解</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多样性度量</a:t>
            </a:r>
            <a:endParaRPr lang="en-US" altLang="zh-CN" sz="2600" dirty="0">
              <a:latin typeface="+mn-ea"/>
              <a:ea typeface="+mn-ea"/>
            </a:endParaRPr>
          </a:p>
          <a:p>
            <a:pPr lvl="1" eaLnBrk="1" fontAlgn="auto" hangingPunct="1">
              <a:spcAft>
                <a:spcPts val="0"/>
              </a:spcAft>
              <a:defRPr/>
            </a:pPr>
            <a:r>
              <a:rPr lang="zh-CN" altLang="en-US" sz="2600" dirty="0">
                <a:latin typeface="+mn-ea"/>
                <a:ea typeface="+mn-ea"/>
              </a:rPr>
              <a:t>多样性扰动</a:t>
            </a:r>
            <a:endParaRPr lang="en-US" altLang="zh-CN" sz="2600" dirty="0">
              <a:latin typeface="+mn-ea"/>
              <a:ea typeface="+mn-ea"/>
            </a:endParaRPr>
          </a:p>
          <a:p>
            <a:pPr eaLnBrk="1" fontAlgn="auto" hangingPunct="1">
              <a:spcAft>
                <a:spcPts val="0"/>
              </a:spcAft>
              <a:defRPr/>
            </a:pPr>
            <a:endParaRPr sz="2800">
              <a:latin typeface="+mn-ea"/>
              <a:ea typeface="+mn-ea"/>
            </a:endParaRPr>
          </a:p>
          <a:p>
            <a:pPr marL="1697400" lvl="4" indent="0" eaLnBrk="1" fontAlgn="auto" hangingPunct="1">
              <a:spcAft>
                <a:spcPts val="0"/>
              </a:spcAft>
              <a:buFont typeface="Wingdings" panose="05000000000000000000" pitchFamily="2" charset="2"/>
              <a:buNone/>
              <a:defRPr/>
            </a:pPr>
            <a:endParaRPr lang="en-US" altLang="zh-CN" dirty="0"/>
          </a:p>
        </p:txBody>
      </p:sp>
      <p:sp>
        <p:nvSpPr>
          <p:cNvPr id="129028" name="灯片编号占位符 1">
            <a:extLst>
              <a:ext uri="{FF2B5EF4-FFF2-40B4-BE49-F238E27FC236}">
                <a16:creationId xmlns:a16="http://schemas.microsoft.com/office/drawing/2014/main" id="{7748BAB7-6E77-4C57-9904-223F7613E81A}"/>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CF1FE9CD-2FEA-4573-A0A3-91F46E5E49E5}"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4</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a:extLst>
              <a:ext uri="{FF2B5EF4-FFF2-40B4-BE49-F238E27FC236}">
                <a16:creationId xmlns:a16="http://schemas.microsoft.com/office/drawing/2014/main" id="{31C595DC-FF97-40A2-A5B3-7C4EAECBA098}"/>
              </a:ext>
            </a:extLst>
          </p:cNvPr>
          <p:cNvSpPr>
            <a:spLocks noGrp="1"/>
          </p:cNvSpPr>
          <p:nvPr>
            <p:ph type="title"/>
          </p:nvPr>
        </p:nvSpPr>
        <p:spPr>
          <a:xfrm>
            <a:off x="260350" y="161925"/>
            <a:ext cx="7886700" cy="777875"/>
          </a:xfrm>
        </p:spPr>
        <p:txBody>
          <a:bodyPr/>
          <a:lstStyle/>
          <a:p>
            <a:pPr eaLnBrk="1" fontAlgn="auto" hangingPunct="1">
              <a:spcAft>
                <a:spcPts val="0"/>
              </a:spcAft>
              <a:defRPr/>
            </a:pPr>
            <a:r>
              <a:rPr lang="zh-CN" altLang="en-US" dirty="0">
                <a:latin typeface="+mn-ea"/>
              </a:rPr>
              <a:t>多样性 </a:t>
            </a:r>
            <a:r>
              <a:rPr lang="en-US" altLang="zh-CN" dirty="0">
                <a:latin typeface="+mn-ea"/>
              </a:rPr>
              <a:t>– </a:t>
            </a:r>
            <a:r>
              <a:rPr lang="zh-CN" altLang="en-US" dirty="0">
                <a:latin typeface="+mn-ea"/>
              </a:rPr>
              <a:t>多样性增强</a:t>
            </a:r>
            <a:endParaRPr lang="zh-CN" altLang="en-US" dirty="0"/>
          </a:p>
        </p:txBody>
      </p:sp>
      <p:sp>
        <p:nvSpPr>
          <p:cNvPr id="4" name="内容占位符 2">
            <a:extLst>
              <a:ext uri="{FF2B5EF4-FFF2-40B4-BE49-F238E27FC236}">
                <a16:creationId xmlns:a16="http://schemas.microsoft.com/office/drawing/2014/main" id="{20EE9E1A-0427-46EB-B512-0A7CEF9685FD}"/>
              </a:ext>
            </a:extLst>
          </p:cNvPr>
          <p:cNvSpPr txBox="1">
            <a:spLocks/>
          </p:cNvSpPr>
          <p:nvPr/>
        </p:nvSpPr>
        <p:spPr>
          <a:xfrm>
            <a:off x="139700" y="1258888"/>
            <a:ext cx="8864600" cy="4340225"/>
          </a:xfrm>
          <a:prstGeom prst="rect">
            <a:avLst/>
          </a:prstGeom>
        </p:spPr>
        <p:txBody>
          <a:bodyPr tIns="4680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fontAlgn="auto">
              <a:spcAft>
                <a:spcPts val="0"/>
              </a:spcAft>
              <a:buFont typeface="Wingdings" charset="2"/>
              <a:buChar char="p"/>
              <a:defRPr/>
            </a:pPr>
            <a:r>
              <a:rPr sz="2800">
                <a:latin typeface="+mn-ea"/>
                <a:ea typeface="+mn-ea"/>
              </a:rPr>
              <a:t>常见的增强个体学习器的多样性的方法</a:t>
            </a:r>
          </a:p>
          <a:p>
            <a:pPr marL="457200" indent="-457200" fontAlgn="auto">
              <a:spcAft>
                <a:spcPts val="0"/>
              </a:spcAft>
              <a:buFont typeface="Wingdings" charset="2"/>
              <a:buChar char="p"/>
              <a:defRPr/>
            </a:pPr>
            <a:endParaRPr sz="2800">
              <a:latin typeface="+mn-ea"/>
              <a:ea typeface="+mn-ea"/>
            </a:endParaRPr>
          </a:p>
          <a:p>
            <a:pPr lvl="2" fontAlgn="auto">
              <a:spcAft>
                <a:spcPts val="0"/>
              </a:spcAft>
              <a:buClr>
                <a:schemeClr val="tx1"/>
              </a:buClr>
              <a:defRPr/>
            </a:pPr>
            <a:r>
              <a:rPr lang="zh-CN" altLang="en-US" sz="2200" dirty="0"/>
              <a:t>数据样本扰动</a:t>
            </a:r>
          </a:p>
          <a:p>
            <a:pPr lvl="2" fontAlgn="auto">
              <a:spcAft>
                <a:spcPts val="0"/>
              </a:spcAft>
              <a:buClr>
                <a:schemeClr val="tx1"/>
              </a:buClr>
              <a:defRPr/>
            </a:pPr>
            <a:r>
              <a:rPr lang="zh-CN" altLang="en-US" sz="2200" dirty="0"/>
              <a:t>输入属性扰动</a:t>
            </a:r>
          </a:p>
          <a:p>
            <a:pPr lvl="2" fontAlgn="auto">
              <a:lnSpc>
                <a:spcPct val="100000"/>
              </a:lnSpc>
              <a:spcAft>
                <a:spcPts val="0"/>
              </a:spcAft>
              <a:buClr>
                <a:schemeClr val="tx1"/>
              </a:buClr>
              <a:defRPr/>
            </a:pPr>
            <a:r>
              <a:rPr lang="zh-CN" altLang="en-US" sz="2200" dirty="0"/>
              <a:t>输出表示扰动</a:t>
            </a:r>
          </a:p>
          <a:p>
            <a:pPr lvl="2" fontAlgn="auto">
              <a:spcAft>
                <a:spcPts val="0"/>
              </a:spcAft>
              <a:buClr>
                <a:schemeClr val="tx1"/>
              </a:buClr>
              <a:defRPr/>
            </a:pPr>
            <a:r>
              <a:rPr lang="zh-CN" altLang="en-US" sz="2200" dirty="0"/>
              <a:t>算法参数扰动</a:t>
            </a:r>
          </a:p>
          <a:p>
            <a:pPr fontAlgn="auto">
              <a:spcAft>
                <a:spcPts val="0"/>
              </a:spcAft>
              <a:defRPr/>
            </a:pPr>
            <a:endParaRPr sz="2400"/>
          </a:p>
        </p:txBody>
      </p:sp>
      <p:sp>
        <p:nvSpPr>
          <p:cNvPr id="131076" name="灯片编号占位符 1">
            <a:extLst>
              <a:ext uri="{FF2B5EF4-FFF2-40B4-BE49-F238E27FC236}">
                <a16:creationId xmlns:a16="http://schemas.microsoft.com/office/drawing/2014/main" id="{1DD1E397-C372-4A0A-867C-06BF7F59BBD6}"/>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D37DB000-44C8-43EE-BCED-B037F1F8C20D}"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5</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a:extLst>
              <a:ext uri="{FF2B5EF4-FFF2-40B4-BE49-F238E27FC236}">
                <a16:creationId xmlns:a16="http://schemas.microsoft.com/office/drawing/2014/main" id="{F14E31F7-DE3E-426A-8830-F0D4D01870F0}"/>
              </a:ext>
            </a:extLst>
          </p:cNvPr>
          <p:cNvSpPr>
            <a:spLocks noGrp="1"/>
          </p:cNvSpPr>
          <p:nvPr>
            <p:ph type="title"/>
          </p:nvPr>
        </p:nvSpPr>
        <p:spPr>
          <a:xfrm>
            <a:off x="260350" y="161925"/>
            <a:ext cx="7886700" cy="777875"/>
          </a:xfrm>
        </p:spPr>
        <p:txBody>
          <a:bodyPr>
            <a:normAutofit fontScale="90000"/>
          </a:bodyPr>
          <a:lstStyle/>
          <a:p>
            <a:pPr eaLnBrk="1" fontAlgn="auto" hangingPunct="1">
              <a:spcAft>
                <a:spcPts val="0"/>
              </a:spcAft>
              <a:defRPr/>
            </a:pPr>
            <a:r>
              <a:rPr lang="zh-CN" altLang="en-US" dirty="0">
                <a:latin typeface="+mn-ea"/>
              </a:rPr>
              <a:t>多样性 </a:t>
            </a:r>
            <a:r>
              <a:rPr lang="en-US" altLang="zh-CN" dirty="0">
                <a:latin typeface="+mn-ea"/>
              </a:rPr>
              <a:t>– </a:t>
            </a:r>
            <a:r>
              <a:rPr lang="zh-CN" altLang="en-US" dirty="0">
                <a:latin typeface="+mn-ea"/>
              </a:rPr>
              <a:t>多样性增强 </a:t>
            </a:r>
            <a:r>
              <a:rPr lang="en-US" altLang="zh-CN" dirty="0">
                <a:latin typeface="+mn-ea"/>
              </a:rPr>
              <a:t>-</a:t>
            </a:r>
            <a:r>
              <a:rPr lang="zh-CN" altLang="en-US" dirty="0">
                <a:latin typeface="+mn-ea"/>
              </a:rPr>
              <a:t> 数据样本扰动</a:t>
            </a:r>
            <a:endParaRPr lang="zh-CN" altLang="en-US" dirty="0"/>
          </a:p>
        </p:txBody>
      </p:sp>
      <p:sp>
        <p:nvSpPr>
          <p:cNvPr id="3" name="内容占位符 2">
            <a:extLst>
              <a:ext uri="{FF2B5EF4-FFF2-40B4-BE49-F238E27FC236}">
                <a16:creationId xmlns:a16="http://schemas.microsoft.com/office/drawing/2014/main" id="{AA008886-D3B3-4736-AF19-9B3AE9D6430D}"/>
              </a:ext>
            </a:extLst>
          </p:cNvPr>
          <p:cNvSpPr txBox="1">
            <a:spLocks/>
          </p:cNvSpPr>
          <p:nvPr/>
        </p:nvSpPr>
        <p:spPr>
          <a:xfrm>
            <a:off x="465138" y="1514475"/>
            <a:ext cx="8864600" cy="4340225"/>
          </a:xfrm>
          <a:prstGeom prst="rect">
            <a:avLst/>
          </a:prstGeom>
        </p:spPr>
        <p:txBody>
          <a:bodyPr tIns="4680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fontAlgn="auto">
              <a:spcAft>
                <a:spcPts val="0"/>
              </a:spcAft>
              <a:buFont typeface="Wingdings" charset="2"/>
              <a:buChar char="p"/>
              <a:defRPr/>
            </a:pPr>
            <a:r>
              <a:rPr sz="2800">
                <a:latin typeface="+mn-ea"/>
                <a:ea typeface="+mn-ea"/>
              </a:rPr>
              <a:t>数据样本扰动通常是基于采样法</a:t>
            </a:r>
          </a:p>
          <a:p>
            <a:pPr lvl="2" fontAlgn="auto">
              <a:spcAft>
                <a:spcPts val="0"/>
              </a:spcAft>
              <a:buClr>
                <a:schemeClr val="tx1"/>
              </a:buClr>
              <a:defRPr/>
            </a:pPr>
            <a:r>
              <a:rPr lang="en-US" altLang="zh-CN" sz="2200" dirty="0"/>
              <a:t>Bagging</a:t>
            </a:r>
            <a:r>
              <a:rPr lang="zh-CN" altLang="en-US" sz="2200" dirty="0"/>
              <a:t>中的自助采样法</a:t>
            </a:r>
          </a:p>
          <a:p>
            <a:pPr lvl="2" fontAlgn="auto">
              <a:spcAft>
                <a:spcPts val="0"/>
              </a:spcAft>
              <a:buClr>
                <a:schemeClr val="tx1"/>
              </a:buClr>
              <a:defRPr/>
            </a:pPr>
            <a:r>
              <a:rPr lang="en-US" altLang="zh-CN" sz="2200" dirty="0" err="1"/>
              <a:t>Adaboost</a:t>
            </a:r>
            <a:r>
              <a:rPr lang="zh-CN" altLang="en-US" sz="2200" dirty="0"/>
              <a:t>中的序列采样</a:t>
            </a:r>
          </a:p>
          <a:p>
            <a:pPr fontAlgn="auto">
              <a:spcAft>
                <a:spcPts val="0"/>
              </a:spcAft>
              <a:defRPr/>
            </a:pPr>
            <a:endParaRPr sz="2400"/>
          </a:p>
          <a:p>
            <a:pPr fontAlgn="auto">
              <a:spcAft>
                <a:spcPts val="0"/>
              </a:spcAft>
              <a:defRPr/>
            </a:pPr>
            <a:r>
              <a:rPr sz="2400"/>
              <a:t>对数据样本的扰动敏感的基学习器</a:t>
            </a:r>
            <a:r>
              <a:rPr lang="en-US" altLang="zh-CN" sz="2400"/>
              <a:t>(</a:t>
            </a:r>
            <a:r>
              <a:rPr sz="2400"/>
              <a:t>不稳定基学习器</a:t>
            </a:r>
            <a:r>
              <a:rPr lang="en-US" altLang="zh-CN" sz="2400"/>
              <a:t>)</a:t>
            </a:r>
            <a:endParaRPr sz="2400"/>
          </a:p>
          <a:p>
            <a:pPr lvl="1" fontAlgn="auto">
              <a:spcAft>
                <a:spcPts val="0"/>
              </a:spcAft>
              <a:buClr>
                <a:schemeClr val="tx1"/>
              </a:buClr>
              <a:defRPr/>
            </a:pPr>
            <a:r>
              <a:rPr lang="zh-CN" altLang="en-US" dirty="0"/>
              <a:t>决策树，神经网络等</a:t>
            </a:r>
          </a:p>
          <a:p>
            <a:pPr lvl="1" fontAlgn="auto">
              <a:spcAft>
                <a:spcPts val="0"/>
              </a:spcAft>
              <a:defRPr/>
            </a:pPr>
            <a:endParaRPr lang="zh-CN" altLang="en-US" dirty="0"/>
          </a:p>
          <a:p>
            <a:pPr fontAlgn="auto">
              <a:spcAft>
                <a:spcPts val="0"/>
              </a:spcAft>
              <a:defRPr/>
            </a:pPr>
            <a:r>
              <a:rPr sz="2400"/>
              <a:t>对数据样本的扰动不敏感的基学习器</a:t>
            </a:r>
            <a:r>
              <a:rPr lang="en-US" altLang="zh-CN" sz="2400"/>
              <a:t>(</a:t>
            </a:r>
            <a:r>
              <a:rPr sz="2400"/>
              <a:t>稳定基学习器</a:t>
            </a:r>
            <a:r>
              <a:rPr lang="en-US" altLang="zh-CN" sz="2400"/>
              <a:t>)</a:t>
            </a:r>
            <a:endParaRPr sz="2400"/>
          </a:p>
          <a:p>
            <a:pPr lvl="1" fontAlgn="auto">
              <a:spcAft>
                <a:spcPts val="0"/>
              </a:spcAft>
              <a:buClr>
                <a:schemeClr val="tx1"/>
              </a:buClr>
              <a:defRPr/>
            </a:pPr>
            <a:r>
              <a:rPr lang="zh-CN" altLang="en-US" dirty="0"/>
              <a:t>线性学习器，支持向量机，朴素贝叶斯，</a:t>
            </a:r>
            <a:r>
              <a:rPr lang="en-US" altLang="zh-CN" dirty="0"/>
              <a:t>k</a:t>
            </a:r>
            <a:r>
              <a:rPr lang="zh-CN" altLang="en-US" dirty="0"/>
              <a:t>近邻等</a:t>
            </a:r>
          </a:p>
        </p:txBody>
      </p:sp>
      <p:sp>
        <p:nvSpPr>
          <p:cNvPr id="2" name="矩形 1">
            <a:extLst>
              <a:ext uri="{FF2B5EF4-FFF2-40B4-BE49-F238E27FC236}">
                <a16:creationId xmlns:a16="http://schemas.microsoft.com/office/drawing/2014/main" id="{FAA0D9C6-557B-479F-A755-F4914C91908F}"/>
              </a:ext>
            </a:extLst>
          </p:cNvPr>
          <p:cNvSpPr/>
          <p:nvPr/>
        </p:nvSpPr>
        <p:spPr>
          <a:xfrm>
            <a:off x="6032500" y="2208213"/>
            <a:ext cx="2613025" cy="784225"/>
          </a:xfrm>
          <a:prstGeom prst="rect">
            <a:avLst/>
          </a:prstGeom>
          <a:solidFill>
            <a:srgbClr val="00B050"/>
          </a:solidFill>
          <a:ln>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fontAlgn="auto" hangingPunct="1">
              <a:spcBef>
                <a:spcPts val="0"/>
              </a:spcBef>
              <a:spcAft>
                <a:spcPts val="0"/>
              </a:spcAft>
              <a:defRPr/>
            </a:pPr>
            <a:r>
              <a:rPr lang="zh-CN" altLang="en-US" b="1" dirty="0">
                <a:solidFill>
                  <a:schemeClr val="bg1"/>
                </a:solidFill>
              </a:rPr>
              <a:t>数据样本扰动对“不稳定基学习器”很有效</a:t>
            </a:r>
          </a:p>
        </p:txBody>
      </p:sp>
      <p:sp>
        <p:nvSpPr>
          <p:cNvPr id="133125" name="灯片编号占位符 3">
            <a:extLst>
              <a:ext uri="{FF2B5EF4-FFF2-40B4-BE49-F238E27FC236}">
                <a16:creationId xmlns:a16="http://schemas.microsoft.com/office/drawing/2014/main" id="{0A29D751-FD0D-499E-9EAE-0A49A70757EA}"/>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BA75DDF-E4B4-44C0-B181-ECE1408CCC57}"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6</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内容占位符 2">
            <a:extLst>
              <a:ext uri="{FF2B5EF4-FFF2-40B4-BE49-F238E27FC236}">
                <a16:creationId xmlns:a16="http://schemas.microsoft.com/office/drawing/2014/main" id="{9A16F506-8D66-458F-A5EA-DB1037954CDF}"/>
              </a:ext>
            </a:extLst>
          </p:cNvPr>
          <p:cNvSpPr txBox="1">
            <a:spLocks/>
          </p:cNvSpPr>
          <p:nvPr/>
        </p:nvSpPr>
        <p:spPr bwMode="auto">
          <a:xfrm>
            <a:off x="317500" y="1116013"/>
            <a:ext cx="85820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342900" indent="-342900">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随机子空间算法</a:t>
            </a:r>
            <a:r>
              <a:rPr lang="en-US" altLang="zh-CN"/>
              <a:t>(random</a:t>
            </a:r>
            <a:r>
              <a:rPr lang="zh-CN" altLang="en-US"/>
              <a:t> </a:t>
            </a:r>
            <a:r>
              <a:rPr lang="en-US" altLang="zh-CN"/>
              <a:t>subspace)</a:t>
            </a:r>
            <a:r>
              <a:rPr lang="zh-CN" altLang="en-US"/>
              <a:t>   </a:t>
            </a:r>
          </a:p>
        </p:txBody>
      </p:sp>
      <p:sp>
        <p:nvSpPr>
          <p:cNvPr id="12" name="标题 1">
            <a:extLst>
              <a:ext uri="{FF2B5EF4-FFF2-40B4-BE49-F238E27FC236}">
                <a16:creationId xmlns:a16="http://schemas.microsoft.com/office/drawing/2014/main" id="{41038F1F-E176-453A-8911-F8B7D1B7E629}"/>
              </a:ext>
            </a:extLst>
          </p:cNvPr>
          <p:cNvSpPr>
            <a:spLocks noGrp="1"/>
          </p:cNvSpPr>
          <p:nvPr>
            <p:ph type="title"/>
          </p:nvPr>
        </p:nvSpPr>
        <p:spPr>
          <a:xfrm>
            <a:off x="260350" y="161925"/>
            <a:ext cx="7886700" cy="777875"/>
          </a:xfrm>
        </p:spPr>
        <p:txBody>
          <a:bodyPr>
            <a:normAutofit fontScale="90000"/>
          </a:bodyPr>
          <a:lstStyle/>
          <a:p>
            <a:pPr eaLnBrk="1" fontAlgn="auto" hangingPunct="1">
              <a:spcAft>
                <a:spcPts val="0"/>
              </a:spcAft>
              <a:defRPr/>
            </a:pPr>
            <a:r>
              <a:rPr lang="zh-CN" altLang="en-US" dirty="0">
                <a:latin typeface="+mn-ea"/>
              </a:rPr>
              <a:t>多样性 </a:t>
            </a:r>
            <a:r>
              <a:rPr lang="en-US" altLang="zh-CN" dirty="0">
                <a:latin typeface="+mn-ea"/>
              </a:rPr>
              <a:t>– </a:t>
            </a:r>
            <a:r>
              <a:rPr lang="zh-CN" altLang="en-US" dirty="0">
                <a:latin typeface="+mn-ea"/>
              </a:rPr>
              <a:t>多样性增强 </a:t>
            </a:r>
            <a:r>
              <a:rPr lang="en-US" altLang="zh-CN" dirty="0">
                <a:latin typeface="+mn-ea"/>
              </a:rPr>
              <a:t>–</a:t>
            </a:r>
            <a:r>
              <a:rPr lang="zh-CN" altLang="en-US" dirty="0">
                <a:latin typeface="+mn-ea"/>
              </a:rPr>
              <a:t> 输入属性扰动</a:t>
            </a:r>
            <a:endParaRPr lang="zh-CN" altLang="en-US" dirty="0"/>
          </a:p>
        </p:txBody>
      </p:sp>
      <p:pic>
        <p:nvPicPr>
          <p:cNvPr id="135172" name="图片 1">
            <a:extLst>
              <a:ext uri="{FF2B5EF4-FFF2-40B4-BE49-F238E27FC236}">
                <a16:creationId xmlns:a16="http://schemas.microsoft.com/office/drawing/2014/main" id="{994C0E14-8435-4016-9094-E7C3E9FE005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1838" y="1538288"/>
            <a:ext cx="7070725"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灯片编号占位符 1">
            <a:extLst>
              <a:ext uri="{FF2B5EF4-FFF2-40B4-BE49-F238E27FC236}">
                <a16:creationId xmlns:a16="http://schemas.microsoft.com/office/drawing/2014/main" id="{3E2632D8-17C4-471A-B43C-9A4542EABDC8}"/>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F5861BAD-1D04-4519-BA7F-03A08A00DE60}"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7</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内容占位符 2">
            <a:extLst>
              <a:ext uri="{FF2B5EF4-FFF2-40B4-BE49-F238E27FC236}">
                <a16:creationId xmlns:a16="http://schemas.microsoft.com/office/drawing/2014/main" id="{64D8A0A7-61DC-4D35-B802-7B2F9BE98A5D}"/>
              </a:ext>
            </a:extLst>
          </p:cNvPr>
          <p:cNvSpPr txBox="1">
            <a:spLocks/>
          </p:cNvSpPr>
          <p:nvPr/>
        </p:nvSpPr>
        <p:spPr bwMode="auto">
          <a:xfrm>
            <a:off x="561975" y="1579563"/>
            <a:ext cx="8582025"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342900" indent="-342900">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翻转法</a:t>
            </a:r>
            <a:r>
              <a:rPr lang="en-US" altLang="zh-CN"/>
              <a:t>(Flipping</a:t>
            </a:r>
            <a:r>
              <a:rPr lang="zh-CN" altLang="en-US"/>
              <a:t> </a:t>
            </a:r>
            <a:r>
              <a:rPr lang="en-US" altLang="zh-CN"/>
              <a:t>Output)</a:t>
            </a:r>
            <a:endParaRPr lang="zh-CN" altLang="en-US"/>
          </a:p>
          <a:p>
            <a:pPr eaLnBrk="1" hangingPunct="1">
              <a:buSzPct val="100000"/>
            </a:pPr>
            <a:endParaRPr lang="zh-CN" altLang="en-US"/>
          </a:p>
          <a:p>
            <a:pPr eaLnBrk="1" hangingPunct="1">
              <a:buSzPct val="100000"/>
            </a:pPr>
            <a:r>
              <a:rPr lang="zh-CN" altLang="en-US"/>
              <a:t>输出调剂法</a:t>
            </a:r>
            <a:r>
              <a:rPr lang="en-US" altLang="zh-CN"/>
              <a:t>(Output</a:t>
            </a:r>
            <a:r>
              <a:rPr lang="zh-CN" altLang="en-US"/>
              <a:t> </a:t>
            </a:r>
            <a:r>
              <a:rPr lang="en-US" altLang="zh-CN"/>
              <a:t>Smearing)</a:t>
            </a:r>
            <a:endParaRPr lang="zh-CN" altLang="en-US"/>
          </a:p>
          <a:p>
            <a:pPr eaLnBrk="1" hangingPunct="1">
              <a:buSzPct val="100000"/>
            </a:pPr>
            <a:endParaRPr lang="zh-CN" altLang="en-US"/>
          </a:p>
          <a:p>
            <a:pPr eaLnBrk="1" hangingPunct="1">
              <a:buSzPct val="100000"/>
            </a:pPr>
            <a:r>
              <a:rPr lang="en-US" altLang="zh-CN"/>
              <a:t>ECOC</a:t>
            </a:r>
            <a:r>
              <a:rPr lang="zh-CN" altLang="en-US"/>
              <a:t>法</a:t>
            </a:r>
          </a:p>
        </p:txBody>
      </p:sp>
      <p:sp>
        <p:nvSpPr>
          <p:cNvPr id="12" name="标题 1">
            <a:extLst>
              <a:ext uri="{FF2B5EF4-FFF2-40B4-BE49-F238E27FC236}">
                <a16:creationId xmlns:a16="http://schemas.microsoft.com/office/drawing/2014/main" id="{D796635A-2603-46C9-8828-536BA1C70143}"/>
              </a:ext>
            </a:extLst>
          </p:cNvPr>
          <p:cNvSpPr>
            <a:spLocks noGrp="1"/>
          </p:cNvSpPr>
          <p:nvPr>
            <p:ph type="title"/>
          </p:nvPr>
        </p:nvSpPr>
        <p:spPr>
          <a:xfrm>
            <a:off x="260350" y="161925"/>
            <a:ext cx="7886700" cy="777875"/>
          </a:xfrm>
        </p:spPr>
        <p:txBody>
          <a:bodyPr>
            <a:normAutofit fontScale="90000"/>
          </a:bodyPr>
          <a:lstStyle/>
          <a:p>
            <a:pPr eaLnBrk="1" fontAlgn="auto" hangingPunct="1">
              <a:spcAft>
                <a:spcPts val="0"/>
              </a:spcAft>
              <a:defRPr/>
            </a:pPr>
            <a:r>
              <a:rPr lang="zh-CN" altLang="en-US" dirty="0">
                <a:latin typeface="+mn-ea"/>
              </a:rPr>
              <a:t>多样性 </a:t>
            </a:r>
            <a:r>
              <a:rPr lang="en-US" altLang="zh-CN" dirty="0">
                <a:latin typeface="+mn-ea"/>
              </a:rPr>
              <a:t>– </a:t>
            </a:r>
            <a:r>
              <a:rPr lang="zh-CN" altLang="en-US" dirty="0">
                <a:latin typeface="+mn-ea"/>
              </a:rPr>
              <a:t>多样性增强 </a:t>
            </a:r>
            <a:r>
              <a:rPr lang="en-US" altLang="zh-CN" dirty="0">
                <a:latin typeface="+mn-ea"/>
              </a:rPr>
              <a:t>–</a:t>
            </a:r>
            <a:r>
              <a:rPr lang="zh-CN" altLang="en-US" dirty="0">
                <a:latin typeface="+mn-ea"/>
              </a:rPr>
              <a:t> 输出表示扰动</a:t>
            </a:r>
            <a:endParaRPr lang="zh-CN" altLang="en-US" dirty="0"/>
          </a:p>
        </p:txBody>
      </p:sp>
      <p:sp>
        <p:nvSpPr>
          <p:cNvPr id="161796" name="灯片编号占位符 1">
            <a:extLst>
              <a:ext uri="{FF2B5EF4-FFF2-40B4-BE49-F238E27FC236}">
                <a16:creationId xmlns:a16="http://schemas.microsoft.com/office/drawing/2014/main" id="{1A378538-153F-4B35-9BD5-B66175D40560}"/>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5744CA93-3539-4645-8891-2BA5EA692A4A}"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8</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内容占位符 2">
            <a:extLst>
              <a:ext uri="{FF2B5EF4-FFF2-40B4-BE49-F238E27FC236}">
                <a16:creationId xmlns:a16="http://schemas.microsoft.com/office/drawing/2014/main" id="{218CDC64-A983-478C-AB5E-69D2A6E06272}"/>
              </a:ext>
            </a:extLst>
          </p:cNvPr>
          <p:cNvSpPr txBox="1">
            <a:spLocks/>
          </p:cNvSpPr>
          <p:nvPr/>
        </p:nvSpPr>
        <p:spPr bwMode="auto">
          <a:xfrm>
            <a:off x="561975" y="1863725"/>
            <a:ext cx="8582025"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342900" indent="-342900">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负相关法</a:t>
            </a:r>
          </a:p>
          <a:p>
            <a:pPr eaLnBrk="1" hangingPunct="1">
              <a:buSzPct val="100000"/>
            </a:pPr>
            <a:endParaRPr lang="zh-CN" altLang="en-US"/>
          </a:p>
          <a:p>
            <a:pPr eaLnBrk="1" hangingPunct="1">
              <a:buSzPct val="100000"/>
            </a:pPr>
            <a:r>
              <a:rPr lang="zh-CN" altLang="en-US"/>
              <a:t>不同的多样性增强机制同时使用</a:t>
            </a:r>
          </a:p>
          <a:p>
            <a:pPr eaLnBrk="1" hangingPunct="1">
              <a:buSzPct val="100000"/>
            </a:pPr>
            <a:endParaRPr lang="zh-CN" altLang="en-US"/>
          </a:p>
        </p:txBody>
      </p:sp>
      <p:sp>
        <p:nvSpPr>
          <p:cNvPr id="12" name="标题 1">
            <a:extLst>
              <a:ext uri="{FF2B5EF4-FFF2-40B4-BE49-F238E27FC236}">
                <a16:creationId xmlns:a16="http://schemas.microsoft.com/office/drawing/2014/main" id="{2C8EA7A7-E74B-4428-86B9-A9CC49DBEB32}"/>
              </a:ext>
            </a:extLst>
          </p:cNvPr>
          <p:cNvSpPr>
            <a:spLocks noGrp="1"/>
          </p:cNvSpPr>
          <p:nvPr>
            <p:ph type="title"/>
          </p:nvPr>
        </p:nvSpPr>
        <p:spPr>
          <a:xfrm>
            <a:off x="260350" y="161925"/>
            <a:ext cx="7886700" cy="777875"/>
          </a:xfrm>
        </p:spPr>
        <p:txBody>
          <a:bodyPr>
            <a:normAutofit fontScale="90000"/>
          </a:bodyPr>
          <a:lstStyle/>
          <a:p>
            <a:pPr eaLnBrk="1" fontAlgn="auto" hangingPunct="1">
              <a:spcAft>
                <a:spcPts val="0"/>
              </a:spcAft>
              <a:defRPr/>
            </a:pPr>
            <a:r>
              <a:rPr lang="zh-CN" altLang="en-US" dirty="0">
                <a:latin typeface="+mn-ea"/>
              </a:rPr>
              <a:t>多样性 </a:t>
            </a:r>
            <a:r>
              <a:rPr lang="en-US" altLang="zh-CN" dirty="0">
                <a:latin typeface="+mn-ea"/>
              </a:rPr>
              <a:t>– </a:t>
            </a:r>
            <a:r>
              <a:rPr lang="zh-CN" altLang="en-US" dirty="0">
                <a:latin typeface="+mn-ea"/>
              </a:rPr>
              <a:t>多样性增强 </a:t>
            </a:r>
            <a:r>
              <a:rPr lang="en-US" altLang="zh-CN" dirty="0">
                <a:latin typeface="+mn-ea"/>
              </a:rPr>
              <a:t>–</a:t>
            </a:r>
            <a:r>
              <a:rPr lang="zh-CN" altLang="en-US" dirty="0">
                <a:latin typeface="+mn-ea"/>
              </a:rPr>
              <a:t> 算法参数扰动</a:t>
            </a:r>
            <a:endParaRPr lang="zh-CN" altLang="en-US" dirty="0"/>
          </a:p>
        </p:txBody>
      </p:sp>
      <p:sp>
        <p:nvSpPr>
          <p:cNvPr id="163844" name="灯片编号占位符 1">
            <a:extLst>
              <a:ext uri="{FF2B5EF4-FFF2-40B4-BE49-F238E27FC236}">
                <a16:creationId xmlns:a16="http://schemas.microsoft.com/office/drawing/2014/main" id="{1D640EA2-E081-41FA-95EE-FA19C291B9A3}"/>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84986E49-8751-4A3A-A86C-9D90A695EE94}"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69</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图片 6">
            <a:extLst>
              <a:ext uri="{FF2B5EF4-FFF2-40B4-BE49-F238E27FC236}">
                <a16:creationId xmlns:a16="http://schemas.microsoft.com/office/drawing/2014/main" id="{3B9F0C34-4ABE-42F1-A6FB-29D0B61150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50913"/>
            <a:ext cx="679132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9990D0D9-0C9C-41EF-BB92-74D3FACAF053}"/>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p>
        </p:txBody>
      </p:sp>
      <p:sp>
        <p:nvSpPr>
          <p:cNvPr id="15364" name="灯片编号占位符 1">
            <a:extLst>
              <a:ext uri="{FF2B5EF4-FFF2-40B4-BE49-F238E27FC236}">
                <a16:creationId xmlns:a16="http://schemas.microsoft.com/office/drawing/2014/main" id="{144E0704-78E0-4A3D-BE07-6A815F2A0485}"/>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1B953426-95F6-4CD7-9893-CA9674CDADEA}"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7</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15365" name="图片 4">
            <a:extLst>
              <a:ext uri="{FF2B5EF4-FFF2-40B4-BE49-F238E27FC236}">
                <a16:creationId xmlns:a16="http://schemas.microsoft.com/office/drawing/2014/main" id="{E0C0C25F-AC93-40B9-9CD4-E06E73E346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3013" y="950913"/>
            <a:ext cx="2820987"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B5BF8341-AEF3-4461-8C89-AAF6F590D5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672013"/>
            <a:ext cx="79152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a:extLst>
              <a:ext uri="{FF2B5EF4-FFF2-40B4-BE49-F238E27FC236}">
                <a16:creationId xmlns:a16="http://schemas.microsoft.com/office/drawing/2014/main" id="{3A198C79-935C-4143-A703-25C00FAA2E59}"/>
              </a:ext>
            </a:extLst>
          </p:cNvPr>
          <p:cNvGrpSpPr>
            <a:grpSpLocks/>
          </p:cNvGrpSpPr>
          <p:nvPr/>
        </p:nvGrpSpPr>
        <p:grpSpPr bwMode="auto">
          <a:xfrm>
            <a:off x="4763" y="5929313"/>
            <a:ext cx="7032625" cy="581025"/>
            <a:chOff x="4762" y="5929026"/>
            <a:chExt cx="7031983" cy="581025"/>
          </a:xfrm>
        </p:grpSpPr>
        <p:pic>
          <p:nvPicPr>
            <p:cNvPr id="15368" name="图片 12">
              <a:extLst>
                <a:ext uri="{FF2B5EF4-FFF2-40B4-BE49-F238E27FC236}">
                  <a16:creationId xmlns:a16="http://schemas.microsoft.com/office/drawing/2014/main" id="{3ECCB906-4F37-4C2D-ABF1-F8AAF2939A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 y="5937558"/>
              <a:ext cx="24479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图片 14">
              <a:extLst>
                <a:ext uri="{FF2B5EF4-FFF2-40B4-BE49-F238E27FC236}">
                  <a16:creationId xmlns:a16="http://schemas.microsoft.com/office/drawing/2014/main" id="{5BD5D2C1-9D48-44D4-82D6-6F0E9D4D8E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8345" y="5929026"/>
              <a:ext cx="243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图片 16">
              <a:extLst>
                <a:ext uri="{FF2B5EF4-FFF2-40B4-BE49-F238E27FC236}">
                  <a16:creationId xmlns:a16="http://schemas.microsoft.com/office/drawing/2014/main" id="{74969B2C-5DA2-4D92-A3C3-878BF4964D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1631" y="5980763"/>
              <a:ext cx="17240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02200B-0800-4C5E-B617-EFBD5A04B841}"/>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b="0" dirty="0"/>
              <a:t>阅读材料</a:t>
            </a:r>
            <a:endParaRPr lang="zh-CN" altLang="en-US" dirty="0"/>
          </a:p>
        </p:txBody>
      </p:sp>
      <p:sp>
        <p:nvSpPr>
          <p:cNvPr id="3" name="内容占位符 2">
            <a:extLst>
              <a:ext uri="{FF2B5EF4-FFF2-40B4-BE49-F238E27FC236}">
                <a16:creationId xmlns:a16="http://schemas.microsoft.com/office/drawing/2014/main" id="{441BDA51-27D5-4458-A271-3AA2344CC4D8}"/>
              </a:ext>
            </a:extLst>
          </p:cNvPr>
          <p:cNvSpPr>
            <a:spLocks noGrp="1"/>
          </p:cNvSpPr>
          <p:nvPr>
            <p:ph idx="1"/>
          </p:nvPr>
        </p:nvSpPr>
        <p:spPr>
          <a:xfrm>
            <a:off x="260350" y="1158875"/>
            <a:ext cx="8616950" cy="4930775"/>
          </a:xfrm>
        </p:spPr>
        <p:txBody>
          <a:bodyPr rtlCol="0">
            <a:normAutofit/>
          </a:bodyPr>
          <a:lstStyle/>
          <a:p>
            <a:pPr eaLnBrk="1" fontAlgn="auto" hangingPunct="1">
              <a:spcAft>
                <a:spcPts val="0"/>
              </a:spcAft>
              <a:defRPr/>
            </a:pPr>
            <a:r>
              <a:t>集成学习方面的主要推荐读物是</a:t>
            </a:r>
            <a:r>
              <a:rPr lang="en-US" altLang="zh-CN"/>
              <a:t>[Zhou,2012]</a:t>
            </a:r>
            <a:r>
              <a:t>，本章提及的所有内容在该书中都有更深入的详细介绍。</a:t>
            </a:r>
            <a:r>
              <a:rPr lang="en-US" altLang="zh-CN"/>
              <a:t>[Kuncheva,2004;Rockach,2010b]</a:t>
            </a:r>
            <a:r>
              <a:t>可供参考，</a:t>
            </a:r>
            <a:r>
              <a:rPr lang="en-US" altLang="zh-CN"/>
              <a:t>[</a:t>
            </a:r>
            <a:r>
              <a:rPr lang="en-US" altLang="zh-CN" err="1"/>
              <a:t>Schapire</a:t>
            </a:r>
            <a:r>
              <a:t> </a:t>
            </a:r>
            <a:r>
              <a:rPr lang="en-US" altLang="zh-CN"/>
              <a:t>and</a:t>
            </a:r>
            <a:r>
              <a:t> </a:t>
            </a:r>
            <a:r>
              <a:rPr lang="en-US" altLang="zh-CN"/>
              <a:t>Freund,2012]</a:t>
            </a:r>
            <a:r>
              <a:t>则是专门关于</a:t>
            </a:r>
            <a:r>
              <a:rPr lang="en-US" altLang="zh-CN"/>
              <a:t>Boosting</a:t>
            </a:r>
            <a:r>
              <a:t>的著作，集成学习方面有一些专门性的会议</a:t>
            </a:r>
            <a:r>
              <a:rPr lang="en-US" altLang="zh-CN"/>
              <a:t>MCS(International</a:t>
            </a:r>
            <a:r>
              <a:t> </a:t>
            </a:r>
            <a:r>
              <a:rPr lang="en-US" altLang="zh-CN"/>
              <a:t>Workshop</a:t>
            </a:r>
            <a:r>
              <a:t> </a:t>
            </a:r>
            <a:r>
              <a:rPr lang="en-US" altLang="zh-CN"/>
              <a:t>on</a:t>
            </a:r>
            <a:r>
              <a:t> </a:t>
            </a:r>
            <a:r>
              <a:rPr lang="en-US" altLang="zh-CN"/>
              <a:t>Multiple</a:t>
            </a:r>
            <a:r>
              <a:t> </a:t>
            </a:r>
            <a:r>
              <a:rPr lang="en-US" altLang="zh-CN"/>
              <a:t>Classifier</a:t>
            </a:r>
            <a:r>
              <a:t> </a:t>
            </a:r>
            <a:r>
              <a:rPr lang="en-US" altLang="zh-CN"/>
              <a:t>System).</a:t>
            </a:r>
            <a:endParaRPr/>
          </a:p>
          <a:p>
            <a:pPr marL="0" indent="0" eaLnBrk="1" fontAlgn="auto" hangingPunct="1">
              <a:spcAft>
                <a:spcPts val="0"/>
              </a:spcAft>
              <a:buFont typeface="Wingdings" panose="05000000000000000000" pitchFamily="2" charset="2"/>
              <a:buNone/>
              <a:defRPr/>
            </a:pPr>
            <a:endParaRPr lang="en-US" altLang="zh-CN"/>
          </a:p>
          <a:p>
            <a:pPr eaLnBrk="1" fontAlgn="auto" hangingPunct="1">
              <a:spcAft>
                <a:spcPts val="0"/>
              </a:spcAft>
              <a:defRPr/>
            </a:pPr>
            <a:r>
              <a:rPr lang="en-US" altLang="zh-CN"/>
              <a:t>Boosting</a:t>
            </a:r>
            <a:r>
              <a:t>源于</a:t>
            </a:r>
            <a:r>
              <a:rPr lang="en-US" altLang="zh-CN"/>
              <a:t>[Schapire,1990]</a:t>
            </a:r>
            <a:r>
              <a:t>对</a:t>
            </a:r>
            <a:r>
              <a:rPr lang="en-US" altLang="zh-CN"/>
              <a:t>[Kearns</a:t>
            </a:r>
            <a:r>
              <a:t> </a:t>
            </a:r>
            <a:r>
              <a:rPr lang="en-US" altLang="zh-CN"/>
              <a:t>and</a:t>
            </a:r>
            <a:r>
              <a:t> </a:t>
            </a:r>
            <a:r>
              <a:rPr lang="en-US" altLang="zh-CN"/>
              <a:t>Valiant,1989]</a:t>
            </a:r>
            <a:r>
              <a:t>提出的</a:t>
            </a:r>
            <a:r>
              <a:rPr lang="en-US" altLang="zh-CN"/>
              <a:t>”</a:t>
            </a:r>
            <a:r>
              <a:t>弱分类器是否等价于强学习</a:t>
            </a:r>
            <a:r>
              <a:rPr lang="en-US" altLang="zh-CN"/>
              <a:t>”</a:t>
            </a:r>
            <a:r>
              <a:t>这个重要理论问题的构造性证明。最初的</a:t>
            </a:r>
            <a:r>
              <a:rPr lang="en-US" altLang="zh-CN"/>
              <a:t>Boosting</a:t>
            </a:r>
            <a:r>
              <a:t>算法仅有理论意义，经数年努力后</a:t>
            </a:r>
            <a:r>
              <a:rPr lang="en-US" altLang="zh-CN"/>
              <a:t>[Freund</a:t>
            </a:r>
            <a:r>
              <a:t> </a:t>
            </a:r>
            <a:r>
              <a:rPr lang="en-US" altLang="zh-CN"/>
              <a:t>and</a:t>
            </a:r>
            <a:r>
              <a:t> </a:t>
            </a:r>
            <a:r>
              <a:rPr lang="en-US" altLang="zh-CN"/>
              <a:t>Schapire,1997]</a:t>
            </a:r>
            <a:r>
              <a:t>提出</a:t>
            </a:r>
            <a:r>
              <a:rPr lang="en-US" altLang="zh-CN" err="1"/>
              <a:t>Adaboost</a:t>
            </a:r>
            <a:r>
              <a:t>，并因此或得理论计算机科学方面的重要奖项</a:t>
            </a:r>
            <a:r>
              <a:rPr lang="en-US" altLang="zh-CN"/>
              <a:t>—</a:t>
            </a:r>
            <a:r>
              <a:t>哥德尔奖。关于</a:t>
            </a:r>
            <a:r>
              <a:rPr lang="en-US" altLang="zh-CN"/>
              <a:t>Boosting</a:t>
            </a:r>
            <a:r>
              <a:t>和</a:t>
            </a:r>
            <a:r>
              <a:rPr lang="en-US" altLang="zh-CN"/>
              <a:t>Bagging</a:t>
            </a:r>
            <a:r>
              <a:t>已有的很多理论研究结果课参阅</a:t>
            </a:r>
            <a:r>
              <a:rPr lang="en-US" altLang="zh-CN"/>
              <a:t>[Zhou,2012]</a:t>
            </a:r>
            <a:r>
              <a:t>第</a:t>
            </a:r>
            <a:r>
              <a:rPr lang="en-US" altLang="zh-CN"/>
              <a:t>2-3</a:t>
            </a:r>
            <a:r>
              <a:t>章。</a:t>
            </a:r>
            <a:endParaRPr lang="en-US" altLang="zh-CN"/>
          </a:p>
        </p:txBody>
      </p:sp>
      <p:sp>
        <p:nvSpPr>
          <p:cNvPr id="165892" name="灯片编号占位符 3">
            <a:extLst>
              <a:ext uri="{FF2B5EF4-FFF2-40B4-BE49-F238E27FC236}">
                <a16:creationId xmlns:a16="http://schemas.microsoft.com/office/drawing/2014/main" id="{1F1449E0-EE81-4CF9-BDF6-31F1D873BC1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023FFCA5-5731-47C2-B85D-40C47AD678C6}"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70</a:t>
            </a:fld>
            <a:endParaRPr lang="zh-CN" altLang="en-US" sz="1200">
              <a:solidFill>
                <a:srgbClr val="898989"/>
              </a:solidFill>
              <a:latin typeface="Arial" panose="020B0604020202020204" pitchFamily="34" charset="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6">
            <a:extLst>
              <a:ext uri="{FF2B5EF4-FFF2-40B4-BE49-F238E27FC236}">
                <a16:creationId xmlns:a16="http://schemas.microsoft.com/office/drawing/2014/main" id="{042A2C25-B3A6-450F-95CA-F0FCEF0F75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0425" y="1455738"/>
            <a:ext cx="488315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21A67232-F08F-4B05-9591-1A76F50276F5}"/>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p>
        </p:txBody>
      </p:sp>
      <p:sp>
        <p:nvSpPr>
          <p:cNvPr id="17412" name="内容占位符 4">
            <a:extLst>
              <a:ext uri="{FF2B5EF4-FFF2-40B4-BE49-F238E27FC236}">
                <a16:creationId xmlns:a16="http://schemas.microsoft.com/office/drawing/2014/main" id="{E7371DBC-6977-436F-8099-AB13C6E165D4}"/>
              </a:ext>
            </a:extLst>
          </p:cNvPr>
          <p:cNvSpPr txBox="1">
            <a:spLocks/>
          </p:cNvSpPr>
          <p:nvPr/>
        </p:nvSpPr>
        <p:spPr bwMode="auto">
          <a:xfrm>
            <a:off x="69850" y="1093788"/>
            <a:ext cx="86169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假设基分类器的错误率相互独立，则由</a:t>
            </a:r>
            <a:r>
              <a:rPr lang="en-US" altLang="zh-CN"/>
              <a:t>Hoeffding</a:t>
            </a:r>
            <a:r>
              <a:rPr lang="zh-CN" altLang="en-US"/>
              <a:t>不等式可得集成的错误率为：</a:t>
            </a:r>
            <a:endParaRPr lang="en-US" altLang="en-US"/>
          </a:p>
        </p:txBody>
      </p:sp>
      <p:sp>
        <p:nvSpPr>
          <p:cNvPr id="17413" name="灯片编号占位符 1">
            <a:extLst>
              <a:ext uri="{FF2B5EF4-FFF2-40B4-BE49-F238E27FC236}">
                <a16:creationId xmlns:a16="http://schemas.microsoft.com/office/drawing/2014/main" id="{EA61041B-0A8C-4949-9195-CCC2234B210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1B039E97-DE33-4097-AD3F-49AAF22D0A94}"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8</a:t>
            </a:fld>
            <a:endParaRPr lang="zh-CN" altLang="en-US" sz="1200">
              <a:solidFill>
                <a:srgbClr val="898989"/>
              </a:solidFill>
              <a:latin typeface="Arial" panose="020B0604020202020204" pitchFamily="34" charset="0"/>
              <a:ea typeface="宋体" panose="02010600030101010101" pitchFamily="2" charset="-122"/>
            </a:endParaRPr>
          </a:p>
        </p:txBody>
      </p:sp>
      <p:pic>
        <p:nvPicPr>
          <p:cNvPr id="9" name="图片 8">
            <a:extLst>
              <a:ext uri="{FF2B5EF4-FFF2-40B4-BE49-F238E27FC236}">
                <a16:creationId xmlns:a16="http://schemas.microsoft.com/office/drawing/2014/main" id="{5F6860EF-55BB-49C0-B9EE-D076AB18DB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3444875"/>
            <a:ext cx="8616950"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F2BD0CFC-0DE2-478E-80FB-3C58CB722A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9250" y="4225925"/>
            <a:ext cx="33464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739B370B-E3DC-4266-813D-97514737F310}"/>
              </a:ext>
            </a:extLst>
          </p:cNvPr>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个体与集成 </a:t>
            </a:r>
            <a:r>
              <a:rPr lang="en-US" altLang="zh-CN" dirty="0"/>
              <a:t>– </a:t>
            </a:r>
            <a:r>
              <a:rPr lang="zh-CN" altLang="en-US" dirty="0"/>
              <a:t>简单分析</a:t>
            </a:r>
          </a:p>
        </p:txBody>
      </p:sp>
      <p:sp>
        <p:nvSpPr>
          <p:cNvPr id="19459" name="内容占位符 4">
            <a:extLst>
              <a:ext uri="{FF2B5EF4-FFF2-40B4-BE49-F238E27FC236}">
                <a16:creationId xmlns:a16="http://schemas.microsoft.com/office/drawing/2014/main" id="{D0627B21-74FC-4BE7-A7C4-A71B07757129}"/>
              </a:ext>
            </a:extLst>
          </p:cNvPr>
          <p:cNvSpPr txBox="1">
            <a:spLocks/>
          </p:cNvSpPr>
          <p:nvPr/>
        </p:nvSpPr>
        <p:spPr bwMode="auto">
          <a:xfrm>
            <a:off x="69850" y="1093788"/>
            <a:ext cx="86169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en-US" altLang="zh-CN"/>
              <a:t>Hoeffding</a:t>
            </a:r>
            <a:r>
              <a:rPr lang="zh-CN" altLang="en-US"/>
              <a:t>不等式：</a:t>
            </a:r>
            <a:endParaRPr lang="en-US" altLang="en-US"/>
          </a:p>
        </p:txBody>
      </p:sp>
      <p:sp>
        <p:nvSpPr>
          <p:cNvPr id="19460" name="灯片编号占位符 1">
            <a:extLst>
              <a:ext uri="{FF2B5EF4-FFF2-40B4-BE49-F238E27FC236}">
                <a16:creationId xmlns:a16="http://schemas.microsoft.com/office/drawing/2014/main" id="{5AADBADF-BC7A-4E9A-82D4-6D0A2DC08794}"/>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a:lnSpc>
                <a:spcPct val="100000"/>
              </a:lnSpc>
              <a:spcBef>
                <a:spcPct val="0"/>
              </a:spcBef>
              <a:buClrTx/>
              <a:buSzTx/>
              <a:buFontTx/>
              <a:buNone/>
            </a:pPr>
            <a:fld id="{A91CD730-1F66-4F49-84F4-C85A749AA387}" type="slidenum">
              <a:rPr lang="zh-CN" altLang="en-US" sz="1200" smtClean="0">
                <a:solidFill>
                  <a:srgbClr val="898989"/>
                </a:solidFill>
                <a:latin typeface="Arial" panose="020B0604020202020204" pitchFamily="34" charset="0"/>
                <a:ea typeface="宋体" panose="02010600030101010101" pitchFamily="2" charset="-122"/>
              </a:rPr>
              <a:pPr>
                <a:lnSpc>
                  <a:spcPct val="100000"/>
                </a:lnSpc>
                <a:spcBef>
                  <a:spcPct val="0"/>
                </a:spcBef>
                <a:buClrTx/>
                <a:buSzTx/>
                <a:buFontTx/>
                <a:buNone/>
              </a:pPr>
              <a:t>9</a:t>
            </a:fld>
            <a:endParaRPr lang="zh-CN" altLang="en-US" sz="1200">
              <a:solidFill>
                <a:srgbClr val="898989"/>
              </a:solidFill>
              <a:latin typeface="Arial" panose="020B0604020202020204" pitchFamily="34" charset="0"/>
              <a:ea typeface="宋体" panose="02010600030101010101" pitchFamily="2" charset="-122"/>
            </a:endParaRPr>
          </a:p>
        </p:txBody>
      </p:sp>
      <p:graphicFrame>
        <p:nvGraphicFramePr>
          <p:cNvPr id="3" name="对象 2">
            <a:extLst>
              <a:ext uri="{FF2B5EF4-FFF2-40B4-BE49-F238E27FC236}">
                <a16:creationId xmlns:a16="http://schemas.microsoft.com/office/drawing/2014/main" id="{6B3A32F3-1C6D-4F29-B60F-7DA0D5166EEB}"/>
              </a:ext>
            </a:extLst>
          </p:cNvPr>
          <p:cNvGraphicFramePr>
            <a:graphicFrameLocks noChangeAspect="1"/>
          </p:cNvGraphicFramePr>
          <p:nvPr>
            <p:extLst>
              <p:ext uri="{D42A27DB-BD31-4B8C-83A1-F6EECF244321}">
                <p14:modId xmlns:p14="http://schemas.microsoft.com/office/powerpoint/2010/main" val="1217750783"/>
              </p:ext>
            </p:extLst>
          </p:nvPr>
        </p:nvGraphicFramePr>
        <p:xfrm>
          <a:off x="1831975" y="5643563"/>
          <a:ext cx="4287838" cy="817562"/>
        </p:xfrm>
        <a:graphic>
          <a:graphicData uri="http://schemas.openxmlformats.org/presentationml/2006/ole">
            <mc:AlternateContent xmlns:mc="http://schemas.openxmlformats.org/markup-compatibility/2006">
              <mc:Choice xmlns:v="urn:schemas-microsoft-com:vml" Requires="v">
                <p:oleObj spid="_x0000_s3090" name="Equation" r:id="rId4" imgW="2197100" imgH="419100" progId="Equation.DSMT4">
                  <p:embed/>
                </p:oleObj>
              </mc:Choice>
              <mc:Fallback>
                <p:oleObj name="Equation" r:id="rId4" imgW="2197100" imgH="4191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5643563"/>
                        <a:ext cx="4287838"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对象 4">
            <a:extLst>
              <a:ext uri="{FF2B5EF4-FFF2-40B4-BE49-F238E27FC236}">
                <a16:creationId xmlns:a16="http://schemas.microsoft.com/office/drawing/2014/main" id="{E908EF7A-91ED-42CE-A8D8-65713A66F979}"/>
              </a:ext>
            </a:extLst>
          </p:cNvPr>
          <p:cNvGraphicFramePr>
            <a:graphicFrameLocks noChangeAspect="1"/>
          </p:cNvGraphicFramePr>
          <p:nvPr/>
        </p:nvGraphicFramePr>
        <p:xfrm>
          <a:off x="3221038" y="958850"/>
          <a:ext cx="3933825" cy="1425575"/>
        </p:xfrm>
        <a:graphic>
          <a:graphicData uri="http://schemas.openxmlformats.org/presentationml/2006/ole">
            <mc:AlternateContent xmlns:mc="http://schemas.openxmlformats.org/markup-compatibility/2006">
              <mc:Choice xmlns:v="urn:schemas-microsoft-com:vml" Requires="v">
                <p:oleObj spid="_x0000_s3091" name="Equation" r:id="rId6" imgW="2032000" imgH="736600" progId="Equation.DSMT4">
                  <p:embed/>
                </p:oleObj>
              </mc:Choice>
              <mc:Fallback>
                <p:oleObj name="Equation" r:id="rId6" imgW="2032000" imgH="7366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1038" y="958850"/>
                        <a:ext cx="39338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内容占位符 4">
            <a:extLst>
              <a:ext uri="{FF2B5EF4-FFF2-40B4-BE49-F238E27FC236}">
                <a16:creationId xmlns:a16="http://schemas.microsoft.com/office/drawing/2014/main" id="{F2289B44-F4D3-4746-B478-E2526FE9E450}"/>
              </a:ext>
            </a:extLst>
          </p:cNvPr>
          <p:cNvSpPr txBox="1">
            <a:spLocks/>
          </p:cNvSpPr>
          <p:nvPr/>
        </p:nvSpPr>
        <p:spPr bwMode="auto">
          <a:xfrm>
            <a:off x="0" y="2789238"/>
            <a:ext cx="8616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marL="228600" indent="-358775">
              <a:lnSpc>
                <a:spcPct val="90000"/>
              </a:lnSpc>
              <a:spcBef>
                <a:spcPts val="1000"/>
              </a:spcBef>
              <a:buClr>
                <a:schemeClr val="tx2"/>
              </a:buClr>
              <a:buSzPct val="120000"/>
              <a:buFont typeface="Wingdings" panose="05000000000000000000" pitchFamily="2" charset="2"/>
              <a:buChar char="p"/>
              <a:defRPr sz="2200">
                <a:solidFill>
                  <a:schemeClr val="tx1"/>
                </a:solidFill>
                <a:latin typeface="Verdana" panose="020B0604030504040204" pitchFamily="34" charset="0"/>
                <a:ea typeface="幼圆" panose="02010509060101010101" pitchFamily="49" charset="-122"/>
              </a:defRPr>
            </a:lvl1pPr>
            <a:lvl2pPr marL="742950" indent="-285750">
              <a:lnSpc>
                <a:spcPct val="90000"/>
              </a:lnSpc>
              <a:spcBef>
                <a:spcPts val="500"/>
              </a:spcBef>
              <a:buClr>
                <a:schemeClr val="tx2"/>
              </a:buClr>
              <a:buFont typeface="Wingdings" panose="05000000000000000000" pitchFamily="2" charset="2"/>
              <a:buChar char="l"/>
              <a:defRPr sz="2000">
                <a:solidFill>
                  <a:schemeClr val="tx1"/>
                </a:solidFill>
                <a:latin typeface="Verdana" panose="020B0604030504040204" pitchFamily="34" charset="0"/>
                <a:ea typeface="幼圆" panose="02010509060101010101" pitchFamily="49" charset="-122"/>
              </a:defRPr>
            </a:lvl2pPr>
            <a:lvl3pPr marL="1143000" indent="-228600">
              <a:lnSpc>
                <a:spcPct val="90000"/>
              </a:lnSpc>
              <a:spcBef>
                <a:spcPts val="500"/>
              </a:spcBef>
              <a:buClr>
                <a:schemeClr val="tx2"/>
              </a:buClr>
              <a:buFont typeface="Wingdings" panose="05000000000000000000" pitchFamily="2" charset="2"/>
              <a:buChar char="l"/>
              <a:defRPr>
                <a:solidFill>
                  <a:schemeClr val="tx1"/>
                </a:solidFill>
                <a:latin typeface="Verdana" panose="020B0604030504040204" pitchFamily="34" charset="0"/>
                <a:ea typeface="幼圆" panose="02010509060101010101" pitchFamily="49" charset="-122"/>
              </a:defRPr>
            </a:lvl3pPr>
            <a:lvl4pPr marL="16002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4pPr>
            <a:lvl5pPr marL="2057400" indent="-228600">
              <a:lnSpc>
                <a:spcPct val="90000"/>
              </a:lnSpc>
              <a:spcBef>
                <a:spcPts val="500"/>
              </a:spcBef>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Clr>
                <a:schemeClr val="tx2"/>
              </a:buClr>
              <a:buFont typeface="Wingdings" panose="05000000000000000000" pitchFamily="2" charset="2"/>
              <a:buChar char="l"/>
              <a:defRPr sz="1600">
                <a:solidFill>
                  <a:schemeClr val="tx1"/>
                </a:solidFill>
                <a:latin typeface="Verdana" panose="020B0604030504040204" pitchFamily="34" charset="0"/>
                <a:ea typeface="幼圆" panose="02010509060101010101" pitchFamily="49" charset="-122"/>
              </a:defRPr>
            </a:lvl9pPr>
          </a:lstStyle>
          <a:p>
            <a:pPr eaLnBrk="1" hangingPunct="1">
              <a:buSzPct val="100000"/>
            </a:pPr>
            <a:r>
              <a:rPr lang="zh-CN" altLang="en-US"/>
              <a:t>其中</a:t>
            </a:r>
            <a:r>
              <a:rPr lang="en-US" altLang="zh-CN"/>
              <a:t>H(T)</a:t>
            </a:r>
            <a:r>
              <a:rPr lang="zh-CN" altLang="en-US"/>
              <a:t>表示</a:t>
            </a:r>
            <a:r>
              <a:rPr lang="en-US" altLang="zh-CN"/>
              <a:t>T</a:t>
            </a:r>
            <a:r>
              <a:rPr lang="zh-CN" altLang="en-US"/>
              <a:t>个基分类器中，预测正确的个数；</a:t>
            </a:r>
            <a:endParaRPr lang="en-US" altLang="en-US"/>
          </a:p>
        </p:txBody>
      </p:sp>
      <p:graphicFrame>
        <p:nvGraphicFramePr>
          <p:cNvPr id="19464" name="对象 5">
            <a:extLst>
              <a:ext uri="{FF2B5EF4-FFF2-40B4-BE49-F238E27FC236}">
                <a16:creationId xmlns:a16="http://schemas.microsoft.com/office/drawing/2014/main" id="{9F03DEE4-F027-4D1A-A991-FE2923799B90}"/>
              </a:ext>
            </a:extLst>
          </p:cNvPr>
          <p:cNvGraphicFramePr>
            <a:graphicFrameLocks noChangeAspect="1"/>
          </p:cNvGraphicFramePr>
          <p:nvPr/>
        </p:nvGraphicFramePr>
        <p:xfrm>
          <a:off x="3051175" y="3221038"/>
          <a:ext cx="4273550" cy="1757362"/>
        </p:xfrm>
        <a:graphic>
          <a:graphicData uri="http://schemas.openxmlformats.org/presentationml/2006/ole">
            <mc:AlternateContent xmlns:mc="http://schemas.openxmlformats.org/markup-compatibility/2006">
              <mc:Choice xmlns:v="urn:schemas-microsoft-com:vml" Requires="v">
                <p:oleObj spid="_x0000_s3092" name="Equation" r:id="rId8" imgW="2349500" imgH="965200" progId="Equation.DSMT4">
                  <p:embed/>
                </p:oleObj>
              </mc:Choice>
              <mc:Fallback>
                <p:oleObj name="Equation" r:id="rId8" imgW="2349500" imgH="9652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175" y="3221038"/>
                        <a:ext cx="4273550"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B66AFA5-1CD2-4F87-ADD9-669C4B9C42C5}"/>
              </a:ext>
            </a:extLst>
          </p:cNvPr>
          <p:cNvGraphicFramePr>
            <a:graphicFrameLocks noChangeAspect="1"/>
          </p:cNvGraphicFramePr>
          <p:nvPr/>
        </p:nvGraphicFramePr>
        <p:xfrm>
          <a:off x="1831975" y="4883150"/>
          <a:ext cx="5092700" cy="817563"/>
        </p:xfrm>
        <a:graphic>
          <a:graphicData uri="http://schemas.openxmlformats.org/presentationml/2006/ole">
            <mc:AlternateContent xmlns:mc="http://schemas.openxmlformats.org/markup-compatibility/2006">
              <mc:Choice xmlns:v="urn:schemas-microsoft-com:vml" Requires="v">
                <p:oleObj spid="_x0000_s3093" name="Equation" r:id="rId10" imgW="2451100" imgH="393700" progId="Equation.DSMT4">
                  <p:embed/>
                </p:oleObj>
              </mc:Choice>
              <mc:Fallback>
                <p:oleObj name="Equation" r:id="rId10" imgW="2451100" imgH="393700" progId="Equation.DSMT4">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1975" y="4883150"/>
                        <a:ext cx="509270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机器学习v2.1rgb">
  <a:themeElements>
    <a:clrScheme name="机器学习">
      <a:dk1>
        <a:sysClr val="windowText" lastClr="000000"/>
      </a:dk1>
      <a:lt1>
        <a:sysClr val="window" lastClr="CCE8C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15120</TotalTime>
  <Words>2256</Words>
  <Application>Microsoft Office PowerPoint</Application>
  <PresentationFormat>全屏显示(4:3)</PresentationFormat>
  <Paragraphs>514</Paragraphs>
  <Slides>70</Slides>
  <Notes>6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70</vt:i4>
      </vt:variant>
    </vt:vector>
  </HeadingPairs>
  <TitlesOfParts>
    <vt:vector size="86" baseType="lpstr">
      <vt:lpstr>Times </vt:lpstr>
      <vt:lpstr>等线</vt:lpstr>
      <vt:lpstr>楷体</vt:lpstr>
      <vt:lpstr>微软雅黑</vt:lpstr>
      <vt:lpstr>幼圆</vt:lpstr>
      <vt:lpstr>-apple-system</vt:lpstr>
      <vt:lpstr>Arial</vt:lpstr>
      <vt:lpstr>Calibri</vt:lpstr>
      <vt:lpstr>Cambria Math</vt:lpstr>
      <vt:lpstr>Times</vt:lpstr>
      <vt:lpstr>Verdana</vt:lpstr>
      <vt:lpstr>Wingdings</vt:lpstr>
      <vt:lpstr>机器学习v2.1rgb</vt:lpstr>
      <vt:lpstr>Equation</vt:lpstr>
      <vt:lpstr>BMP 图像</vt:lpstr>
      <vt:lpstr>Formula</vt:lpstr>
      <vt:lpstr>第八章：集成学习</vt:lpstr>
      <vt:lpstr>集成学习</vt:lpstr>
      <vt:lpstr>个体与集成</vt:lpstr>
      <vt:lpstr>个体与集成</vt:lpstr>
      <vt:lpstr>个体与集成 – 简单分析</vt:lpstr>
      <vt:lpstr>个体与集成 – 简单分析</vt:lpstr>
      <vt:lpstr>个体与集成 – 简单分析</vt:lpstr>
      <vt:lpstr>个体与集成 – 简单分析</vt:lpstr>
      <vt:lpstr>个体与集成 – 简单分析</vt:lpstr>
      <vt:lpstr>个体与集成 – 简单分析</vt:lpstr>
      <vt:lpstr>个体与集成 – 简单分析</vt:lpstr>
      <vt:lpstr>个体与集成</vt:lpstr>
      <vt:lpstr>集成学习</vt:lpstr>
      <vt:lpstr>Boosting</vt:lpstr>
      <vt:lpstr>Boosting</vt:lpstr>
      <vt:lpstr>Boosting</vt:lpstr>
      <vt:lpstr>Boosting - Boosting算法</vt:lpstr>
      <vt:lpstr>Boosting - Boosting算法</vt:lpstr>
      <vt:lpstr>Boosting - Boosting算法</vt:lpstr>
      <vt:lpstr>Boosting - Boosting算法</vt:lpstr>
      <vt:lpstr>Boosting - Boosting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算法</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Boosting – AdaBoost注意事项</vt:lpstr>
      <vt:lpstr>Boosting – AdaBoost实验</vt:lpstr>
      <vt:lpstr>集成学习</vt:lpstr>
      <vt:lpstr>Bagging与随机森林</vt:lpstr>
      <vt:lpstr>Bagging与随机森林</vt:lpstr>
      <vt:lpstr>Bagging与随机森林</vt:lpstr>
      <vt:lpstr>Bagging与随机森林 - Bagging算法</vt:lpstr>
      <vt:lpstr>Bagging与随机森林 - Bagging算法特点</vt:lpstr>
      <vt:lpstr>Bagging与随机森林 - 包外估计</vt:lpstr>
      <vt:lpstr>Bagging与随机森林- Bagging实验</vt:lpstr>
      <vt:lpstr>Bagging与随机森林-随机森林</vt:lpstr>
      <vt:lpstr>Bagging与随机森林 - 随机森林实验</vt:lpstr>
      <vt:lpstr>集成学习</vt:lpstr>
      <vt:lpstr>结合策略</vt:lpstr>
      <vt:lpstr>结合策略 – 平均法</vt:lpstr>
      <vt:lpstr>结合策略 – 投票法</vt:lpstr>
      <vt:lpstr>结合策略 – 学习法</vt:lpstr>
      <vt:lpstr>集成学习</vt:lpstr>
      <vt:lpstr>多样性 – 多样性增强</vt:lpstr>
      <vt:lpstr>多样性 – 多样性增强 - 数据样本扰动</vt:lpstr>
      <vt:lpstr>多样性 – 多样性增强 – 输入属性扰动</vt:lpstr>
      <vt:lpstr>多样性 – 多样性增强 – 输出表示扰动</vt:lpstr>
      <vt:lpstr>多样性 – 多样性增强 – 算法参数扰动</vt:lpstr>
      <vt:lpstr>阅读材料</vt:lpstr>
    </vt:vector>
  </TitlesOfParts>
  <Company>LAMDA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八章</dc:title>
  <dc:creator>Administrator</dc:creator>
  <cp:lastModifiedBy>Luo</cp:lastModifiedBy>
  <cp:revision>586</cp:revision>
  <dcterms:created xsi:type="dcterms:W3CDTF">2015-07-03T14:11:57Z</dcterms:created>
  <dcterms:modified xsi:type="dcterms:W3CDTF">2021-12-14T00:23:42Z</dcterms:modified>
</cp:coreProperties>
</file>